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Default Extension="tif" ContentType="image/tif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media/image25.jpg" ContentType="image/jpeg"/>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89705579"/>
    <w:bookmarkEnd w:id="0"/>
    <w:p w14:paraId="1DCF7E54" w14:textId="1897337E" w:rsidR="000D5B54" w:rsidRDefault="002A4619" w:rsidP="003F3FD4">
      <w:pPr>
        <w:pStyle w:val="WPSOffice3"/>
        <w:ind w:left="840"/>
      </w:pPr>
      <w:r>
        <w:fldChar w:fldCharType="begin"/>
      </w:r>
      <w:r>
        <w:instrText xml:space="preserve"> MACROBUTTON MTEditEquationSection2 </w:instrText>
      </w:r>
      <w:r w:rsidRPr="002A4619">
        <w:rPr>
          <w:rStyle w:val="MTEquationSection"/>
        </w:rPr>
        <w:instrText>Equation Chapter 1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r 1 \h \* MERGEFORMAT </w:instrText>
      </w:r>
      <w:r>
        <w:fldChar w:fldCharType="end"/>
      </w:r>
      <w:r>
        <w:fldChar w:fldCharType="end"/>
      </w:r>
    </w:p>
    <w:p w14:paraId="3C2E1191" w14:textId="3D9063C5" w:rsidR="000D5B54" w:rsidRDefault="000D5B54" w:rsidP="000D5B54">
      <w:pPr>
        <w:widowControl w:val="0"/>
        <w:ind w:leftChars="200" w:left="420"/>
      </w:pPr>
      <w:r>
        <w:t>编号：</w:t>
      </w:r>
      <w:r>
        <w:t xml:space="preserve"> </w:t>
      </w:r>
      <w:r>
        <w:rPr>
          <w:u w:val="single"/>
        </w:rPr>
        <w:t xml:space="preserve">  </w:t>
      </w:r>
      <w:r w:rsidR="002D4E98">
        <w:rPr>
          <w:u w:val="single"/>
        </w:rPr>
        <w:t>201922801015</w:t>
      </w:r>
      <w:r w:rsidR="00333213">
        <w:rPr>
          <w:u w:val="single"/>
        </w:rPr>
        <w:t xml:space="preserve"> </w:t>
      </w:r>
      <w:r>
        <w:rPr>
          <w:u w:val="single"/>
        </w:rPr>
        <w:t xml:space="preserve"> </w:t>
      </w:r>
    </w:p>
    <w:p w14:paraId="4E64B23B" w14:textId="77777777" w:rsidR="000D5B54" w:rsidRDefault="000D5B54" w:rsidP="000D5B54">
      <w:pPr>
        <w:widowControl w:val="0"/>
        <w:rPr>
          <w:rFonts w:ascii="宋体" w:hAnsi="宋体"/>
        </w:rPr>
      </w:pPr>
    </w:p>
    <w:p w14:paraId="08165103" w14:textId="77777777" w:rsidR="000D5B54" w:rsidRDefault="000D5B54" w:rsidP="000D5B54">
      <w:pPr>
        <w:widowControl w:val="0"/>
      </w:pPr>
    </w:p>
    <w:p w14:paraId="5B2E8FD1" w14:textId="77777777" w:rsidR="000D5B54" w:rsidRPr="00F03941" w:rsidRDefault="000D5B54" w:rsidP="000D5B54">
      <w:pPr>
        <w:widowControl w:val="0"/>
      </w:pPr>
    </w:p>
    <w:p w14:paraId="245039D1" w14:textId="77777777" w:rsidR="000D5B54" w:rsidRDefault="000D5B54" w:rsidP="000D5B54">
      <w:pPr>
        <w:widowControl w:val="0"/>
      </w:pPr>
    </w:p>
    <w:p w14:paraId="34C6C830" w14:textId="77777777" w:rsidR="000D5B54" w:rsidRDefault="000D5B54" w:rsidP="000D5B54">
      <w:pPr>
        <w:widowControl w:val="0"/>
      </w:pPr>
    </w:p>
    <w:p w14:paraId="48FABB4B" w14:textId="77777777" w:rsidR="000D5B54" w:rsidRDefault="000D5B54" w:rsidP="000D5B54">
      <w:pPr>
        <w:widowControl w:val="0"/>
        <w:jc w:val="center"/>
        <w:rPr>
          <w:rFonts w:eastAsia="黑体"/>
          <w:sz w:val="32"/>
          <w:szCs w:val="32"/>
        </w:rPr>
      </w:pPr>
      <w:r>
        <w:rPr>
          <w:rFonts w:eastAsia="黑体"/>
          <w:sz w:val="32"/>
          <w:szCs w:val="32"/>
        </w:rPr>
        <w:t>河北工业大学</w:t>
      </w:r>
      <w:r>
        <w:rPr>
          <w:rFonts w:eastAsia="黑体" w:hint="eastAsia"/>
          <w:sz w:val="32"/>
          <w:szCs w:val="32"/>
        </w:rPr>
        <w:t>硕士</w:t>
      </w:r>
      <w:r>
        <w:rPr>
          <w:rFonts w:eastAsia="黑体"/>
          <w:sz w:val="32"/>
          <w:szCs w:val="32"/>
        </w:rPr>
        <w:t>学位论文</w:t>
      </w:r>
    </w:p>
    <w:p w14:paraId="55F00EA0" w14:textId="77777777" w:rsidR="000D5B54" w:rsidRDefault="000D5B54" w:rsidP="000D5B54">
      <w:pPr>
        <w:widowControl w:val="0"/>
      </w:pPr>
    </w:p>
    <w:p w14:paraId="756DFCEB" w14:textId="77777777" w:rsidR="000D5B54" w:rsidRDefault="000D5B54" w:rsidP="000D5B54">
      <w:pPr>
        <w:widowControl w:val="0"/>
      </w:pPr>
    </w:p>
    <w:p w14:paraId="178CB9B0" w14:textId="0BC3F2AC" w:rsidR="000D5B54" w:rsidRDefault="009B29F8" w:rsidP="000D5B54">
      <w:pPr>
        <w:widowControl w:val="0"/>
        <w:spacing w:line="300" w:lineRule="auto"/>
        <w:jc w:val="center"/>
        <w:rPr>
          <w:rFonts w:ascii="宋体" w:hAnsi="宋体"/>
          <w:b/>
          <w:sz w:val="44"/>
          <w:szCs w:val="44"/>
        </w:rPr>
      </w:pPr>
      <w:r>
        <w:rPr>
          <w:rFonts w:ascii="宋体" w:hAnsi="宋体" w:hint="eastAsia"/>
          <w:b/>
          <w:sz w:val="44"/>
          <w:szCs w:val="44"/>
        </w:rPr>
        <w:t>基于</w:t>
      </w:r>
      <w:r w:rsidR="00B745E7">
        <w:rPr>
          <w:rFonts w:ascii="宋体" w:hAnsi="宋体" w:hint="eastAsia"/>
          <w:b/>
          <w:sz w:val="44"/>
          <w:szCs w:val="44"/>
        </w:rPr>
        <w:t>激光雷达</w:t>
      </w:r>
      <w:r w:rsidR="00394CB5">
        <w:rPr>
          <w:rFonts w:ascii="宋体" w:hAnsi="宋体" w:hint="eastAsia"/>
          <w:b/>
          <w:color w:val="FF0000"/>
          <w:sz w:val="44"/>
          <w:szCs w:val="44"/>
        </w:rPr>
        <w:t>和视觉</w:t>
      </w:r>
      <w:r w:rsidR="00FE3A30">
        <w:rPr>
          <w:rFonts w:ascii="宋体" w:hAnsi="宋体" w:hint="eastAsia"/>
          <w:b/>
          <w:color w:val="FF0000"/>
          <w:sz w:val="44"/>
          <w:szCs w:val="44"/>
        </w:rPr>
        <w:t>融合</w:t>
      </w:r>
      <w:r>
        <w:rPr>
          <w:rFonts w:ascii="宋体" w:hAnsi="宋体" w:hint="eastAsia"/>
          <w:b/>
          <w:sz w:val="44"/>
          <w:szCs w:val="44"/>
        </w:rPr>
        <w:t>的无人机避障方法研究</w:t>
      </w:r>
    </w:p>
    <w:p w14:paraId="0CBC4139" w14:textId="77777777" w:rsidR="000D5B54" w:rsidRPr="00D336F8" w:rsidRDefault="000D5B54" w:rsidP="000D5B54">
      <w:pPr>
        <w:widowControl w:val="0"/>
        <w:spacing w:line="300" w:lineRule="auto"/>
        <w:jc w:val="center"/>
        <w:rPr>
          <w:b/>
          <w:sz w:val="44"/>
        </w:rPr>
      </w:pPr>
    </w:p>
    <w:p w14:paraId="2D1EE899" w14:textId="77777777" w:rsidR="000D5B54" w:rsidRDefault="000D5B54" w:rsidP="000D5B54">
      <w:pPr>
        <w:widowControl w:val="0"/>
        <w:rPr>
          <w:sz w:val="28"/>
        </w:rPr>
      </w:pPr>
    </w:p>
    <w:p w14:paraId="15CDF49A" w14:textId="77777777" w:rsidR="000D5B54" w:rsidRDefault="000D5B54" w:rsidP="000D5B54">
      <w:pPr>
        <w:widowControl w:val="0"/>
        <w:spacing w:line="440" w:lineRule="exact"/>
        <w:rPr>
          <w:sz w:val="28"/>
        </w:rPr>
      </w:pPr>
    </w:p>
    <w:p w14:paraId="192D6235" w14:textId="77777777" w:rsidR="000D5B54" w:rsidRDefault="000D5B54" w:rsidP="000D5B54">
      <w:pPr>
        <w:widowControl w:val="0"/>
        <w:spacing w:line="440" w:lineRule="exact"/>
        <w:rPr>
          <w:sz w:val="28"/>
        </w:rPr>
      </w:pPr>
    </w:p>
    <w:p w14:paraId="7D1D4FCF" w14:textId="77777777" w:rsidR="000D5B54" w:rsidRDefault="000D5B54" w:rsidP="000D5B54">
      <w:pPr>
        <w:widowControl w:val="0"/>
        <w:spacing w:line="440" w:lineRule="exact"/>
        <w:rPr>
          <w:sz w:val="28"/>
        </w:rPr>
      </w:pPr>
    </w:p>
    <w:p w14:paraId="688BC01E" w14:textId="77777777" w:rsidR="000D5B54" w:rsidRDefault="000D5B54" w:rsidP="000D5B54">
      <w:pPr>
        <w:pStyle w:val="CM42"/>
        <w:ind w:right="1520"/>
        <w:jc w:val="center"/>
        <w:rPr>
          <w:b/>
          <w:color w:val="FF0000"/>
        </w:rPr>
      </w:pPr>
    </w:p>
    <w:p w14:paraId="54562BEB" w14:textId="77777777" w:rsidR="000D5B54" w:rsidRDefault="000D5B54" w:rsidP="000D5B54">
      <w:pPr>
        <w:pStyle w:val="CM42"/>
        <w:ind w:right="1520"/>
        <w:jc w:val="center"/>
        <w:rPr>
          <w:b/>
          <w:color w:val="FF0000"/>
        </w:rPr>
      </w:pPr>
      <w:r>
        <w:rPr>
          <w:b/>
          <w:color w:val="FF0000"/>
        </w:rPr>
        <w:t xml:space="preserve">                                       </w:t>
      </w:r>
    </w:p>
    <w:tbl>
      <w:tblPr>
        <w:tblW w:w="9348" w:type="dxa"/>
        <w:jc w:val="center"/>
        <w:tblLayout w:type="fixed"/>
        <w:tblLook w:val="04A0" w:firstRow="1" w:lastRow="0" w:firstColumn="1" w:lastColumn="0" w:noHBand="0" w:noVBand="1"/>
      </w:tblPr>
      <w:tblGrid>
        <w:gridCol w:w="1809"/>
        <w:gridCol w:w="2709"/>
        <w:gridCol w:w="1785"/>
        <w:gridCol w:w="3045"/>
      </w:tblGrid>
      <w:tr w:rsidR="000D5B54" w14:paraId="5EF49006" w14:textId="77777777" w:rsidTr="009B29F8">
        <w:trPr>
          <w:jc w:val="center"/>
        </w:trPr>
        <w:tc>
          <w:tcPr>
            <w:tcW w:w="1809" w:type="dxa"/>
            <w:shd w:val="clear" w:color="auto" w:fill="auto"/>
          </w:tcPr>
          <w:p w14:paraId="08DFBB3A" w14:textId="77777777" w:rsidR="000D5B54" w:rsidRDefault="000D5B54" w:rsidP="009B29F8">
            <w:pPr>
              <w:widowControl w:val="0"/>
              <w:spacing w:line="580" w:lineRule="exact"/>
              <w:rPr>
                <w:sz w:val="24"/>
                <w:szCs w:val="24"/>
              </w:rPr>
            </w:pPr>
            <w:r>
              <w:rPr>
                <w:sz w:val="24"/>
                <w:szCs w:val="24"/>
              </w:rPr>
              <w:t>论</w:t>
            </w:r>
            <w:r>
              <w:rPr>
                <w:sz w:val="24"/>
                <w:szCs w:val="24"/>
              </w:rPr>
              <w:t xml:space="preserve"> </w:t>
            </w:r>
            <w:r>
              <w:rPr>
                <w:sz w:val="24"/>
                <w:szCs w:val="24"/>
              </w:rPr>
              <w:t>文</w:t>
            </w:r>
            <w:r>
              <w:rPr>
                <w:sz w:val="24"/>
                <w:szCs w:val="24"/>
              </w:rPr>
              <w:t xml:space="preserve"> </w:t>
            </w:r>
            <w:r>
              <w:rPr>
                <w:sz w:val="24"/>
                <w:szCs w:val="24"/>
              </w:rPr>
              <w:t>作</w:t>
            </w:r>
            <w:r>
              <w:rPr>
                <w:sz w:val="24"/>
                <w:szCs w:val="24"/>
              </w:rPr>
              <w:t xml:space="preserve"> </w:t>
            </w:r>
            <w:r>
              <w:rPr>
                <w:sz w:val="24"/>
                <w:szCs w:val="24"/>
              </w:rPr>
              <w:t>者：</w:t>
            </w:r>
            <w:r>
              <w:rPr>
                <w:rFonts w:hint="eastAsia"/>
                <w:sz w:val="24"/>
                <w:szCs w:val="24"/>
              </w:rPr>
              <w:t xml:space="preserve"> </w:t>
            </w:r>
          </w:p>
        </w:tc>
        <w:tc>
          <w:tcPr>
            <w:tcW w:w="2709" w:type="dxa"/>
            <w:shd w:val="clear" w:color="auto" w:fill="auto"/>
          </w:tcPr>
          <w:p w14:paraId="0A1E6648" w14:textId="45C33ED9" w:rsidR="000D5B54" w:rsidRDefault="00AB50FD" w:rsidP="009B29F8">
            <w:pPr>
              <w:widowControl w:val="0"/>
              <w:spacing w:line="580" w:lineRule="exact"/>
              <w:rPr>
                <w:sz w:val="24"/>
                <w:szCs w:val="24"/>
              </w:rPr>
            </w:pPr>
            <w:r>
              <w:rPr>
                <w:rFonts w:hint="eastAsia"/>
                <w:sz w:val="24"/>
                <w:szCs w:val="24"/>
              </w:rPr>
              <w:t>许长寿</w:t>
            </w:r>
          </w:p>
        </w:tc>
        <w:tc>
          <w:tcPr>
            <w:tcW w:w="1785" w:type="dxa"/>
            <w:shd w:val="clear" w:color="auto" w:fill="auto"/>
          </w:tcPr>
          <w:p w14:paraId="4B469333" w14:textId="77777777" w:rsidR="000D5B54" w:rsidRDefault="000D5B54" w:rsidP="009B29F8">
            <w:pPr>
              <w:widowControl w:val="0"/>
              <w:spacing w:line="580" w:lineRule="exact"/>
              <w:rPr>
                <w:sz w:val="24"/>
                <w:szCs w:val="24"/>
              </w:rPr>
            </w:pPr>
            <w:r>
              <w:rPr>
                <w:sz w:val="24"/>
                <w:szCs w:val="24"/>
              </w:rPr>
              <w:t>学</w:t>
            </w:r>
            <w:r>
              <w:rPr>
                <w:sz w:val="24"/>
                <w:szCs w:val="24"/>
              </w:rPr>
              <w:t xml:space="preserve"> </w:t>
            </w:r>
            <w:r>
              <w:rPr>
                <w:sz w:val="24"/>
                <w:szCs w:val="24"/>
              </w:rPr>
              <w:t>生</w:t>
            </w:r>
            <w:r>
              <w:rPr>
                <w:sz w:val="24"/>
                <w:szCs w:val="24"/>
              </w:rPr>
              <w:t xml:space="preserve"> </w:t>
            </w:r>
            <w:r>
              <w:rPr>
                <w:sz w:val="24"/>
                <w:szCs w:val="24"/>
              </w:rPr>
              <w:t>类</w:t>
            </w:r>
            <w:r>
              <w:rPr>
                <w:sz w:val="24"/>
                <w:szCs w:val="24"/>
              </w:rPr>
              <w:t xml:space="preserve"> </w:t>
            </w:r>
            <w:r>
              <w:rPr>
                <w:sz w:val="24"/>
                <w:szCs w:val="24"/>
              </w:rPr>
              <w:t>别：</w:t>
            </w:r>
          </w:p>
        </w:tc>
        <w:tc>
          <w:tcPr>
            <w:tcW w:w="3045" w:type="dxa"/>
            <w:shd w:val="clear" w:color="auto" w:fill="auto"/>
          </w:tcPr>
          <w:p w14:paraId="6D89EA76" w14:textId="77777777" w:rsidR="000D5B54" w:rsidRDefault="000D5B54" w:rsidP="009B29F8">
            <w:pPr>
              <w:widowControl w:val="0"/>
              <w:spacing w:line="580" w:lineRule="exact"/>
              <w:rPr>
                <w:sz w:val="24"/>
                <w:szCs w:val="24"/>
              </w:rPr>
            </w:pPr>
            <w:r>
              <w:rPr>
                <w:rFonts w:hint="eastAsia"/>
                <w:sz w:val="24"/>
                <w:szCs w:val="24"/>
              </w:rPr>
              <w:t>全日制</w:t>
            </w:r>
          </w:p>
        </w:tc>
      </w:tr>
      <w:tr w:rsidR="000D5B54" w14:paraId="394187AB" w14:textId="77777777" w:rsidTr="009B29F8">
        <w:trPr>
          <w:jc w:val="center"/>
        </w:trPr>
        <w:tc>
          <w:tcPr>
            <w:tcW w:w="1809" w:type="dxa"/>
            <w:shd w:val="clear" w:color="auto" w:fill="auto"/>
          </w:tcPr>
          <w:p w14:paraId="67462A64" w14:textId="77777777" w:rsidR="000D5B54" w:rsidRDefault="000D5B54" w:rsidP="009B29F8">
            <w:pPr>
              <w:widowControl w:val="0"/>
              <w:spacing w:line="580" w:lineRule="exact"/>
              <w:rPr>
                <w:sz w:val="24"/>
                <w:szCs w:val="24"/>
              </w:rPr>
            </w:pPr>
            <w:r>
              <w:rPr>
                <w:sz w:val="24"/>
                <w:szCs w:val="24"/>
              </w:rPr>
              <w:t>学</w:t>
            </w:r>
            <w:r>
              <w:rPr>
                <w:sz w:val="24"/>
                <w:szCs w:val="24"/>
              </w:rPr>
              <w:t xml:space="preserve"> </w:t>
            </w:r>
            <w:r>
              <w:rPr>
                <w:sz w:val="24"/>
                <w:szCs w:val="24"/>
              </w:rPr>
              <w:t>科</w:t>
            </w:r>
            <w:r>
              <w:rPr>
                <w:sz w:val="24"/>
                <w:szCs w:val="24"/>
              </w:rPr>
              <w:t xml:space="preserve"> </w:t>
            </w:r>
            <w:r>
              <w:rPr>
                <w:sz w:val="24"/>
                <w:szCs w:val="24"/>
              </w:rPr>
              <w:t>门</w:t>
            </w:r>
            <w:r>
              <w:rPr>
                <w:sz w:val="24"/>
                <w:szCs w:val="24"/>
              </w:rPr>
              <w:t xml:space="preserve"> </w:t>
            </w:r>
            <w:r>
              <w:rPr>
                <w:sz w:val="24"/>
                <w:szCs w:val="24"/>
              </w:rPr>
              <w:t>类：</w:t>
            </w:r>
          </w:p>
        </w:tc>
        <w:tc>
          <w:tcPr>
            <w:tcW w:w="2709" w:type="dxa"/>
            <w:shd w:val="clear" w:color="auto" w:fill="auto"/>
          </w:tcPr>
          <w:p w14:paraId="09D533F8" w14:textId="77777777" w:rsidR="000D5B54" w:rsidRDefault="000D5B54" w:rsidP="009B29F8">
            <w:pPr>
              <w:widowControl w:val="0"/>
              <w:spacing w:line="580" w:lineRule="exact"/>
              <w:rPr>
                <w:sz w:val="24"/>
                <w:szCs w:val="24"/>
              </w:rPr>
            </w:pPr>
            <w:r>
              <w:rPr>
                <w:rFonts w:hint="eastAsia"/>
                <w:sz w:val="24"/>
                <w:szCs w:val="24"/>
              </w:rPr>
              <w:t>工</w:t>
            </w:r>
            <w:r>
              <w:rPr>
                <w:rFonts w:hint="eastAsia"/>
                <w:sz w:val="24"/>
                <w:szCs w:val="24"/>
              </w:rPr>
              <w:t xml:space="preserve"> </w:t>
            </w:r>
            <w:r>
              <w:rPr>
                <w:sz w:val="24"/>
                <w:szCs w:val="24"/>
              </w:rPr>
              <w:t xml:space="preserve"> </w:t>
            </w:r>
            <w:r>
              <w:rPr>
                <w:rFonts w:hint="eastAsia"/>
                <w:sz w:val="24"/>
                <w:szCs w:val="24"/>
              </w:rPr>
              <w:t>学</w:t>
            </w:r>
          </w:p>
        </w:tc>
        <w:tc>
          <w:tcPr>
            <w:tcW w:w="1785" w:type="dxa"/>
            <w:shd w:val="clear" w:color="auto" w:fill="auto"/>
          </w:tcPr>
          <w:p w14:paraId="53376B50" w14:textId="77777777" w:rsidR="000D5B54" w:rsidRDefault="000D5B54" w:rsidP="009B29F8">
            <w:pPr>
              <w:widowControl w:val="0"/>
              <w:spacing w:line="580" w:lineRule="exact"/>
              <w:rPr>
                <w:sz w:val="24"/>
                <w:szCs w:val="24"/>
              </w:rPr>
            </w:pPr>
            <w:r>
              <w:rPr>
                <w:sz w:val="24"/>
                <w:szCs w:val="24"/>
              </w:rPr>
              <w:t>学</w:t>
            </w:r>
            <w:r>
              <w:rPr>
                <w:sz w:val="24"/>
                <w:szCs w:val="24"/>
              </w:rPr>
              <w:t xml:space="preserve"> </w:t>
            </w:r>
            <w:r>
              <w:rPr>
                <w:sz w:val="24"/>
                <w:szCs w:val="24"/>
              </w:rPr>
              <w:t>科</w:t>
            </w:r>
            <w:r>
              <w:rPr>
                <w:sz w:val="24"/>
                <w:szCs w:val="24"/>
              </w:rPr>
              <w:t xml:space="preserve"> </w:t>
            </w:r>
            <w:r>
              <w:rPr>
                <w:sz w:val="24"/>
                <w:szCs w:val="24"/>
              </w:rPr>
              <w:t>专</w:t>
            </w:r>
            <w:r>
              <w:rPr>
                <w:sz w:val="24"/>
                <w:szCs w:val="24"/>
              </w:rPr>
              <w:t xml:space="preserve"> </w:t>
            </w:r>
            <w:r>
              <w:rPr>
                <w:sz w:val="24"/>
                <w:szCs w:val="24"/>
              </w:rPr>
              <w:t>业：</w:t>
            </w:r>
          </w:p>
        </w:tc>
        <w:tc>
          <w:tcPr>
            <w:tcW w:w="3045" w:type="dxa"/>
            <w:shd w:val="clear" w:color="auto" w:fill="auto"/>
          </w:tcPr>
          <w:p w14:paraId="101CBB13" w14:textId="6CA518C9" w:rsidR="000D5B54" w:rsidRDefault="00D336F8" w:rsidP="009B29F8">
            <w:pPr>
              <w:widowControl w:val="0"/>
              <w:spacing w:line="580" w:lineRule="exact"/>
              <w:rPr>
                <w:sz w:val="24"/>
                <w:szCs w:val="24"/>
              </w:rPr>
            </w:pPr>
            <w:r>
              <w:rPr>
                <w:rFonts w:hint="eastAsia"/>
                <w:sz w:val="24"/>
                <w:szCs w:val="24"/>
              </w:rPr>
              <w:t>控制科学与工程</w:t>
            </w:r>
          </w:p>
        </w:tc>
      </w:tr>
      <w:tr w:rsidR="000D5B54" w14:paraId="54074689" w14:textId="77777777" w:rsidTr="009B29F8">
        <w:trPr>
          <w:jc w:val="center"/>
        </w:trPr>
        <w:tc>
          <w:tcPr>
            <w:tcW w:w="1809" w:type="dxa"/>
            <w:shd w:val="clear" w:color="auto" w:fill="auto"/>
          </w:tcPr>
          <w:p w14:paraId="21FE74B4" w14:textId="77777777" w:rsidR="000D5B54" w:rsidRDefault="000D5B54" w:rsidP="009B29F8">
            <w:pPr>
              <w:widowControl w:val="0"/>
              <w:spacing w:line="580" w:lineRule="exact"/>
              <w:rPr>
                <w:sz w:val="24"/>
                <w:szCs w:val="24"/>
              </w:rPr>
            </w:pPr>
            <w:r>
              <w:rPr>
                <w:sz w:val="24"/>
                <w:szCs w:val="24"/>
              </w:rPr>
              <w:t>指</w:t>
            </w:r>
            <w:r>
              <w:rPr>
                <w:sz w:val="24"/>
                <w:szCs w:val="24"/>
              </w:rPr>
              <w:t xml:space="preserve"> </w:t>
            </w:r>
            <w:r>
              <w:rPr>
                <w:sz w:val="24"/>
                <w:szCs w:val="24"/>
              </w:rPr>
              <w:t>导</w:t>
            </w:r>
            <w:r>
              <w:rPr>
                <w:sz w:val="24"/>
                <w:szCs w:val="24"/>
              </w:rPr>
              <w:t xml:space="preserve"> </w:t>
            </w:r>
            <w:r>
              <w:rPr>
                <w:sz w:val="24"/>
                <w:szCs w:val="24"/>
              </w:rPr>
              <w:t>教</w:t>
            </w:r>
            <w:r>
              <w:rPr>
                <w:sz w:val="24"/>
                <w:szCs w:val="24"/>
              </w:rPr>
              <w:t xml:space="preserve"> </w:t>
            </w:r>
            <w:r>
              <w:rPr>
                <w:sz w:val="24"/>
                <w:szCs w:val="24"/>
              </w:rPr>
              <w:t>师：</w:t>
            </w:r>
          </w:p>
        </w:tc>
        <w:tc>
          <w:tcPr>
            <w:tcW w:w="2709" w:type="dxa"/>
            <w:shd w:val="clear" w:color="auto" w:fill="auto"/>
          </w:tcPr>
          <w:p w14:paraId="39CFDF1A" w14:textId="2626DF19" w:rsidR="000D5B54" w:rsidRDefault="00D336F8" w:rsidP="009B29F8">
            <w:pPr>
              <w:widowControl w:val="0"/>
              <w:spacing w:line="580" w:lineRule="exact"/>
              <w:rPr>
                <w:sz w:val="24"/>
                <w:szCs w:val="24"/>
              </w:rPr>
            </w:pPr>
            <w:r>
              <w:rPr>
                <w:rFonts w:hint="eastAsia"/>
                <w:sz w:val="24"/>
                <w:szCs w:val="24"/>
              </w:rPr>
              <w:t>刘作军</w:t>
            </w:r>
          </w:p>
        </w:tc>
        <w:tc>
          <w:tcPr>
            <w:tcW w:w="1785" w:type="dxa"/>
            <w:shd w:val="clear" w:color="auto" w:fill="auto"/>
          </w:tcPr>
          <w:p w14:paraId="76AECDBF" w14:textId="77777777" w:rsidR="000D5B54" w:rsidRDefault="000D5B54" w:rsidP="009B29F8">
            <w:pPr>
              <w:widowControl w:val="0"/>
              <w:spacing w:line="580" w:lineRule="exact"/>
              <w:rPr>
                <w:sz w:val="24"/>
                <w:szCs w:val="24"/>
              </w:rPr>
            </w:pPr>
            <w:r>
              <w:rPr>
                <w:sz w:val="24"/>
                <w:szCs w:val="24"/>
              </w:rPr>
              <w:t>职</w:t>
            </w:r>
            <w:r>
              <w:rPr>
                <w:sz w:val="24"/>
                <w:szCs w:val="24"/>
              </w:rPr>
              <w:t xml:space="preserve">       </w:t>
            </w:r>
            <w:r>
              <w:rPr>
                <w:sz w:val="24"/>
                <w:szCs w:val="24"/>
              </w:rPr>
              <w:t>称：</w:t>
            </w:r>
          </w:p>
        </w:tc>
        <w:tc>
          <w:tcPr>
            <w:tcW w:w="3045" w:type="dxa"/>
            <w:shd w:val="clear" w:color="auto" w:fill="auto"/>
          </w:tcPr>
          <w:p w14:paraId="2B180868" w14:textId="77777777" w:rsidR="000D5B54" w:rsidRDefault="000D5B54" w:rsidP="009B29F8">
            <w:pPr>
              <w:widowControl w:val="0"/>
              <w:spacing w:line="580" w:lineRule="exact"/>
              <w:rPr>
                <w:sz w:val="24"/>
                <w:szCs w:val="24"/>
              </w:rPr>
            </w:pPr>
            <w:r>
              <w:rPr>
                <w:rFonts w:hint="eastAsia"/>
                <w:sz w:val="24"/>
                <w:szCs w:val="24"/>
              </w:rPr>
              <w:t>教</w:t>
            </w:r>
            <w:r>
              <w:rPr>
                <w:rFonts w:hint="eastAsia"/>
                <w:sz w:val="24"/>
                <w:szCs w:val="24"/>
              </w:rPr>
              <w:t xml:space="preserve"> </w:t>
            </w:r>
            <w:r>
              <w:rPr>
                <w:sz w:val="24"/>
                <w:szCs w:val="24"/>
              </w:rPr>
              <w:t xml:space="preserve"> </w:t>
            </w:r>
            <w:r>
              <w:rPr>
                <w:rFonts w:hint="eastAsia"/>
                <w:sz w:val="24"/>
                <w:szCs w:val="24"/>
              </w:rPr>
              <w:t>授</w:t>
            </w:r>
          </w:p>
        </w:tc>
      </w:tr>
    </w:tbl>
    <w:p w14:paraId="3629DDEC" w14:textId="77777777" w:rsidR="000D5B54" w:rsidRDefault="000D5B54" w:rsidP="000D5B54">
      <w:pPr>
        <w:widowControl w:val="0"/>
        <w:spacing w:line="580" w:lineRule="exact"/>
      </w:pPr>
    </w:p>
    <w:p w14:paraId="7F336CA4" w14:textId="77777777" w:rsidR="000D5B54" w:rsidRDefault="000D5B54" w:rsidP="000D5B54">
      <w:pPr>
        <w:widowControl w:val="0"/>
        <w:spacing w:line="580" w:lineRule="exact"/>
      </w:pPr>
    </w:p>
    <w:p w14:paraId="72DBBB79" w14:textId="77777777" w:rsidR="000D5B54" w:rsidRDefault="000D5B54" w:rsidP="000D5B54">
      <w:pPr>
        <w:widowControl w:val="0"/>
        <w:spacing w:line="580" w:lineRule="exact"/>
      </w:pPr>
    </w:p>
    <w:p w14:paraId="72B4005F" w14:textId="77777777" w:rsidR="000D5B54" w:rsidRDefault="000D5B54" w:rsidP="000D5B54">
      <w:pPr>
        <w:widowControl w:val="0"/>
        <w:spacing w:line="580" w:lineRule="exact"/>
      </w:pPr>
    </w:p>
    <w:p w14:paraId="7E7F409B" w14:textId="77777777" w:rsidR="000D5B54" w:rsidRDefault="000D5B54" w:rsidP="000D5B54">
      <w:pPr>
        <w:widowControl w:val="0"/>
        <w:spacing w:line="580" w:lineRule="exact"/>
        <w:rPr>
          <w:szCs w:val="21"/>
        </w:rPr>
      </w:pPr>
    </w:p>
    <w:p w14:paraId="72DE8380" w14:textId="77777777" w:rsidR="000D5B54" w:rsidRDefault="000D5B54" w:rsidP="000D5B54">
      <w:pPr>
        <w:widowControl w:val="0"/>
        <w:spacing w:line="580" w:lineRule="exact"/>
        <w:rPr>
          <w:szCs w:val="21"/>
        </w:rPr>
      </w:pPr>
    </w:p>
    <w:p w14:paraId="5D67B5D1" w14:textId="77777777" w:rsidR="000D5B54" w:rsidRDefault="000D5B54" w:rsidP="000D5B54">
      <w:pPr>
        <w:widowControl w:val="0"/>
        <w:spacing w:line="580" w:lineRule="exact"/>
        <w:rPr>
          <w:szCs w:val="21"/>
        </w:rPr>
      </w:pPr>
    </w:p>
    <w:p w14:paraId="6EB6F78D" w14:textId="2C4EC7B1" w:rsidR="000D5B54" w:rsidRPr="001D0804" w:rsidRDefault="000D5B54" w:rsidP="000D5B54">
      <w:pPr>
        <w:widowControl w:val="0"/>
        <w:spacing w:line="580" w:lineRule="exact"/>
        <w:jc w:val="center"/>
        <w:rPr>
          <w:rFonts w:eastAsia="黑体"/>
          <w:sz w:val="32"/>
          <w:szCs w:val="32"/>
        </w:rPr>
      </w:pPr>
      <w:r>
        <w:rPr>
          <w:rFonts w:eastAsia="黑体" w:hint="eastAsia"/>
          <w:sz w:val="32"/>
          <w:szCs w:val="32"/>
        </w:rPr>
        <w:t>202</w:t>
      </w:r>
      <w:r w:rsidR="00541C2A">
        <w:rPr>
          <w:rFonts w:eastAsia="黑体"/>
          <w:sz w:val="32"/>
          <w:szCs w:val="32"/>
        </w:rPr>
        <w:t>3</w:t>
      </w:r>
      <w:r w:rsidRPr="001D0804">
        <w:rPr>
          <w:rFonts w:eastAsia="黑体" w:hint="eastAsia"/>
          <w:sz w:val="32"/>
          <w:szCs w:val="32"/>
        </w:rPr>
        <w:t>年</w:t>
      </w:r>
      <w:r>
        <w:rPr>
          <w:rFonts w:eastAsia="黑体" w:hint="eastAsia"/>
          <w:sz w:val="32"/>
          <w:szCs w:val="32"/>
        </w:rPr>
        <w:t>3</w:t>
      </w:r>
      <w:r w:rsidRPr="001D0804">
        <w:rPr>
          <w:rFonts w:eastAsia="黑体" w:hint="eastAsia"/>
          <w:sz w:val="32"/>
          <w:szCs w:val="32"/>
        </w:rPr>
        <w:t>月</w:t>
      </w:r>
    </w:p>
    <w:p w14:paraId="7C43DA40" w14:textId="77777777" w:rsidR="000D5B54" w:rsidRDefault="000D5B54" w:rsidP="000D5B54">
      <w:pPr>
        <w:widowControl w:val="0"/>
        <w:spacing w:line="580" w:lineRule="exact"/>
        <w:rPr>
          <w:b/>
          <w:bCs/>
          <w:color w:val="FF0000"/>
          <w:szCs w:val="21"/>
        </w:rPr>
      </w:pPr>
    </w:p>
    <w:p w14:paraId="5218B72B" w14:textId="77777777" w:rsidR="000D5B54" w:rsidRDefault="000D5B54" w:rsidP="000D5B54">
      <w:pPr>
        <w:widowControl w:val="0"/>
        <w:spacing w:line="580" w:lineRule="exact"/>
        <w:rPr>
          <w:b/>
          <w:bCs/>
          <w:color w:val="FF0000"/>
          <w:szCs w:val="21"/>
        </w:rPr>
      </w:pPr>
    </w:p>
    <w:p w14:paraId="2223245C" w14:textId="77777777" w:rsidR="000D5B54" w:rsidRDefault="000D5B54" w:rsidP="005E60FE">
      <w:pPr>
        <w:spacing w:line="300" w:lineRule="auto"/>
        <w:rPr>
          <w:rFonts w:ascii="宋体"/>
        </w:rPr>
      </w:pPr>
      <w:r>
        <w:rPr>
          <w:szCs w:val="21"/>
        </w:rPr>
        <w:t>资助项目：</w:t>
      </w:r>
      <w:r w:rsidR="005E60FE" w:rsidRPr="005E60FE">
        <w:rPr>
          <w:rFonts w:ascii="宋体" w:hint="eastAsia"/>
        </w:rPr>
        <w:t>天津市重点研发计划</w:t>
      </w:r>
      <w:r w:rsidR="005E60FE">
        <w:rPr>
          <w:rFonts w:ascii="宋体" w:hint="eastAsia"/>
        </w:rPr>
        <w:t>（</w:t>
      </w:r>
      <w:bookmarkStart w:id="1" w:name="_Hlk92826121"/>
      <w:r w:rsidR="005E60FE" w:rsidRPr="005E60FE">
        <w:rPr>
          <w:rFonts w:ascii="宋体" w:hint="eastAsia"/>
        </w:rPr>
        <w:t>19YFHBQY00040</w:t>
      </w:r>
      <w:bookmarkEnd w:id="1"/>
      <w:r w:rsidR="005E60FE">
        <w:rPr>
          <w:rFonts w:ascii="宋体" w:hint="eastAsia"/>
        </w:rPr>
        <w:t>）</w:t>
      </w:r>
    </w:p>
    <w:p w14:paraId="3D94C2AE" w14:textId="77777777" w:rsidR="00C26393" w:rsidRPr="00ED207E" w:rsidRDefault="00C26393" w:rsidP="005E60FE">
      <w:pPr>
        <w:spacing w:line="300" w:lineRule="auto"/>
        <w:rPr>
          <w:rFonts w:ascii="宋体"/>
        </w:rPr>
      </w:pPr>
    </w:p>
    <w:p w14:paraId="47AC4245" w14:textId="231F222C" w:rsidR="00C26393" w:rsidRDefault="00C26393" w:rsidP="00C26393">
      <w:pPr>
        <w:rPr>
          <w:b/>
          <w:bCs/>
          <w:color w:val="FF0000"/>
          <w:szCs w:val="21"/>
        </w:rPr>
      </w:pPr>
    </w:p>
    <w:p w14:paraId="36772FC7" w14:textId="77777777" w:rsidR="00C26393" w:rsidRDefault="00C26393" w:rsidP="00424519">
      <w:pPr>
        <w:pStyle w:val="a7"/>
        <w:pageBreakBefore/>
        <w:widowControl w:val="0"/>
        <w:spacing w:line="300" w:lineRule="auto"/>
        <w:ind w:firstLineChars="0" w:firstLine="0"/>
        <w:jc w:val="center"/>
        <w:rPr>
          <w:rFonts w:ascii="Times New Roman" w:hAnsi="Times New Roman"/>
          <w:sz w:val="28"/>
          <w:szCs w:val="28"/>
        </w:rPr>
      </w:pPr>
    </w:p>
    <w:p w14:paraId="1570AF8D" w14:textId="77777777" w:rsidR="00C26393" w:rsidRDefault="00C26393" w:rsidP="00C26393">
      <w:pPr>
        <w:pStyle w:val="a7"/>
        <w:widowControl w:val="0"/>
        <w:spacing w:line="300" w:lineRule="auto"/>
        <w:ind w:firstLineChars="0" w:firstLine="0"/>
        <w:jc w:val="center"/>
        <w:rPr>
          <w:rFonts w:ascii="Times New Roman" w:hAnsi="Times New Roman"/>
          <w:sz w:val="28"/>
          <w:szCs w:val="28"/>
        </w:rPr>
      </w:pPr>
      <w:r>
        <w:rPr>
          <w:rFonts w:ascii="Times New Roman" w:hAnsi="Times New Roman"/>
          <w:sz w:val="28"/>
          <w:szCs w:val="28"/>
        </w:rPr>
        <w:t>Thesis Submitted to</w:t>
      </w:r>
    </w:p>
    <w:p w14:paraId="1F0B67ED" w14:textId="77777777" w:rsidR="00C26393" w:rsidRDefault="00C26393" w:rsidP="00C26393">
      <w:pPr>
        <w:pStyle w:val="a7"/>
        <w:widowControl w:val="0"/>
        <w:spacing w:line="300" w:lineRule="auto"/>
        <w:ind w:firstLineChars="0" w:firstLine="0"/>
        <w:jc w:val="center"/>
        <w:rPr>
          <w:rFonts w:ascii="Times New Roman" w:hAnsi="Times New Roman"/>
          <w:sz w:val="28"/>
          <w:szCs w:val="28"/>
        </w:rPr>
      </w:pPr>
      <w:r>
        <w:rPr>
          <w:rFonts w:ascii="Times New Roman" w:hAnsi="Times New Roman"/>
          <w:sz w:val="28"/>
          <w:szCs w:val="28"/>
        </w:rPr>
        <w:t>Hebei University of Technology</w:t>
      </w:r>
    </w:p>
    <w:p w14:paraId="139EAF50" w14:textId="77777777" w:rsidR="00C26393" w:rsidRDefault="00C26393" w:rsidP="00C26393">
      <w:pPr>
        <w:pStyle w:val="a7"/>
        <w:widowControl w:val="0"/>
        <w:spacing w:line="300" w:lineRule="auto"/>
        <w:ind w:firstLineChars="0" w:firstLine="0"/>
        <w:jc w:val="center"/>
        <w:rPr>
          <w:rFonts w:ascii="Times New Roman" w:hAnsi="Times New Roman"/>
          <w:sz w:val="28"/>
          <w:szCs w:val="28"/>
        </w:rPr>
      </w:pPr>
      <w:r>
        <w:rPr>
          <w:rFonts w:ascii="Times New Roman" w:hAnsi="Times New Roman"/>
          <w:sz w:val="28"/>
          <w:szCs w:val="28"/>
        </w:rPr>
        <w:t>for</w:t>
      </w:r>
    </w:p>
    <w:p w14:paraId="49B85D17" w14:textId="77777777" w:rsidR="00C26393" w:rsidRDefault="00C26393" w:rsidP="00C26393">
      <w:pPr>
        <w:pStyle w:val="a7"/>
        <w:widowControl w:val="0"/>
        <w:spacing w:line="300" w:lineRule="auto"/>
        <w:ind w:firstLineChars="0" w:firstLine="0"/>
        <w:jc w:val="center"/>
        <w:rPr>
          <w:rFonts w:ascii="Times New Roman" w:hAnsi="Times New Roman"/>
          <w:sz w:val="28"/>
          <w:szCs w:val="28"/>
        </w:rPr>
      </w:pPr>
      <w:r>
        <w:rPr>
          <w:rFonts w:ascii="Times New Roman" w:hAnsi="Times New Roman"/>
          <w:sz w:val="28"/>
          <w:szCs w:val="28"/>
        </w:rPr>
        <w:t>The Master Degree in</w:t>
      </w:r>
    </w:p>
    <w:p w14:paraId="40D80AB4" w14:textId="2D2BAA07" w:rsidR="00C26393" w:rsidRDefault="00122DFB" w:rsidP="00C26393">
      <w:pPr>
        <w:pStyle w:val="a7"/>
        <w:spacing w:line="300" w:lineRule="auto"/>
        <w:ind w:firstLineChars="0" w:firstLine="0"/>
        <w:jc w:val="center"/>
        <w:rPr>
          <w:rFonts w:ascii="Times New Roman" w:hAnsi="Times New Roman"/>
          <w:sz w:val="28"/>
          <w:szCs w:val="28"/>
        </w:rPr>
      </w:pPr>
      <w:r>
        <w:rPr>
          <w:rFonts w:ascii="Times New Roman" w:hAnsi="Times New Roman"/>
          <w:sz w:val="28"/>
          <w:szCs w:val="28"/>
        </w:rPr>
        <w:t>C</w:t>
      </w:r>
      <w:r>
        <w:rPr>
          <w:rFonts w:ascii="Times New Roman" w:hAnsi="Times New Roman" w:hint="eastAsia"/>
          <w:sz w:val="28"/>
          <w:szCs w:val="28"/>
        </w:rPr>
        <w:t>ontrol</w:t>
      </w:r>
      <w:r>
        <w:rPr>
          <w:rFonts w:ascii="Times New Roman" w:hAnsi="Times New Roman"/>
          <w:sz w:val="28"/>
          <w:szCs w:val="28"/>
        </w:rPr>
        <w:t xml:space="preserve"> S</w:t>
      </w:r>
      <w:r>
        <w:rPr>
          <w:rFonts w:ascii="Times New Roman" w:hAnsi="Times New Roman" w:hint="eastAsia"/>
          <w:sz w:val="28"/>
          <w:szCs w:val="28"/>
        </w:rPr>
        <w:t>cience</w:t>
      </w:r>
      <w:r>
        <w:rPr>
          <w:rFonts w:ascii="Times New Roman" w:hAnsi="Times New Roman"/>
          <w:sz w:val="28"/>
          <w:szCs w:val="28"/>
        </w:rPr>
        <w:t xml:space="preserve"> </w:t>
      </w:r>
      <w:r>
        <w:rPr>
          <w:rFonts w:ascii="Times New Roman" w:hAnsi="Times New Roman" w:hint="eastAsia"/>
          <w:sz w:val="28"/>
          <w:szCs w:val="28"/>
        </w:rPr>
        <w:t>and</w:t>
      </w:r>
      <w:r>
        <w:rPr>
          <w:rFonts w:ascii="Times New Roman" w:hAnsi="Times New Roman"/>
          <w:sz w:val="28"/>
          <w:szCs w:val="28"/>
        </w:rPr>
        <w:t xml:space="preserve"> E</w:t>
      </w:r>
      <w:r>
        <w:rPr>
          <w:rFonts w:ascii="Times New Roman" w:hAnsi="Times New Roman" w:hint="eastAsia"/>
          <w:sz w:val="28"/>
          <w:szCs w:val="28"/>
        </w:rPr>
        <w:t>ngineering</w:t>
      </w:r>
    </w:p>
    <w:p w14:paraId="3B1F82F1" w14:textId="77777777" w:rsidR="00C26393" w:rsidRPr="004C4E4A" w:rsidRDefault="00C26393" w:rsidP="00C26393">
      <w:pPr>
        <w:widowControl w:val="0"/>
        <w:spacing w:line="300" w:lineRule="auto"/>
        <w:rPr>
          <w:sz w:val="24"/>
        </w:rPr>
      </w:pPr>
    </w:p>
    <w:p w14:paraId="42EF3270" w14:textId="77777777" w:rsidR="00C26393" w:rsidRDefault="00C26393" w:rsidP="00C26393">
      <w:pPr>
        <w:widowControl w:val="0"/>
        <w:spacing w:line="300" w:lineRule="auto"/>
        <w:rPr>
          <w:sz w:val="24"/>
        </w:rPr>
      </w:pPr>
    </w:p>
    <w:p w14:paraId="2FF5382A" w14:textId="0B662526" w:rsidR="001A26E3" w:rsidRPr="004C4E4A" w:rsidRDefault="00693090" w:rsidP="00C26393">
      <w:pPr>
        <w:widowControl w:val="0"/>
        <w:spacing w:line="300" w:lineRule="auto"/>
        <w:jc w:val="center"/>
        <w:rPr>
          <w:sz w:val="28"/>
        </w:rPr>
      </w:pPr>
      <w:r w:rsidRPr="00693090">
        <w:rPr>
          <w:b/>
          <w:bCs/>
          <w:sz w:val="44"/>
          <w:szCs w:val="44"/>
        </w:rPr>
        <w:t>Research on UAV obstacle avoidance method based on LIDAR and vision fusion</w:t>
      </w:r>
    </w:p>
    <w:p w14:paraId="1707B578" w14:textId="77777777" w:rsidR="00C26393" w:rsidRDefault="00C26393" w:rsidP="00C26393">
      <w:pPr>
        <w:widowControl w:val="0"/>
        <w:spacing w:line="300" w:lineRule="auto"/>
        <w:jc w:val="center"/>
        <w:rPr>
          <w:sz w:val="28"/>
        </w:rPr>
      </w:pPr>
      <w:r>
        <w:rPr>
          <w:sz w:val="28"/>
        </w:rPr>
        <w:t>By</w:t>
      </w:r>
    </w:p>
    <w:p w14:paraId="1DC98461" w14:textId="77777777" w:rsidR="00C26393" w:rsidRDefault="00C26393" w:rsidP="00C26393">
      <w:pPr>
        <w:widowControl w:val="0"/>
        <w:spacing w:line="300" w:lineRule="auto"/>
        <w:jc w:val="center"/>
        <w:rPr>
          <w:sz w:val="28"/>
        </w:rPr>
      </w:pPr>
    </w:p>
    <w:p w14:paraId="56E8312A" w14:textId="218AA611" w:rsidR="00C26393" w:rsidRDefault="001A26E3" w:rsidP="00C26393">
      <w:pPr>
        <w:widowControl w:val="0"/>
        <w:spacing w:line="300" w:lineRule="auto"/>
        <w:jc w:val="center"/>
        <w:rPr>
          <w:sz w:val="28"/>
          <w:szCs w:val="24"/>
        </w:rPr>
      </w:pPr>
      <w:r>
        <w:rPr>
          <w:rFonts w:hint="eastAsia"/>
          <w:sz w:val="28"/>
          <w:szCs w:val="24"/>
        </w:rPr>
        <w:t>Xu</w:t>
      </w:r>
      <w:r w:rsidR="00C26393">
        <w:rPr>
          <w:sz w:val="28"/>
          <w:szCs w:val="24"/>
        </w:rPr>
        <w:t xml:space="preserve"> </w:t>
      </w:r>
      <w:r>
        <w:rPr>
          <w:rFonts w:hint="eastAsia"/>
          <w:sz w:val="28"/>
          <w:szCs w:val="24"/>
        </w:rPr>
        <w:t>C</w:t>
      </w:r>
      <w:r w:rsidR="00C26393">
        <w:rPr>
          <w:rFonts w:hint="eastAsia"/>
          <w:sz w:val="28"/>
          <w:szCs w:val="24"/>
        </w:rPr>
        <w:t>ha</w:t>
      </w:r>
      <w:r>
        <w:rPr>
          <w:rFonts w:hint="eastAsia"/>
          <w:sz w:val="28"/>
          <w:szCs w:val="24"/>
        </w:rPr>
        <w:t>ng</w:t>
      </w:r>
      <w:r>
        <w:rPr>
          <w:sz w:val="28"/>
          <w:szCs w:val="24"/>
        </w:rPr>
        <w:t>shou</w:t>
      </w:r>
    </w:p>
    <w:p w14:paraId="24B2ED61" w14:textId="77777777" w:rsidR="00C26393" w:rsidRDefault="00C26393" w:rsidP="00C26393">
      <w:pPr>
        <w:widowControl w:val="0"/>
        <w:spacing w:line="300" w:lineRule="auto"/>
        <w:jc w:val="center"/>
        <w:rPr>
          <w:sz w:val="28"/>
        </w:rPr>
      </w:pPr>
    </w:p>
    <w:p w14:paraId="7F4962E6" w14:textId="77777777" w:rsidR="00C26393" w:rsidRDefault="00C26393" w:rsidP="00C26393">
      <w:pPr>
        <w:widowControl w:val="0"/>
        <w:spacing w:line="300" w:lineRule="auto"/>
        <w:jc w:val="center"/>
        <w:rPr>
          <w:sz w:val="28"/>
        </w:rPr>
      </w:pPr>
    </w:p>
    <w:p w14:paraId="3D640864" w14:textId="77777777" w:rsidR="00C26393" w:rsidRDefault="00C26393" w:rsidP="00C26393">
      <w:pPr>
        <w:widowControl w:val="0"/>
        <w:spacing w:line="300" w:lineRule="auto"/>
        <w:jc w:val="center"/>
        <w:rPr>
          <w:sz w:val="28"/>
        </w:rPr>
      </w:pPr>
      <w:r>
        <w:rPr>
          <w:sz w:val="28"/>
        </w:rPr>
        <w:t>Supervisor: Prof. L</w:t>
      </w:r>
      <w:r>
        <w:rPr>
          <w:rFonts w:hint="eastAsia"/>
          <w:sz w:val="28"/>
        </w:rPr>
        <w:t>iu</w:t>
      </w:r>
      <w:r>
        <w:rPr>
          <w:sz w:val="28"/>
        </w:rPr>
        <w:t xml:space="preserve"> Z</w:t>
      </w:r>
      <w:r>
        <w:rPr>
          <w:rFonts w:hint="eastAsia"/>
          <w:sz w:val="28"/>
        </w:rPr>
        <w:t>uojun</w:t>
      </w:r>
    </w:p>
    <w:p w14:paraId="41A2C177" w14:textId="77777777" w:rsidR="00C26393" w:rsidRDefault="00C26393" w:rsidP="00C26393">
      <w:pPr>
        <w:widowControl w:val="0"/>
        <w:spacing w:line="300" w:lineRule="auto"/>
        <w:jc w:val="center"/>
        <w:rPr>
          <w:sz w:val="28"/>
        </w:rPr>
      </w:pPr>
    </w:p>
    <w:p w14:paraId="3230CED3" w14:textId="77777777" w:rsidR="00C26393" w:rsidRDefault="00C26393" w:rsidP="00C26393">
      <w:pPr>
        <w:widowControl w:val="0"/>
        <w:spacing w:line="300" w:lineRule="auto"/>
        <w:rPr>
          <w:sz w:val="28"/>
          <w:szCs w:val="24"/>
        </w:rPr>
      </w:pPr>
    </w:p>
    <w:p w14:paraId="157B535D" w14:textId="77777777" w:rsidR="00C26393" w:rsidRDefault="00C26393" w:rsidP="00C26393">
      <w:pPr>
        <w:widowControl w:val="0"/>
        <w:spacing w:line="580" w:lineRule="exact"/>
        <w:jc w:val="center"/>
        <w:rPr>
          <w:rFonts w:eastAsia="黑体"/>
          <w:sz w:val="32"/>
          <w:szCs w:val="32"/>
        </w:rPr>
      </w:pPr>
    </w:p>
    <w:p w14:paraId="3739E10A" w14:textId="43F1DD9C" w:rsidR="00C26393" w:rsidRPr="001D0804" w:rsidRDefault="00C26393" w:rsidP="00C26393">
      <w:pPr>
        <w:widowControl w:val="0"/>
        <w:spacing w:line="580" w:lineRule="exact"/>
        <w:jc w:val="center"/>
        <w:rPr>
          <w:rFonts w:eastAsia="黑体"/>
          <w:sz w:val="32"/>
          <w:szCs w:val="32"/>
        </w:rPr>
      </w:pPr>
      <w:r>
        <w:rPr>
          <w:rFonts w:eastAsia="黑体" w:hint="eastAsia"/>
          <w:sz w:val="32"/>
          <w:szCs w:val="32"/>
        </w:rPr>
        <w:t>M</w:t>
      </w:r>
      <w:r>
        <w:rPr>
          <w:rFonts w:eastAsia="黑体"/>
          <w:sz w:val="32"/>
          <w:szCs w:val="32"/>
        </w:rPr>
        <w:t>arch, 202</w:t>
      </w:r>
      <w:r w:rsidR="001A26E3">
        <w:rPr>
          <w:rFonts w:eastAsia="黑体"/>
          <w:sz w:val="32"/>
          <w:szCs w:val="32"/>
        </w:rPr>
        <w:t>3</w:t>
      </w:r>
    </w:p>
    <w:p w14:paraId="542AC48C" w14:textId="77777777" w:rsidR="00C26393" w:rsidRDefault="00C26393" w:rsidP="00C26393">
      <w:pPr>
        <w:widowControl w:val="0"/>
      </w:pPr>
    </w:p>
    <w:p w14:paraId="07C32493" w14:textId="77777777" w:rsidR="00C26393" w:rsidRDefault="00C26393" w:rsidP="00C26393">
      <w:pPr>
        <w:widowControl w:val="0"/>
        <w:spacing w:line="580" w:lineRule="exact"/>
        <w:rPr>
          <w:szCs w:val="21"/>
        </w:rPr>
      </w:pPr>
    </w:p>
    <w:p w14:paraId="645EDC97" w14:textId="7587F475" w:rsidR="00C26393" w:rsidRDefault="00C26393" w:rsidP="00C26393">
      <w:pPr>
        <w:widowControl w:val="0"/>
        <w:spacing w:line="580" w:lineRule="exact"/>
        <w:rPr>
          <w:szCs w:val="21"/>
        </w:rPr>
      </w:pPr>
    </w:p>
    <w:p w14:paraId="7BBA17B9" w14:textId="77777777" w:rsidR="007A71F0" w:rsidRDefault="007A71F0" w:rsidP="00C26393">
      <w:pPr>
        <w:widowControl w:val="0"/>
        <w:spacing w:line="580" w:lineRule="exact"/>
        <w:rPr>
          <w:szCs w:val="21"/>
        </w:rPr>
      </w:pPr>
    </w:p>
    <w:p w14:paraId="3D75B57E" w14:textId="77777777" w:rsidR="00F1301B" w:rsidRDefault="00C26393" w:rsidP="00C26393">
      <w:pPr>
        <w:widowControl w:val="0"/>
        <w:spacing w:line="580" w:lineRule="exact"/>
        <w:rPr>
          <w:color w:val="FF0000"/>
          <w:sz w:val="13"/>
          <w:szCs w:val="24"/>
        </w:rPr>
      </w:pPr>
      <w:r>
        <w:rPr>
          <w:szCs w:val="21"/>
        </w:rPr>
        <w:t xml:space="preserve">This work </w:t>
      </w:r>
      <w:r>
        <w:rPr>
          <w:rFonts w:hint="eastAsia"/>
          <w:szCs w:val="21"/>
        </w:rPr>
        <w:t>was</w:t>
      </w:r>
      <w:r>
        <w:rPr>
          <w:szCs w:val="21"/>
        </w:rPr>
        <w:t xml:space="preserve"> supported by the </w:t>
      </w:r>
      <w:r w:rsidR="00AB5618">
        <w:rPr>
          <w:szCs w:val="21"/>
        </w:rPr>
        <w:t>K</w:t>
      </w:r>
      <w:r w:rsidR="00AB5618" w:rsidRPr="00AB5618">
        <w:rPr>
          <w:szCs w:val="21"/>
        </w:rPr>
        <w:t xml:space="preserve">ey </w:t>
      </w:r>
      <w:r w:rsidR="00AB5618">
        <w:rPr>
          <w:szCs w:val="21"/>
        </w:rPr>
        <w:t>R</w:t>
      </w:r>
      <w:r w:rsidR="00AB5618" w:rsidRPr="00AB5618">
        <w:rPr>
          <w:szCs w:val="21"/>
        </w:rPr>
        <w:t xml:space="preserve">esearch and </w:t>
      </w:r>
      <w:r w:rsidR="00AB5618">
        <w:rPr>
          <w:szCs w:val="21"/>
        </w:rPr>
        <w:t>D</w:t>
      </w:r>
      <w:r w:rsidR="00AB5618" w:rsidRPr="00AB5618">
        <w:rPr>
          <w:szCs w:val="21"/>
        </w:rPr>
        <w:t xml:space="preserve">evelopment </w:t>
      </w:r>
      <w:r w:rsidR="00AB5618">
        <w:rPr>
          <w:szCs w:val="21"/>
        </w:rPr>
        <w:t>P</w:t>
      </w:r>
      <w:r w:rsidR="00AB5618" w:rsidRPr="00AB5618">
        <w:rPr>
          <w:szCs w:val="21"/>
        </w:rPr>
        <w:t>rogram</w:t>
      </w:r>
      <w:r w:rsidR="00AB5618">
        <w:rPr>
          <w:szCs w:val="21"/>
        </w:rPr>
        <w:t xml:space="preserve"> </w:t>
      </w:r>
      <w:r w:rsidR="00AB5618">
        <w:rPr>
          <w:rFonts w:hint="eastAsia"/>
          <w:szCs w:val="21"/>
        </w:rPr>
        <w:t>of</w:t>
      </w:r>
      <w:r w:rsidR="00AB5618">
        <w:rPr>
          <w:szCs w:val="21"/>
        </w:rPr>
        <w:t xml:space="preserve"> T</w:t>
      </w:r>
      <w:r w:rsidR="00AB5618">
        <w:rPr>
          <w:rFonts w:hint="eastAsia"/>
          <w:szCs w:val="21"/>
        </w:rPr>
        <w:t>ianjin</w:t>
      </w:r>
      <w:r>
        <w:rPr>
          <w:szCs w:val="21"/>
        </w:rPr>
        <w:t xml:space="preserve">. No. </w:t>
      </w:r>
      <w:r w:rsidR="00AB5618" w:rsidRPr="00AB5618">
        <w:rPr>
          <w:szCs w:val="21"/>
        </w:rPr>
        <w:t>19YFHBQY00040</w:t>
      </w:r>
      <w:r>
        <w:rPr>
          <w:szCs w:val="21"/>
        </w:rPr>
        <w:t>.</w:t>
      </w:r>
      <w:r w:rsidRPr="00E608DF">
        <w:rPr>
          <w:color w:val="FF0000"/>
          <w:sz w:val="13"/>
          <w:szCs w:val="24"/>
        </w:rPr>
        <w:t xml:space="preserve"> </w:t>
      </w:r>
    </w:p>
    <w:p w14:paraId="6C99FB9A" w14:textId="77777777" w:rsidR="00FC1C89" w:rsidRDefault="00FC1C89" w:rsidP="00C26393">
      <w:pPr>
        <w:widowControl w:val="0"/>
        <w:spacing w:line="580" w:lineRule="exact"/>
      </w:pPr>
    </w:p>
    <w:p w14:paraId="264167BF" w14:textId="391EC2B0" w:rsidR="00C26393" w:rsidRPr="00110DA9" w:rsidRDefault="00C26393" w:rsidP="00C26393">
      <w:pPr>
        <w:widowControl w:val="0"/>
        <w:spacing w:line="580" w:lineRule="exact"/>
        <w:rPr>
          <w:color w:val="FF0000"/>
          <w:sz w:val="13"/>
          <w:szCs w:val="24"/>
        </w:rPr>
      </w:pPr>
      <w:r>
        <w:lastRenderedPageBreak/>
        <w:br w:type="page"/>
      </w:r>
    </w:p>
    <w:p w14:paraId="20126DEB" w14:textId="77777777" w:rsidR="00045658" w:rsidRPr="00045658" w:rsidRDefault="00045658" w:rsidP="00045658">
      <w:pPr>
        <w:widowControl w:val="0"/>
        <w:spacing w:line="300" w:lineRule="auto"/>
        <w:ind w:left="643" w:hangingChars="200" w:hanging="643"/>
        <w:jc w:val="center"/>
        <w:rPr>
          <w:rFonts w:ascii="宋体" w:hAnsi="宋体" w:cs="宋体"/>
          <w:b/>
          <w:sz w:val="32"/>
          <w:szCs w:val="44"/>
        </w:rPr>
      </w:pPr>
    </w:p>
    <w:p w14:paraId="7E0F9680" w14:textId="77777777" w:rsidR="00045658" w:rsidRPr="00045658" w:rsidRDefault="00045658" w:rsidP="00045658">
      <w:pPr>
        <w:widowControl w:val="0"/>
        <w:spacing w:line="300" w:lineRule="auto"/>
        <w:ind w:left="643" w:hangingChars="200" w:hanging="643"/>
        <w:jc w:val="center"/>
        <w:rPr>
          <w:rFonts w:ascii="宋体" w:hAnsi="宋体" w:cs="宋体"/>
          <w:b/>
          <w:sz w:val="32"/>
          <w:szCs w:val="44"/>
        </w:rPr>
      </w:pPr>
      <w:r w:rsidRPr="00045658">
        <w:rPr>
          <w:rFonts w:ascii="宋体" w:hAnsi="宋体" w:cs="宋体" w:hint="eastAsia"/>
          <w:b/>
          <w:sz w:val="32"/>
          <w:szCs w:val="44"/>
        </w:rPr>
        <w:t>原创性声明</w:t>
      </w:r>
    </w:p>
    <w:p w14:paraId="370DAD4D" w14:textId="77777777" w:rsidR="00045658" w:rsidRPr="00045658" w:rsidRDefault="00045658" w:rsidP="00045658">
      <w:pPr>
        <w:widowControl w:val="0"/>
        <w:spacing w:line="300" w:lineRule="auto"/>
        <w:ind w:left="200" w:firstLineChars="200" w:firstLine="640"/>
        <w:jc w:val="both"/>
        <w:rPr>
          <w:rFonts w:ascii="宋体" w:hAnsi="宋体" w:cs="宋体"/>
          <w:sz w:val="32"/>
          <w:szCs w:val="32"/>
        </w:rPr>
      </w:pPr>
    </w:p>
    <w:p w14:paraId="22BE461B" w14:textId="77777777" w:rsidR="00045658" w:rsidRPr="00045658" w:rsidRDefault="00045658" w:rsidP="00045658">
      <w:pPr>
        <w:widowControl w:val="0"/>
        <w:snapToGrid w:val="0"/>
        <w:spacing w:line="400" w:lineRule="exact"/>
        <w:ind w:firstLineChars="200" w:firstLine="480"/>
        <w:jc w:val="both"/>
        <w:rPr>
          <w:rFonts w:cs="宋体"/>
          <w:sz w:val="24"/>
        </w:rPr>
      </w:pPr>
      <w:r w:rsidRPr="00045658">
        <w:rPr>
          <w:rFonts w:cs="宋体" w:hint="eastAsia"/>
          <w:sz w:val="24"/>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14:paraId="78943932" w14:textId="77777777" w:rsidR="00045658" w:rsidRPr="00045658" w:rsidRDefault="00045658" w:rsidP="00045658">
      <w:pPr>
        <w:widowControl w:val="0"/>
        <w:spacing w:line="400" w:lineRule="exact"/>
        <w:ind w:left="480" w:hangingChars="200" w:hanging="480"/>
        <w:jc w:val="both"/>
        <w:rPr>
          <w:rFonts w:ascii="宋体" w:hAnsi="宋体" w:cs="宋体"/>
          <w:sz w:val="24"/>
          <w:szCs w:val="28"/>
        </w:rPr>
      </w:pPr>
    </w:p>
    <w:p w14:paraId="696326A0" w14:textId="77777777" w:rsidR="00045658" w:rsidRPr="00045658" w:rsidRDefault="00045658" w:rsidP="00045658">
      <w:pPr>
        <w:widowControl w:val="0"/>
        <w:spacing w:line="400" w:lineRule="exact"/>
        <w:ind w:left="480" w:hangingChars="200" w:hanging="480"/>
        <w:jc w:val="both"/>
        <w:rPr>
          <w:rFonts w:ascii="宋体" w:hAnsi="宋体" w:cs="宋体"/>
          <w:sz w:val="24"/>
          <w:szCs w:val="28"/>
        </w:rPr>
      </w:pPr>
    </w:p>
    <w:p w14:paraId="1BCDC4E2" w14:textId="77777777" w:rsidR="00045658" w:rsidRPr="00045658" w:rsidRDefault="00045658" w:rsidP="00045658">
      <w:pPr>
        <w:widowControl w:val="0"/>
        <w:spacing w:line="400" w:lineRule="exact"/>
        <w:ind w:left="200" w:firstLineChars="350" w:firstLine="840"/>
        <w:jc w:val="both"/>
        <w:rPr>
          <w:rFonts w:ascii="宋体" w:hAnsi="宋体" w:cs="宋体"/>
          <w:sz w:val="24"/>
          <w:szCs w:val="28"/>
          <w:u w:val="single"/>
        </w:rPr>
      </w:pPr>
      <w:r w:rsidRPr="00045658">
        <w:rPr>
          <w:rFonts w:ascii="宋体" w:hAnsi="宋体" w:cs="宋体" w:hint="eastAsia"/>
          <w:sz w:val="24"/>
          <w:szCs w:val="28"/>
        </w:rPr>
        <w:t>学位论文作者签名：                       日期：</w:t>
      </w:r>
    </w:p>
    <w:p w14:paraId="4006D623" w14:textId="77777777" w:rsidR="00045658" w:rsidRPr="00045658" w:rsidRDefault="00045658" w:rsidP="00045658">
      <w:pPr>
        <w:widowControl w:val="0"/>
        <w:spacing w:line="300" w:lineRule="auto"/>
        <w:ind w:left="560" w:hangingChars="200" w:hanging="560"/>
        <w:jc w:val="both"/>
        <w:rPr>
          <w:rFonts w:ascii="宋体" w:hAnsi="宋体" w:cs="宋体"/>
          <w:sz w:val="28"/>
          <w:szCs w:val="28"/>
        </w:rPr>
      </w:pPr>
    </w:p>
    <w:p w14:paraId="6151D3DB" w14:textId="77777777" w:rsidR="00045658" w:rsidRPr="00045658" w:rsidRDefault="00045658" w:rsidP="00045658">
      <w:pPr>
        <w:widowControl w:val="0"/>
        <w:spacing w:line="300" w:lineRule="auto"/>
        <w:ind w:left="560" w:hangingChars="200" w:hanging="560"/>
        <w:jc w:val="both"/>
        <w:rPr>
          <w:rFonts w:ascii="宋体" w:hAnsi="宋体" w:cs="宋体"/>
          <w:sz w:val="28"/>
          <w:szCs w:val="28"/>
        </w:rPr>
      </w:pPr>
    </w:p>
    <w:p w14:paraId="1B395BEB" w14:textId="77777777" w:rsidR="00045658" w:rsidRPr="00045658" w:rsidRDefault="00045658" w:rsidP="00045658">
      <w:pPr>
        <w:widowControl w:val="0"/>
        <w:spacing w:line="300" w:lineRule="auto"/>
        <w:ind w:left="560" w:hangingChars="200" w:hanging="560"/>
        <w:jc w:val="both"/>
        <w:rPr>
          <w:rFonts w:ascii="宋体" w:hAnsi="宋体" w:cs="宋体"/>
          <w:sz w:val="28"/>
          <w:szCs w:val="28"/>
        </w:rPr>
      </w:pPr>
    </w:p>
    <w:p w14:paraId="0287F44E" w14:textId="77777777" w:rsidR="00045658" w:rsidRPr="00045658" w:rsidRDefault="00045658" w:rsidP="00045658">
      <w:pPr>
        <w:widowControl w:val="0"/>
        <w:spacing w:line="300" w:lineRule="auto"/>
        <w:ind w:left="640" w:hangingChars="200" w:hanging="640"/>
        <w:jc w:val="both"/>
        <w:rPr>
          <w:rFonts w:ascii="宋体" w:hAnsi="宋体" w:cs="宋体"/>
          <w:sz w:val="32"/>
          <w:szCs w:val="32"/>
        </w:rPr>
      </w:pPr>
    </w:p>
    <w:p w14:paraId="34B41513" w14:textId="77777777" w:rsidR="00045658" w:rsidRPr="00045658" w:rsidRDefault="00045658" w:rsidP="00045658">
      <w:pPr>
        <w:widowControl w:val="0"/>
        <w:spacing w:line="300" w:lineRule="auto"/>
        <w:ind w:left="643" w:hangingChars="200" w:hanging="643"/>
        <w:jc w:val="center"/>
        <w:rPr>
          <w:rFonts w:ascii="宋体" w:hAnsi="宋体" w:cs="宋体"/>
          <w:b/>
          <w:sz w:val="32"/>
          <w:szCs w:val="32"/>
        </w:rPr>
      </w:pPr>
      <w:r w:rsidRPr="00045658">
        <w:rPr>
          <w:rFonts w:ascii="宋体" w:hAnsi="宋体" w:cs="宋体" w:hint="eastAsia"/>
          <w:b/>
          <w:sz w:val="32"/>
          <w:szCs w:val="32"/>
        </w:rPr>
        <w:t>关于学位论文版权使用授权的说明</w:t>
      </w:r>
    </w:p>
    <w:p w14:paraId="7B995158" w14:textId="77777777" w:rsidR="00045658" w:rsidRPr="00045658" w:rsidRDefault="00045658" w:rsidP="00045658">
      <w:pPr>
        <w:widowControl w:val="0"/>
        <w:spacing w:line="300" w:lineRule="auto"/>
        <w:ind w:left="640" w:hangingChars="200" w:hanging="640"/>
        <w:jc w:val="both"/>
        <w:rPr>
          <w:rFonts w:ascii="宋体" w:hAnsi="宋体" w:cs="宋体"/>
          <w:sz w:val="32"/>
          <w:szCs w:val="32"/>
        </w:rPr>
      </w:pPr>
    </w:p>
    <w:p w14:paraId="43D28CD6" w14:textId="77777777" w:rsidR="00045658" w:rsidRPr="00045658" w:rsidRDefault="00045658" w:rsidP="00045658">
      <w:pPr>
        <w:widowControl w:val="0"/>
        <w:spacing w:line="400" w:lineRule="exact"/>
        <w:ind w:left="200" w:firstLineChars="200" w:firstLine="480"/>
        <w:jc w:val="both"/>
        <w:rPr>
          <w:rFonts w:ascii="宋体" w:hAnsi="宋体" w:cs="宋体"/>
          <w:sz w:val="24"/>
          <w:szCs w:val="28"/>
        </w:rPr>
      </w:pPr>
      <w:r w:rsidRPr="00045658">
        <w:rPr>
          <w:rFonts w:ascii="宋体" w:hAnsi="宋体" w:cs="宋体" w:hint="eastAsia"/>
          <w:sz w:val="24"/>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14:paraId="7F71CEEC" w14:textId="77777777" w:rsidR="00045658" w:rsidRPr="00045658" w:rsidRDefault="00045658" w:rsidP="00045658">
      <w:pPr>
        <w:widowControl w:val="0"/>
        <w:spacing w:line="400" w:lineRule="exact"/>
        <w:ind w:left="200" w:firstLineChars="200" w:firstLine="480"/>
        <w:jc w:val="both"/>
        <w:rPr>
          <w:rFonts w:ascii="宋体" w:hAnsi="宋体" w:cs="宋体"/>
          <w:sz w:val="24"/>
          <w:szCs w:val="28"/>
        </w:rPr>
      </w:pPr>
      <w:r w:rsidRPr="00045658">
        <w:rPr>
          <w:rFonts w:ascii="宋体" w:hAnsi="宋体" w:cs="宋体" w:hint="eastAsia"/>
          <w:sz w:val="24"/>
          <w:szCs w:val="28"/>
        </w:rPr>
        <w:t>（保密的学位论文在解密后适用本授权说明）</w:t>
      </w:r>
    </w:p>
    <w:p w14:paraId="4C1C2420" w14:textId="77777777" w:rsidR="00045658" w:rsidRPr="00045658" w:rsidRDefault="00045658" w:rsidP="00045658">
      <w:pPr>
        <w:widowControl w:val="0"/>
        <w:spacing w:line="400" w:lineRule="exact"/>
        <w:ind w:left="480" w:hangingChars="200" w:hanging="480"/>
        <w:jc w:val="both"/>
        <w:rPr>
          <w:rFonts w:ascii="宋体" w:hAnsi="宋体" w:cs="宋体"/>
          <w:sz w:val="24"/>
          <w:szCs w:val="28"/>
        </w:rPr>
      </w:pPr>
    </w:p>
    <w:p w14:paraId="6EA2CB25" w14:textId="77777777" w:rsidR="00045658" w:rsidRPr="00045658" w:rsidRDefault="00045658" w:rsidP="00045658">
      <w:pPr>
        <w:widowControl w:val="0"/>
        <w:spacing w:line="400" w:lineRule="exact"/>
        <w:ind w:left="480" w:hangingChars="200" w:hanging="480"/>
        <w:jc w:val="both"/>
        <w:rPr>
          <w:rFonts w:ascii="宋体" w:hAnsi="宋体" w:cs="宋体"/>
          <w:sz w:val="24"/>
          <w:szCs w:val="28"/>
        </w:rPr>
      </w:pPr>
    </w:p>
    <w:p w14:paraId="76583D61" w14:textId="77777777" w:rsidR="00045658" w:rsidRPr="00045658" w:rsidRDefault="00045658" w:rsidP="00045658">
      <w:pPr>
        <w:widowControl w:val="0"/>
        <w:spacing w:line="400" w:lineRule="exact"/>
        <w:ind w:left="200" w:firstLineChars="350" w:firstLine="840"/>
        <w:jc w:val="both"/>
        <w:rPr>
          <w:rFonts w:ascii="宋体" w:hAnsi="宋体" w:cs="宋体"/>
          <w:sz w:val="24"/>
          <w:szCs w:val="28"/>
        </w:rPr>
      </w:pPr>
      <w:r w:rsidRPr="00045658">
        <w:rPr>
          <w:rFonts w:ascii="宋体" w:hAnsi="宋体" w:cs="宋体" w:hint="eastAsia"/>
          <w:sz w:val="24"/>
          <w:szCs w:val="28"/>
        </w:rPr>
        <w:t>学位论文作者签名：                        日期：</w:t>
      </w:r>
    </w:p>
    <w:p w14:paraId="3237A4A8" w14:textId="77777777" w:rsidR="00045658" w:rsidRPr="00045658" w:rsidRDefault="00045658" w:rsidP="00045658">
      <w:pPr>
        <w:widowControl w:val="0"/>
        <w:spacing w:line="400" w:lineRule="exact"/>
        <w:ind w:left="200" w:firstLineChars="150" w:firstLine="846"/>
        <w:jc w:val="both"/>
        <w:rPr>
          <w:rFonts w:ascii="宋体" w:hAnsi="宋体" w:cs="宋体"/>
          <w:spacing w:val="162"/>
          <w:kern w:val="0"/>
          <w:sz w:val="24"/>
          <w:szCs w:val="28"/>
        </w:rPr>
      </w:pPr>
    </w:p>
    <w:p w14:paraId="1BB48299" w14:textId="77777777" w:rsidR="00045658" w:rsidRPr="00045658" w:rsidRDefault="00045658" w:rsidP="00045658">
      <w:pPr>
        <w:widowControl w:val="0"/>
        <w:spacing w:line="400" w:lineRule="exact"/>
        <w:ind w:left="200" w:firstLineChars="150" w:firstLine="846"/>
        <w:jc w:val="both"/>
        <w:rPr>
          <w:rFonts w:ascii="宋体" w:hAnsi="宋体" w:cs="宋体"/>
          <w:sz w:val="24"/>
          <w:szCs w:val="28"/>
        </w:rPr>
      </w:pPr>
      <w:r w:rsidRPr="00045658">
        <w:rPr>
          <w:rFonts w:ascii="宋体" w:hAnsi="宋体" w:cs="宋体" w:hint="eastAsia"/>
          <w:spacing w:val="162"/>
          <w:kern w:val="0"/>
          <w:sz w:val="24"/>
          <w:szCs w:val="28"/>
        </w:rPr>
        <w:t>导师签</w:t>
      </w:r>
      <w:r w:rsidRPr="00045658">
        <w:rPr>
          <w:rFonts w:ascii="宋体" w:hAnsi="宋体" w:cs="宋体" w:hint="eastAsia"/>
          <w:kern w:val="0"/>
          <w:sz w:val="24"/>
          <w:szCs w:val="28"/>
        </w:rPr>
        <w:t>名</w:t>
      </w:r>
      <w:r w:rsidRPr="00045658">
        <w:rPr>
          <w:rFonts w:ascii="宋体" w:hAnsi="宋体" w:cs="宋体" w:hint="eastAsia"/>
          <w:sz w:val="24"/>
          <w:szCs w:val="28"/>
        </w:rPr>
        <w:t>：                        日期：</w:t>
      </w:r>
    </w:p>
    <w:p w14:paraId="7702D895" w14:textId="77777777" w:rsidR="00045658" w:rsidRPr="00045658" w:rsidRDefault="00045658" w:rsidP="00045658">
      <w:pPr>
        <w:widowControl w:val="0"/>
        <w:spacing w:line="400" w:lineRule="exact"/>
        <w:ind w:left="200" w:firstLineChars="150" w:firstLine="360"/>
        <w:jc w:val="both"/>
        <w:rPr>
          <w:rFonts w:ascii="宋体" w:hAnsi="宋体" w:cs="宋体"/>
          <w:sz w:val="24"/>
          <w:szCs w:val="28"/>
        </w:rPr>
      </w:pPr>
    </w:p>
    <w:p w14:paraId="433BC464" w14:textId="77777777" w:rsidR="00045658" w:rsidRPr="00045658" w:rsidRDefault="00045658" w:rsidP="00045658">
      <w:pPr>
        <w:widowControl w:val="0"/>
        <w:spacing w:line="400" w:lineRule="exact"/>
        <w:ind w:left="200" w:firstLineChars="150" w:firstLine="360"/>
        <w:jc w:val="both"/>
        <w:rPr>
          <w:rFonts w:ascii="宋体" w:hAnsi="宋体" w:cs="宋体"/>
          <w:sz w:val="24"/>
          <w:szCs w:val="28"/>
        </w:rPr>
      </w:pPr>
    </w:p>
    <w:p w14:paraId="66E9F855" w14:textId="77777777" w:rsidR="00045658" w:rsidRPr="00045658" w:rsidRDefault="00045658" w:rsidP="00045658">
      <w:pPr>
        <w:widowControl w:val="0"/>
        <w:spacing w:line="300" w:lineRule="auto"/>
        <w:ind w:left="200" w:firstLineChars="150" w:firstLine="360"/>
        <w:jc w:val="both"/>
        <w:rPr>
          <w:rFonts w:ascii="宋体" w:hAnsi="宋体" w:cs="宋体"/>
          <w:sz w:val="24"/>
          <w:szCs w:val="28"/>
        </w:rPr>
      </w:pPr>
    </w:p>
    <w:p w14:paraId="38E8C413" w14:textId="77777777" w:rsidR="00045658" w:rsidRPr="00045658" w:rsidRDefault="00045658" w:rsidP="00045658">
      <w:pPr>
        <w:widowControl w:val="0"/>
        <w:spacing w:line="300" w:lineRule="auto"/>
        <w:ind w:left="200" w:firstLineChars="150" w:firstLine="360"/>
        <w:jc w:val="both"/>
        <w:rPr>
          <w:rFonts w:ascii="宋体" w:hAnsi="宋体" w:cs="宋体"/>
          <w:sz w:val="24"/>
          <w:szCs w:val="28"/>
        </w:rPr>
      </w:pPr>
    </w:p>
    <w:p w14:paraId="54B6D5A8" w14:textId="77777777" w:rsidR="00045658" w:rsidRPr="00045658" w:rsidRDefault="00045658" w:rsidP="00045658">
      <w:pPr>
        <w:widowControl w:val="0"/>
        <w:spacing w:line="300" w:lineRule="auto"/>
        <w:ind w:left="480" w:hangingChars="200" w:hanging="480"/>
        <w:jc w:val="both"/>
        <w:rPr>
          <w:rFonts w:ascii="宋体" w:hAnsi="宋体" w:cs="宋体"/>
          <w:sz w:val="24"/>
          <w:szCs w:val="28"/>
        </w:rPr>
      </w:pPr>
      <w:r w:rsidRPr="00045658">
        <w:rPr>
          <w:rFonts w:ascii="宋体" w:hAnsi="宋体" w:cs="宋体"/>
          <w:sz w:val="24"/>
          <w:szCs w:val="28"/>
        </w:rPr>
        <w:br w:type="page"/>
      </w:r>
    </w:p>
    <w:p w14:paraId="052F762F" w14:textId="77777777" w:rsidR="00045658" w:rsidRPr="00045658" w:rsidRDefault="00045658" w:rsidP="00045658">
      <w:pPr>
        <w:widowControl w:val="0"/>
        <w:spacing w:line="300" w:lineRule="auto"/>
        <w:ind w:left="480" w:hangingChars="200" w:hanging="480"/>
        <w:jc w:val="both"/>
        <w:rPr>
          <w:rFonts w:ascii="宋体" w:hAnsi="宋体" w:cs="宋体"/>
          <w:sz w:val="24"/>
          <w:szCs w:val="28"/>
        </w:rPr>
      </w:pPr>
      <w:r w:rsidRPr="00045658">
        <w:rPr>
          <w:rFonts w:ascii="宋体" w:hAnsi="宋体" w:cs="宋体"/>
          <w:sz w:val="24"/>
          <w:szCs w:val="28"/>
        </w:rPr>
        <w:lastRenderedPageBreak/>
        <w:br w:type="page"/>
      </w:r>
    </w:p>
    <w:p w14:paraId="08D5AEFC" w14:textId="77777777" w:rsidR="00045658" w:rsidRPr="00045658" w:rsidRDefault="00045658" w:rsidP="00045658">
      <w:pPr>
        <w:widowControl w:val="0"/>
        <w:spacing w:line="300" w:lineRule="auto"/>
        <w:ind w:left="200" w:firstLineChars="200" w:firstLine="482"/>
        <w:jc w:val="both"/>
        <w:rPr>
          <w:rFonts w:ascii="宋体" w:hAnsi="宋体" w:cs="宋体"/>
          <w:bCs/>
          <w:color w:val="FF0000"/>
          <w:szCs w:val="21"/>
          <w:u w:val="single"/>
        </w:rPr>
      </w:pPr>
      <w:r w:rsidRPr="00045658">
        <w:rPr>
          <w:rFonts w:hint="eastAsia"/>
          <w:b/>
          <w:bCs/>
          <w:sz w:val="24"/>
          <w:szCs w:val="24"/>
        </w:rPr>
        <w:lastRenderedPageBreak/>
        <w:t>硕士</w:t>
      </w:r>
      <w:r w:rsidRPr="00045658">
        <w:rPr>
          <w:b/>
          <w:bCs/>
          <w:sz w:val="24"/>
          <w:szCs w:val="24"/>
        </w:rPr>
        <w:t>学位论文答辩委员会决议书</w:t>
      </w:r>
      <w:r w:rsidRPr="00045658">
        <w:rPr>
          <w:rFonts w:hint="eastAsia"/>
          <w:b/>
          <w:bCs/>
          <w:sz w:val="24"/>
          <w:szCs w:val="24"/>
        </w:rPr>
        <w:t xml:space="preserve"> </w:t>
      </w:r>
      <w:r w:rsidRPr="00045658">
        <w:rPr>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5"/>
        <w:gridCol w:w="105"/>
        <w:gridCol w:w="2520"/>
        <w:gridCol w:w="2835"/>
        <w:gridCol w:w="2730"/>
      </w:tblGrid>
      <w:tr w:rsidR="00045658" w:rsidRPr="00045658" w14:paraId="3764CDBC" w14:textId="77777777" w:rsidTr="009B29F8">
        <w:trPr>
          <w:trHeight w:val="460"/>
          <w:jc w:val="center"/>
        </w:trPr>
        <w:tc>
          <w:tcPr>
            <w:tcW w:w="1260" w:type="dxa"/>
            <w:gridSpan w:val="2"/>
            <w:vAlign w:val="center"/>
          </w:tcPr>
          <w:p w14:paraId="08A6BF16" w14:textId="77777777" w:rsidR="00045658" w:rsidRPr="00045658" w:rsidRDefault="00045658" w:rsidP="00045658">
            <w:pPr>
              <w:widowControl w:val="0"/>
              <w:spacing w:line="300" w:lineRule="auto"/>
              <w:ind w:left="420" w:hangingChars="200" w:hanging="420"/>
              <w:jc w:val="center"/>
            </w:pPr>
            <w:r w:rsidRPr="00045658">
              <w:rPr>
                <w:rFonts w:hint="eastAsia"/>
              </w:rPr>
              <w:t>论</w:t>
            </w:r>
            <w:r w:rsidRPr="00045658">
              <w:rPr>
                <w:rFonts w:hint="eastAsia"/>
              </w:rPr>
              <w:t xml:space="preserve">  </w:t>
            </w:r>
            <w:r w:rsidRPr="00045658">
              <w:rPr>
                <w:rFonts w:hint="eastAsia"/>
              </w:rPr>
              <w:t>文</w:t>
            </w:r>
          </w:p>
          <w:p w14:paraId="7FFD51AE" w14:textId="77777777" w:rsidR="00045658" w:rsidRPr="00045658" w:rsidRDefault="00045658" w:rsidP="00045658">
            <w:pPr>
              <w:widowControl w:val="0"/>
              <w:spacing w:line="300" w:lineRule="auto"/>
              <w:ind w:left="420" w:hangingChars="200" w:hanging="420"/>
              <w:jc w:val="center"/>
            </w:pPr>
            <w:r w:rsidRPr="00045658">
              <w:rPr>
                <w:rFonts w:hint="eastAsia"/>
              </w:rPr>
              <w:t>题</w:t>
            </w:r>
            <w:r w:rsidRPr="00045658">
              <w:rPr>
                <w:rFonts w:hint="eastAsia"/>
              </w:rPr>
              <w:t xml:space="preserve">  </w:t>
            </w:r>
            <w:r w:rsidRPr="00045658">
              <w:rPr>
                <w:rFonts w:hint="eastAsia"/>
              </w:rPr>
              <w:t>目</w:t>
            </w:r>
          </w:p>
        </w:tc>
        <w:tc>
          <w:tcPr>
            <w:tcW w:w="8085" w:type="dxa"/>
            <w:gridSpan w:val="3"/>
            <w:vAlign w:val="center"/>
          </w:tcPr>
          <w:p w14:paraId="3433843C" w14:textId="77777777" w:rsidR="00045658" w:rsidRPr="00045658" w:rsidRDefault="00045658" w:rsidP="00045658">
            <w:pPr>
              <w:widowControl w:val="0"/>
              <w:spacing w:line="300" w:lineRule="auto"/>
              <w:ind w:left="420" w:hangingChars="200" w:hanging="420"/>
              <w:jc w:val="center"/>
            </w:pPr>
          </w:p>
        </w:tc>
      </w:tr>
      <w:tr w:rsidR="00045658" w:rsidRPr="00045658" w14:paraId="575FC58B" w14:textId="77777777" w:rsidTr="009B29F8">
        <w:trPr>
          <w:trHeight w:val="11175"/>
          <w:jc w:val="center"/>
        </w:trPr>
        <w:tc>
          <w:tcPr>
            <w:tcW w:w="9345" w:type="dxa"/>
            <w:gridSpan w:val="5"/>
            <w:tcBorders>
              <w:bottom w:val="single" w:sz="4" w:space="0" w:color="auto"/>
            </w:tcBorders>
          </w:tcPr>
          <w:p w14:paraId="31357A44" w14:textId="77777777" w:rsidR="00045658" w:rsidRPr="00045658" w:rsidRDefault="00045658" w:rsidP="00045658">
            <w:pPr>
              <w:widowControl w:val="0"/>
              <w:spacing w:line="400" w:lineRule="exact"/>
              <w:ind w:left="420" w:hangingChars="200" w:hanging="420"/>
              <w:jc w:val="both"/>
            </w:pPr>
            <w:r w:rsidRPr="00045658">
              <w:rPr>
                <w:rFonts w:hint="eastAsia"/>
              </w:rPr>
              <w:t>决议书内容（就基础知识、创新性及论文价值、科研能力、写作规范性及答辩情况等做出评价）（</w:t>
            </w:r>
            <w:r w:rsidRPr="00045658">
              <w:rPr>
                <w:rFonts w:hint="eastAsia"/>
              </w:rPr>
              <w:t>600</w:t>
            </w:r>
            <w:r w:rsidRPr="00045658">
              <w:rPr>
                <w:rFonts w:hint="eastAsia"/>
              </w:rPr>
              <w:t>字以内）</w:t>
            </w:r>
          </w:p>
          <w:p w14:paraId="6BA05BCA" w14:textId="77777777" w:rsidR="00045658" w:rsidRPr="00045658" w:rsidRDefault="00045658" w:rsidP="00045658">
            <w:pPr>
              <w:widowControl w:val="0"/>
              <w:spacing w:line="400" w:lineRule="exact"/>
              <w:ind w:left="420" w:hangingChars="200" w:hanging="420"/>
              <w:jc w:val="both"/>
            </w:pPr>
          </w:p>
          <w:p w14:paraId="01EE5377" w14:textId="77777777" w:rsidR="00045658" w:rsidRPr="00045658" w:rsidRDefault="00045658" w:rsidP="00045658">
            <w:pPr>
              <w:widowControl w:val="0"/>
              <w:spacing w:line="400" w:lineRule="exact"/>
              <w:ind w:left="420" w:hangingChars="200" w:hanging="420"/>
              <w:jc w:val="both"/>
            </w:pPr>
          </w:p>
          <w:p w14:paraId="2F04B21B" w14:textId="77777777" w:rsidR="00045658" w:rsidRPr="00045658" w:rsidRDefault="00045658" w:rsidP="00045658">
            <w:pPr>
              <w:widowControl w:val="0"/>
              <w:spacing w:line="400" w:lineRule="exact"/>
              <w:ind w:left="420" w:hangingChars="200" w:hanging="420"/>
              <w:jc w:val="both"/>
            </w:pPr>
          </w:p>
          <w:p w14:paraId="6231804A" w14:textId="77777777" w:rsidR="00045658" w:rsidRPr="00045658" w:rsidRDefault="00045658" w:rsidP="00045658">
            <w:pPr>
              <w:widowControl w:val="0"/>
              <w:spacing w:line="400" w:lineRule="exact"/>
              <w:ind w:left="420" w:hangingChars="200" w:hanging="420"/>
              <w:jc w:val="both"/>
            </w:pPr>
          </w:p>
          <w:p w14:paraId="2013767E" w14:textId="77777777" w:rsidR="00045658" w:rsidRPr="00045658" w:rsidRDefault="00045658" w:rsidP="00045658">
            <w:pPr>
              <w:widowControl w:val="0"/>
              <w:spacing w:line="400" w:lineRule="exact"/>
              <w:ind w:left="420" w:hangingChars="200" w:hanging="420"/>
              <w:jc w:val="both"/>
            </w:pPr>
          </w:p>
          <w:p w14:paraId="25B590EC" w14:textId="77777777" w:rsidR="00045658" w:rsidRPr="00045658" w:rsidRDefault="00045658" w:rsidP="00045658">
            <w:pPr>
              <w:widowControl w:val="0"/>
              <w:spacing w:line="400" w:lineRule="exact"/>
              <w:ind w:left="420" w:hangingChars="200" w:hanging="420"/>
              <w:jc w:val="both"/>
            </w:pPr>
          </w:p>
          <w:p w14:paraId="41857CB6" w14:textId="77777777" w:rsidR="00045658" w:rsidRPr="00045658" w:rsidRDefault="00045658" w:rsidP="00045658">
            <w:pPr>
              <w:widowControl w:val="0"/>
              <w:spacing w:line="400" w:lineRule="exact"/>
              <w:ind w:left="420" w:hangingChars="200" w:hanging="420"/>
              <w:jc w:val="both"/>
            </w:pPr>
          </w:p>
          <w:p w14:paraId="390E16D4" w14:textId="77777777" w:rsidR="00045658" w:rsidRPr="00045658" w:rsidRDefault="00045658" w:rsidP="00045658">
            <w:pPr>
              <w:widowControl w:val="0"/>
              <w:spacing w:line="400" w:lineRule="exact"/>
              <w:ind w:left="420" w:hangingChars="200" w:hanging="420"/>
              <w:jc w:val="both"/>
            </w:pPr>
          </w:p>
          <w:p w14:paraId="6C8E8C25" w14:textId="77777777" w:rsidR="00045658" w:rsidRPr="00045658" w:rsidRDefault="00045658" w:rsidP="00045658">
            <w:pPr>
              <w:widowControl w:val="0"/>
              <w:spacing w:line="400" w:lineRule="exact"/>
              <w:ind w:left="420" w:hangingChars="200" w:hanging="420"/>
              <w:jc w:val="both"/>
            </w:pPr>
          </w:p>
          <w:p w14:paraId="33A34C12" w14:textId="77777777" w:rsidR="00045658" w:rsidRPr="00045658" w:rsidRDefault="00045658" w:rsidP="00045658">
            <w:pPr>
              <w:widowControl w:val="0"/>
              <w:spacing w:line="400" w:lineRule="exact"/>
              <w:ind w:left="420" w:hangingChars="200" w:hanging="420"/>
              <w:jc w:val="both"/>
            </w:pPr>
          </w:p>
          <w:p w14:paraId="1AAA2648" w14:textId="77777777" w:rsidR="00045658" w:rsidRPr="00045658" w:rsidRDefault="00045658" w:rsidP="00045658">
            <w:pPr>
              <w:widowControl w:val="0"/>
              <w:spacing w:line="400" w:lineRule="exact"/>
              <w:ind w:left="420" w:hangingChars="200" w:hanging="420"/>
              <w:jc w:val="both"/>
            </w:pPr>
          </w:p>
          <w:p w14:paraId="0C8B6689" w14:textId="77777777" w:rsidR="00045658" w:rsidRPr="00045658" w:rsidRDefault="00045658" w:rsidP="00045658">
            <w:pPr>
              <w:widowControl w:val="0"/>
              <w:spacing w:line="400" w:lineRule="exact"/>
              <w:ind w:left="420" w:hangingChars="200" w:hanging="420"/>
              <w:jc w:val="both"/>
            </w:pPr>
          </w:p>
          <w:p w14:paraId="5AE94918" w14:textId="77777777" w:rsidR="00045658" w:rsidRPr="00045658" w:rsidRDefault="00045658" w:rsidP="00045658">
            <w:pPr>
              <w:widowControl w:val="0"/>
              <w:spacing w:line="480" w:lineRule="auto"/>
              <w:ind w:left="200" w:firstLineChars="300" w:firstLine="630"/>
              <w:jc w:val="both"/>
            </w:pPr>
            <w:r w:rsidRPr="00045658">
              <w:rPr>
                <w:rFonts w:hint="eastAsia"/>
              </w:rPr>
              <w:t>综上，答辩委员会认为这是一篇</w:t>
            </w:r>
            <w:r w:rsidRPr="00045658">
              <w:rPr>
                <w:rFonts w:hint="eastAsia"/>
                <w:u w:val="single"/>
              </w:rPr>
              <w:t xml:space="preserve">       </w:t>
            </w:r>
            <w:r w:rsidRPr="00045658">
              <w:rPr>
                <w:rFonts w:hint="eastAsia"/>
              </w:rPr>
              <w:t>（高、较高、合格、不合格）水平的硕士学位论文，按照“河北工业大学学位授予实施细则”的规定，本答辩委员会于</w:t>
            </w:r>
            <w:r w:rsidRPr="00045658">
              <w:rPr>
                <w:rFonts w:hint="eastAsia"/>
                <w:u w:val="single"/>
              </w:rPr>
              <w:t xml:space="preserve">         </w:t>
            </w:r>
            <w:r w:rsidRPr="00045658">
              <w:rPr>
                <w:rFonts w:hint="eastAsia"/>
              </w:rPr>
              <w:t>年</w:t>
            </w:r>
            <w:r w:rsidRPr="00045658">
              <w:rPr>
                <w:rFonts w:hint="eastAsia"/>
                <w:u w:val="single"/>
              </w:rPr>
              <w:t xml:space="preserve">     </w:t>
            </w:r>
            <w:r w:rsidRPr="00045658">
              <w:rPr>
                <w:rFonts w:hint="eastAsia"/>
              </w:rPr>
              <w:t>月</w:t>
            </w:r>
            <w:r w:rsidRPr="00045658">
              <w:rPr>
                <w:rFonts w:hint="eastAsia"/>
                <w:u w:val="single"/>
              </w:rPr>
              <w:t xml:space="preserve">     </w:t>
            </w:r>
            <w:r w:rsidRPr="00045658">
              <w:rPr>
                <w:rFonts w:hint="eastAsia"/>
              </w:rPr>
              <w:t>日审议了</w:t>
            </w:r>
            <w:r w:rsidRPr="00045658">
              <w:rPr>
                <w:rFonts w:hint="eastAsia"/>
                <w:u w:val="single"/>
              </w:rPr>
              <w:t xml:space="preserve">            </w:t>
            </w:r>
            <w:r w:rsidRPr="00045658">
              <w:rPr>
                <w:rFonts w:hint="eastAsia"/>
              </w:rPr>
              <w:t>申请硕士学位的有关材料，组织了答辩会，并采取了无记名投票表决，最后建议</w:t>
            </w:r>
            <w:r w:rsidRPr="00045658">
              <w:rPr>
                <w:rFonts w:hint="eastAsia"/>
                <w:u w:val="single"/>
              </w:rPr>
              <w:t xml:space="preserve">            </w:t>
            </w:r>
            <w:r w:rsidRPr="00045658">
              <w:rPr>
                <w:rFonts w:hint="eastAsia"/>
              </w:rPr>
              <w:t>（授予、不授予）该生</w:t>
            </w:r>
            <w:r w:rsidRPr="00045658">
              <w:rPr>
                <w:rFonts w:hint="eastAsia"/>
                <w:u w:val="single"/>
              </w:rPr>
              <w:t xml:space="preserve">                       </w:t>
            </w:r>
            <w:r w:rsidRPr="00045658">
              <w:rPr>
                <w:rFonts w:hint="eastAsia"/>
              </w:rPr>
              <w:t>学科</w:t>
            </w:r>
            <w:r w:rsidRPr="00045658">
              <w:rPr>
                <w:rFonts w:hint="eastAsia"/>
                <w:u w:val="single"/>
              </w:rPr>
              <w:t xml:space="preserve">          </w:t>
            </w:r>
            <w:r w:rsidRPr="00045658">
              <w:rPr>
                <w:rFonts w:hint="eastAsia"/>
              </w:rPr>
              <w:t>（工、理、管理、经济等）学硕士学位。</w:t>
            </w:r>
          </w:p>
          <w:p w14:paraId="42A607D1" w14:textId="77777777" w:rsidR="00045658" w:rsidRPr="00045658" w:rsidRDefault="00045658" w:rsidP="00045658">
            <w:pPr>
              <w:widowControl w:val="0"/>
              <w:spacing w:line="400" w:lineRule="exact"/>
              <w:ind w:left="420" w:hangingChars="200" w:hanging="420"/>
              <w:jc w:val="both"/>
            </w:pPr>
            <w:r w:rsidRPr="00045658">
              <w:rPr>
                <w:rFonts w:hint="eastAsia"/>
              </w:rPr>
              <w:t>答辩委员会主席（签字）：</w:t>
            </w:r>
            <w:r w:rsidRPr="00045658">
              <w:rPr>
                <w:rFonts w:hint="eastAsia"/>
              </w:rPr>
              <w:t xml:space="preserve"> </w:t>
            </w:r>
          </w:p>
          <w:p w14:paraId="7686BE8E" w14:textId="77777777" w:rsidR="00045658" w:rsidRPr="00045658" w:rsidRDefault="00045658" w:rsidP="00045658">
            <w:pPr>
              <w:widowControl w:val="0"/>
              <w:spacing w:line="400" w:lineRule="exact"/>
              <w:ind w:left="420" w:hangingChars="200" w:hanging="420"/>
              <w:jc w:val="both"/>
            </w:pPr>
            <w:r w:rsidRPr="00045658">
              <w:rPr>
                <w:rFonts w:hint="eastAsia"/>
                <w:szCs w:val="21"/>
              </w:rPr>
              <w:t xml:space="preserve">    </w:t>
            </w:r>
            <w:r w:rsidRPr="00045658">
              <w:rPr>
                <w:rFonts w:hint="eastAsia"/>
              </w:rPr>
              <w:t>答辩委员会委员（签字）：</w:t>
            </w:r>
          </w:p>
          <w:p w14:paraId="2A49416D" w14:textId="77777777" w:rsidR="00045658" w:rsidRPr="00045658" w:rsidRDefault="00045658" w:rsidP="00045658">
            <w:pPr>
              <w:widowControl w:val="0"/>
              <w:spacing w:line="400" w:lineRule="exact"/>
              <w:ind w:left="420" w:hangingChars="200" w:hanging="420"/>
              <w:jc w:val="both"/>
            </w:pPr>
            <w:r w:rsidRPr="00045658">
              <w:rPr>
                <w:rFonts w:hint="eastAsia"/>
              </w:rPr>
              <w:t xml:space="preserve">                                                                    </w:t>
            </w:r>
            <w:r w:rsidRPr="00045658">
              <w:rPr>
                <w:rFonts w:hint="eastAsia"/>
              </w:rPr>
              <w:t>年</w:t>
            </w:r>
            <w:r w:rsidRPr="00045658">
              <w:rPr>
                <w:rFonts w:hint="eastAsia"/>
              </w:rPr>
              <w:t xml:space="preserve">     </w:t>
            </w:r>
            <w:r w:rsidRPr="00045658">
              <w:rPr>
                <w:rFonts w:hint="eastAsia"/>
              </w:rPr>
              <w:t>月</w:t>
            </w:r>
            <w:r w:rsidRPr="00045658">
              <w:rPr>
                <w:rFonts w:hint="eastAsia"/>
              </w:rPr>
              <w:t xml:space="preserve">     </w:t>
            </w:r>
            <w:r w:rsidRPr="00045658">
              <w:rPr>
                <w:rFonts w:hint="eastAsia"/>
              </w:rPr>
              <w:t>日</w:t>
            </w:r>
          </w:p>
        </w:tc>
      </w:tr>
      <w:tr w:rsidR="00045658" w:rsidRPr="00045658" w14:paraId="4506D0D8" w14:textId="77777777" w:rsidTr="009B29F8">
        <w:trPr>
          <w:cantSplit/>
          <w:trHeight w:val="623"/>
          <w:jc w:val="center"/>
        </w:trPr>
        <w:tc>
          <w:tcPr>
            <w:tcW w:w="1155" w:type="dxa"/>
            <w:vMerge w:val="restart"/>
            <w:vAlign w:val="center"/>
          </w:tcPr>
          <w:p w14:paraId="102A4243" w14:textId="77777777" w:rsidR="00045658" w:rsidRPr="00045658" w:rsidRDefault="00045658" w:rsidP="00045658">
            <w:pPr>
              <w:widowControl w:val="0"/>
              <w:spacing w:line="300" w:lineRule="auto"/>
              <w:ind w:left="420" w:hangingChars="200" w:hanging="420"/>
              <w:jc w:val="center"/>
            </w:pPr>
            <w:r w:rsidRPr="00045658">
              <w:rPr>
                <w:rFonts w:hint="eastAsia"/>
              </w:rPr>
              <w:t>投</w:t>
            </w:r>
            <w:r w:rsidRPr="00045658">
              <w:rPr>
                <w:rFonts w:hint="eastAsia"/>
              </w:rPr>
              <w:t xml:space="preserve"> </w:t>
            </w:r>
            <w:r w:rsidRPr="00045658">
              <w:rPr>
                <w:rFonts w:hint="eastAsia"/>
              </w:rPr>
              <w:t>票</w:t>
            </w:r>
          </w:p>
          <w:p w14:paraId="403CB2DF" w14:textId="77777777" w:rsidR="00045658" w:rsidRPr="00045658" w:rsidRDefault="00045658" w:rsidP="00045658">
            <w:pPr>
              <w:widowControl w:val="0"/>
              <w:spacing w:line="300" w:lineRule="auto"/>
              <w:ind w:left="420" w:hangingChars="200" w:hanging="420"/>
              <w:jc w:val="center"/>
            </w:pPr>
            <w:r w:rsidRPr="00045658">
              <w:rPr>
                <w:rFonts w:hint="eastAsia"/>
              </w:rPr>
              <w:t>统</w:t>
            </w:r>
            <w:r w:rsidRPr="00045658">
              <w:rPr>
                <w:rFonts w:hint="eastAsia"/>
              </w:rPr>
              <w:t xml:space="preserve"> </w:t>
            </w:r>
            <w:r w:rsidRPr="00045658">
              <w:rPr>
                <w:rFonts w:hint="eastAsia"/>
              </w:rPr>
              <w:t>计</w:t>
            </w:r>
          </w:p>
        </w:tc>
        <w:tc>
          <w:tcPr>
            <w:tcW w:w="2625" w:type="dxa"/>
            <w:gridSpan w:val="2"/>
            <w:vAlign w:val="center"/>
          </w:tcPr>
          <w:p w14:paraId="73A6E721" w14:textId="77777777" w:rsidR="00045658" w:rsidRPr="00045658" w:rsidRDefault="00045658" w:rsidP="00045658">
            <w:pPr>
              <w:widowControl w:val="0"/>
              <w:spacing w:line="300" w:lineRule="auto"/>
              <w:ind w:left="420" w:hangingChars="200" w:hanging="420"/>
              <w:jc w:val="center"/>
            </w:pPr>
            <w:r w:rsidRPr="00045658">
              <w:rPr>
                <w:rFonts w:hint="eastAsia"/>
              </w:rPr>
              <w:t>建议授予硕士学位</w:t>
            </w:r>
          </w:p>
        </w:tc>
        <w:tc>
          <w:tcPr>
            <w:tcW w:w="2835" w:type="dxa"/>
            <w:vAlign w:val="center"/>
          </w:tcPr>
          <w:p w14:paraId="64FDE030" w14:textId="77777777" w:rsidR="00045658" w:rsidRPr="00045658" w:rsidRDefault="00045658" w:rsidP="00045658">
            <w:pPr>
              <w:widowControl w:val="0"/>
              <w:spacing w:line="300" w:lineRule="auto"/>
              <w:ind w:left="420" w:hangingChars="200" w:hanging="420"/>
              <w:jc w:val="center"/>
            </w:pPr>
            <w:r w:rsidRPr="00045658">
              <w:rPr>
                <w:rFonts w:hint="eastAsia"/>
              </w:rPr>
              <w:t>建议不授予硕士学位</w:t>
            </w:r>
          </w:p>
        </w:tc>
        <w:tc>
          <w:tcPr>
            <w:tcW w:w="2730" w:type="dxa"/>
            <w:vAlign w:val="center"/>
          </w:tcPr>
          <w:p w14:paraId="7A8E6D5F" w14:textId="77777777" w:rsidR="00045658" w:rsidRPr="00045658" w:rsidRDefault="00045658" w:rsidP="00045658">
            <w:pPr>
              <w:widowControl w:val="0"/>
              <w:spacing w:line="300" w:lineRule="auto"/>
              <w:ind w:left="420" w:hangingChars="200" w:hanging="420"/>
              <w:jc w:val="center"/>
            </w:pPr>
            <w:r w:rsidRPr="00045658">
              <w:rPr>
                <w:rFonts w:hint="eastAsia"/>
              </w:rPr>
              <w:t>弃</w:t>
            </w:r>
            <w:r w:rsidRPr="00045658">
              <w:rPr>
                <w:rFonts w:hint="eastAsia"/>
              </w:rPr>
              <w:t xml:space="preserve">    </w:t>
            </w:r>
            <w:r w:rsidRPr="00045658">
              <w:rPr>
                <w:rFonts w:hint="eastAsia"/>
              </w:rPr>
              <w:t>权</w:t>
            </w:r>
          </w:p>
        </w:tc>
      </w:tr>
      <w:tr w:rsidR="00045658" w:rsidRPr="00045658" w14:paraId="2E4EE53E" w14:textId="77777777" w:rsidTr="009B29F8">
        <w:trPr>
          <w:cantSplit/>
          <w:trHeight w:val="783"/>
          <w:jc w:val="center"/>
        </w:trPr>
        <w:tc>
          <w:tcPr>
            <w:tcW w:w="1155" w:type="dxa"/>
            <w:vMerge/>
            <w:tcBorders>
              <w:bottom w:val="single" w:sz="4" w:space="0" w:color="auto"/>
            </w:tcBorders>
            <w:vAlign w:val="center"/>
          </w:tcPr>
          <w:p w14:paraId="3186C7B6" w14:textId="77777777" w:rsidR="00045658" w:rsidRPr="00045658" w:rsidRDefault="00045658" w:rsidP="00045658">
            <w:pPr>
              <w:widowControl w:val="0"/>
              <w:spacing w:line="300" w:lineRule="auto"/>
              <w:ind w:left="420" w:hangingChars="200" w:hanging="420"/>
              <w:jc w:val="center"/>
            </w:pPr>
          </w:p>
        </w:tc>
        <w:tc>
          <w:tcPr>
            <w:tcW w:w="2625" w:type="dxa"/>
            <w:gridSpan w:val="2"/>
            <w:tcBorders>
              <w:bottom w:val="single" w:sz="4" w:space="0" w:color="auto"/>
            </w:tcBorders>
            <w:vAlign w:val="center"/>
          </w:tcPr>
          <w:p w14:paraId="1AA85169" w14:textId="77777777" w:rsidR="00045658" w:rsidRPr="00045658" w:rsidRDefault="00045658" w:rsidP="00045658">
            <w:pPr>
              <w:widowControl w:val="0"/>
              <w:spacing w:line="300" w:lineRule="auto"/>
              <w:ind w:left="420" w:hangingChars="200" w:hanging="420"/>
              <w:jc w:val="both"/>
            </w:pPr>
            <w:r w:rsidRPr="00045658">
              <w:rPr>
                <w:rFonts w:hint="eastAsia"/>
              </w:rPr>
              <w:t xml:space="preserve">                 </w:t>
            </w:r>
            <w:r w:rsidRPr="00045658">
              <w:rPr>
                <w:rFonts w:hint="eastAsia"/>
              </w:rPr>
              <w:t>票</w:t>
            </w:r>
          </w:p>
        </w:tc>
        <w:tc>
          <w:tcPr>
            <w:tcW w:w="2835" w:type="dxa"/>
            <w:tcBorders>
              <w:bottom w:val="single" w:sz="4" w:space="0" w:color="auto"/>
            </w:tcBorders>
            <w:vAlign w:val="center"/>
          </w:tcPr>
          <w:p w14:paraId="4647D6C7" w14:textId="77777777" w:rsidR="00045658" w:rsidRPr="00045658" w:rsidRDefault="00045658" w:rsidP="00045658">
            <w:pPr>
              <w:widowControl w:val="0"/>
              <w:spacing w:line="300" w:lineRule="auto"/>
              <w:ind w:left="420" w:hangingChars="200" w:hanging="420"/>
              <w:jc w:val="center"/>
            </w:pPr>
            <w:r w:rsidRPr="00045658">
              <w:rPr>
                <w:rFonts w:hint="eastAsia"/>
              </w:rPr>
              <w:t>票</w:t>
            </w:r>
          </w:p>
        </w:tc>
        <w:tc>
          <w:tcPr>
            <w:tcW w:w="2730" w:type="dxa"/>
            <w:tcBorders>
              <w:bottom w:val="single" w:sz="4" w:space="0" w:color="auto"/>
            </w:tcBorders>
            <w:vAlign w:val="center"/>
          </w:tcPr>
          <w:p w14:paraId="4D075B85" w14:textId="77777777" w:rsidR="00045658" w:rsidRPr="00045658" w:rsidRDefault="00045658" w:rsidP="00045658">
            <w:pPr>
              <w:widowControl w:val="0"/>
              <w:spacing w:line="300" w:lineRule="auto"/>
              <w:ind w:left="420" w:hangingChars="200" w:hanging="420"/>
              <w:jc w:val="both"/>
            </w:pPr>
            <w:r w:rsidRPr="00045658">
              <w:rPr>
                <w:rFonts w:hint="eastAsia"/>
              </w:rPr>
              <w:t xml:space="preserve">              </w:t>
            </w:r>
            <w:r w:rsidRPr="00045658">
              <w:rPr>
                <w:rFonts w:hint="eastAsia"/>
              </w:rPr>
              <w:t>票</w:t>
            </w:r>
          </w:p>
        </w:tc>
      </w:tr>
    </w:tbl>
    <w:p w14:paraId="23BD52E4" w14:textId="77777777" w:rsidR="00045658" w:rsidRPr="00045658" w:rsidRDefault="00045658" w:rsidP="00045658">
      <w:pPr>
        <w:widowControl w:val="0"/>
        <w:spacing w:line="300" w:lineRule="auto"/>
        <w:ind w:left="420" w:hangingChars="200" w:hanging="420"/>
        <w:jc w:val="both"/>
        <w:rPr>
          <w:lang w:val="zh-CN"/>
        </w:rPr>
      </w:pPr>
    </w:p>
    <w:p w14:paraId="3121C6BA" w14:textId="77777777" w:rsidR="00045658" w:rsidRPr="00045658" w:rsidRDefault="00045658" w:rsidP="00045658">
      <w:pPr>
        <w:widowControl w:val="0"/>
        <w:spacing w:line="300" w:lineRule="auto"/>
        <w:ind w:left="420" w:hangingChars="200" w:hanging="420"/>
        <w:jc w:val="both"/>
        <w:rPr>
          <w:lang w:val="zh-CN"/>
        </w:rPr>
      </w:pPr>
      <w:r w:rsidRPr="00045658">
        <w:rPr>
          <w:lang w:val="zh-CN"/>
        </w:rPr>
        <w:br w:type="page"/>
      </w:r>
    </w:p>
    <w:p w14:paraId="77D19580" w14:textId="77777777" w:rsidR="00045658" w:rsidRPr="00045658" w:rsidRDefault="00045658" w:rsidP="00045658">
      <w:pPr>
        <w:widowControl w:val="0"/>
        <w:spacing w:line="300" w:lineRule="auto"/>
        <w:ind w:left="420" w:hangingChars="200" w:hanging="420"/>
        <w:jc w:val="both"/>
        <w:rPr>
          <w:lang w:val="zh-CN"/>
        </w:rPr>
      </w:pPr>
    </w:p>
    <w:p w14:paraId="55AC06BC" w14:textId="1B96D390" w:rsidR="00C26393" w:rsidRPr="00C26393" w:rsidRDefault="00C26393" w:rsidP="00C26393">
      <w:pPr>
        <w:widowControl w:val="0"/>
        <w:rPr>
          <w:rFonts w:ascii="宋体" w:hAnsi="宋体" w:cs="宋体"/>
          <w:bCs/>
          <w:color w:val="FF0000"/>
          <w:szCs w:val="21"/>
          <w:u w:val="single"/>
        </w:rPr>
        <w:sectPr w:rsidR="00C26393" w:rsidRPr="00C26393" w:rsidSect="002427C6">
          <w:type w:val="continuous"/>
          <w:pgSz w:w="11906" w:h="16838"/>
          <w:pgMar w:top="851" w:right="720" w:bottom="567" w:left="720" w:header="851" w:footer="567" w:gutter="0"/>
          <w:pgNumType w:fmt="upperRoman" w:start="1"/>
          <w:cols w:space="425"/>
          <w:titlePg/>
          <w:docGrid w:type="linesAndChars" w:linePitch="312"/>
        </w:sectPr>
      </w:pPr>
    </w:p>
    <w:p w14:paraId="6B5DABA0" w14:textId="77777777" w:rsidR="00C532B0" w:rsidRDefault="00C532B0" w:rsidP="00C532B0">
      <w:pPr>
        <w:widowControl w:val="0"/>
        <w:spacing w:before="120" w:after="120" w:line="300" w:lineRule="auto"/>
        <w:jc w:val="center"/>
        <w:rPr>
          <w:rFonts w:ascii="黑体" w:eastAsia="黑体" w:hAnsi="黑体"/>
          <w:sz w:val="36"/>
          <w:szCs w:val="36"/>
        </w:rPr>
      </w:pPr>
      <w:bookmarkStart w:id="2" w:name="_Toc57649132"/>
      <w:bookmarkStart w:id="3" w:name="_Toc57733557"/>
    </w:p>
    <w:p w14:paraId="4FE002ED" w14:textId="6C93562B" w:rsidR="000D5B54" w:rsidRPr="00400D4D" w:rsidRDefault="000D5B54" w:rsidP="00C532B0">
      <w:pPr>
        <w:widowControl w:val="0"/>
        <w:jc w:val="center"/>
        <w:outlineLvl w:val="0"/>
        <w:rPr>
          <w:rFonts w:ascii="黑体" w:eastAsia="黑体" w:hAnsi="黑体"/>
          <w:sz w:val="36"/>
          <w:szCs w:val="36"/>
        </w:rPr>
      </w:pPr>
      <w:bookmarkStart w:id="4" w:name="_Toc117949664"/>
      <w:r w:rsidRPr="00400D4D">
        <w:rPr>
          <w:rFonts w:ascii="黑体" w:eastAsia="黑体" w:hAnsi="黑体"/>
          <w:sz w:val="36"/>
          <w:szCs w:val="36"/>
        </w:rPr>
        <w:t>摘    要</w:t>
      </w:r>
      <w:bookmarkEnd w:id="2"/>
      <w:bookmarkEnd w:id="3"/>
      <w:bookmarkEnd w:id="4"/>
    </w:p>
    <w:p w14:paraId="32F8671A" w14:textId="741FFE7E" w:rsidR="005C6D88" w:rsidRDefault="005C6D88" w:rsidP="00873850">
      <w:pPr>
        <w:widowControl w:val="0"/>
        <w:spacing w:line="300" w:lineRule="auto"/>
        <w:jc w:val="both"/>
        <w:rPr>
          <w:sz w:val="24"/>
          <w:szCs w:val="22"/>
        </w:rPr>
      </w:pPr>
      <w:bookmarkStart w:id="5" w:name="_Hlk90413186"/>
    </w:p>
    <w:p w14:paraId="62469787" w14:textId="7737E87D" w:rsidR="00873850" w:rsidRDefault="00873850" w:rsidP="005C6D88">
      <w:pPr>
        <w:widowControl w:val="0"/>
        <w:spacing w:line="300" w:lineRule="auto"/>
        <w:ind w:firstLineChars="200" w:firstLine="480"/>
        <w:jc w:val="both"/>
        <w:rPr>
          <w:sz w:val="24"/>
          <w:szCs w:val="22"/>
        </w:rPr>
      </w:pPr>
    </w:p>
    <w:p w14:paraId="36DEE950" w14:textId="77777777" w:rsidR="00873850" w:rsidRPr="008D69E8" w:rsidRDefault="00873850" w:rsidP="005C6D88">
      <w:pPr>
        <w:widowControl w:val="0"/>
        <w:spacing w:line="300" w:lineRule="auto"/>
        <w:ind w:firstLineChars="200" w:firstLine="480"/>
        <w:jc w:val="both"/>
        <w:rPr>
          <w:sz w:val="24"/>
          <w:szCs w:val="22"/>
        </w:rPr>
      </w:pPr>
    </w:p>
    <w:bookmarkEnd w:id="5"/>
    <w:p w14:paraId="12BC4525" w14:textId="4CD720E1" w:rsidR="000D5B54" w:rsidRPr="008D69E8" w:rsidRDefault="000D5B54" w:rsidP="000D5B54">
      <w:pPr>
        <w:widowControl w:val="0"/>
        <w:spacing w:line="300" w:lineRule="auto"/>
        <w:ind w:firstLineChars="200" w:firstLine="482"/>
        <w:rPr>
          <w:rFonts w:ascii="宋体" w:hAnsi="宋体"/>
          <w:sz w:val="24"/>
          <w:szCs w:val="24"/>
        </w:rPr>
      </w:pPr>
      <w:r w:rsidRPr="008D69E8">
        <w:rPr>
          <w:rFonts w:ascii="宋体" w:hAnsi="宋体"/>
          <w:b/>
          <w:sz w:val="24"/>
          <w:szCs w:val="24"/>
        </w:rPr>
        <w:t>关键词</w:t>
      </w:r>
      <w:r w:rsidRPr="008D69E8">
        <w:rPr>
          <w:rFonts w:ascii="宋体" w:hAnsi="宋体" w:hint="eastAsia"/>
          <w:b/>
          <w:sz w:val="24"/>
          <w:szCs w:val="24"/>
        </w:rPr>
        <w:t>：</w:t>
      </w:r>
      <w:r w:rsidR="009F7E1D" w:rsidRPr="008D69E8">
        <w:rPr>
          <w:rFonts w:ascii="宋体" w:hAnsi="宋体" w:hint="eastAsia"/>
          <w:sz w:val="24"/>
          <w:szCs w:val="24"/>
        </w:rPr>
        <w:t>四旋翼无人机</w:t>
      </w:r>
      <w:r w:rsidR="000768EB">
        <w:rPr>
          <w:rFonts w:ascii="宋体" w:hAnsi="宋体" w:hint="eastAsia"/>
          <w:sz w:val="24"/>
          <w:szCs w:val="24"/>
        </w:rPr>
        <w:t>；</w:t>
      </w:r>
      <w:r w:rsidR="00F83751">
        <w:rPr>
          <w:rFonts w:ascii="宋体" w:hAnsi="宋体" w:hint="eastAsia"/>
          <w:sz w:val="24"/>
          <w:szCs w:val="24"/>
        </w:rPr>
        <w:t>传感器融合</w:t>
      </w:r>
      <w:r w:rsidR="000768EB">
        <w:rPr>
          <w:rFonts w:ascii="宋体" w:hAnsi="宋体" w:hint="eastAsia"/>
          <w:sz w:val="24"/>
          <w:szCs w:val="24"/>
        </w:rPr>
        <w:t>；</w:t>
      </w:r>
      <w:r w:rsidR="009A49DA">
        <w:rPr>
          <w:rFonts w:ascii="宋体" w:hAnsi="宋体" w:hint="eastAsia"/>
          <w:sz w:val="24"/>
          <w:szCs w:val="24"/>
        </w:rPr>
        <w:t>深度强化学习</w:t>
      </w:r>
      <w:r w:rsidR="00F83751">
        <w:rPr>
          <w:rFonts w:ascii="宋体" w:hAnsi="宋体" w:hint="eastAsia"/>
          <w:sz w:val="24"/>
          <w:szCs w:val="24"/>
        </w:rPr>
        <w:t>；</w:t>
      </w:r>
      <w:r w:rsidR="009A49DA">
        <w:rPr>
          <w:rFonts w:ascii="宋体" w:hAnsi="宋体" w:hint="eastAsia"/>
          <w:sz w:val="24"/>
          <w:szCs w:val="24"/>
        </w:rPr>
        <w:t>避障</w:t>
      </w:r>
    </w:p>
    <w:p w14:paraId="5BB565F2" w14:textId="77777777" w:rsidR="000D5B54" w:rsidRPr="008D69E8" w:rsidRDefault="000D5B54" w:rsidP="000D5B54">
      <w:pPr>
        <w:widowControl w:val="0"/>
        <w:spacing w:line="300" w:lineRule="auto"/>
        <w:ind w:firstLineChars="200" w:firstLine="480"/>
        <w:rPr>
          <w:rFonts w:ascii="宋体" w:hAnsi="宋体"/>
          <w:sz w:val="24"/>
          <w:szCs w:val="24"/>
        </w:rPr>
      </w:pPr>
    </w:p>
    <w:p w14:paraId="5914D605" w14:textId="77777777" w:rsidR="000D5B54" w:rsidRDefault="000D5B54" w:rsidP="000D5B54">
      <w:pPr>
        <w:widowControl w:val="0"/>
        <w:spacing w:line="300" w:lineRule="auto"/>
        <w:ind w:firstLineChars="200" w:firstLine="480"/>
        <w:rPr>
          <w:rFonts w:ascii="宋体" w:hAnsi="宋体"/>
          <w:sz w:val="24"/>
          <w:szCs w:val="24"/>
        </w:rPr>
      </w:pPr>
    </w:p>
    <w:p w14:paraId="0F63673E" w14:textId="77777777" w:rsidR="000D5B54" w:rsidRDefault="000D5B54" w:rsidP="000D5B54">
      <w:pPr>
        <w:widowControl w:val="0"/>
        <w:spacing w:line="300" w:lineRule="auto"/>
        <w:ind w:firstLineChars="200" w:firstLine="480"/>
        <w:rPr>
          <w:rFonts w:ascii="宋体" w:hAnsi="宋体"/>
          <w:sz w:val="24"/>
          <w:szCs w:val="24"/>
        </w:rPr>
      </w:pPr>
    </w:p>
    <w:p w14:paraId="737C7ECD" w14:textId="77777777" w:rsidR="000D5B54" w:rsidRDefault="000D5B54" w:rsidP="000D5B54">
      <w:pPr>
        <w:widowControl w:val="0"/>
        <w:spacing w:line="300" w:lineRule="auto"/>
        <w:ind w:firstLineChars="200" w:firstLine="480"/>
        <w:rPr>
          <w:rFonts w:ascii="宋体" w:hAnsi="宋体"/>
          <w:sz w:val="24"/>
          <w:szCs w:val="24"/>
        </w:rPr>
      </w:pPr>
    </w:p>
    <w:p w14:paraId="73DE5C5E" w14:textId="77777777" w:rsidR="00473937" w:rsidRPr="005C6D88" w:rsidRDefault="00473937" w:rsidP="00473937">
      <w:pPr>
        <w:widowControl w:val="0"/>
        <w:spacing w:line="300" w:lineRule="auto"/>
        <w:ind w:firstLine="482"/>
        <w:rPr>
          <w:rFonts w:ascii="宋体" w:hAnsi="宋体"/>
          <w:sz w:val="24"/>
          <w:szCs w:val="24"/>
        </w:rPr>
      </w:pPr>
    </w:p>
    <w:p w14:paraId="0A19710B" w14:textId="77777777" w:rsidR="000D5B54" w:rsidRPr="00473937" w:rsidRDefault="000D5B54" w:rsidP="000D5B54">
      <w:pPr>
        <w:widowControl w:val="0"/>
        <w:spacing w:line="300" w:lineRule="auto"/>
        <w:ind w:firstLineChars="200" w:firstLine="480"/>
        <w:rPr>
          <w:rFonts w:ascii="宋体" w:hAnsi="宋体"/>
          <w:sz w:val="24"/>
          <w:szCs w:val="24"/>
        </w:rPr>
      </w:pPr>
    </w:p>
    <w:p w14:paraId="0D125C23" w14:textId="77777777" w:rsidR="000D5B54" w:rsidRDefault="000D5B54" w:rsidP="000D5B54">
      <w:pPr>
        <w:widowControl w:val="0"/>
        <w:spacing w:line="300" w:lineRule="auto"/>
        <w:ind w:firstLineChars="200" w:firstLine="480"/>
        <w:rPr>
          <w:rFonts w:ascii="宋体" w:hAnsi="宋体"/>
          <w:sz w:val="24"/>
          <w:szCs w:val="24"/>
        </w:rPr>
      </w:pPr>
    </w:p>
    <w:p w14:paraId="1465537B" w14:textId="77777777" w:rsidR="000D5B54" w:rsidRDefault="000D5B54" w:rsidP="000D5B54">
      <w:pPr>
        <w:widowControl w:val="0"/>
        <w:spacing w:line="300" w:lineRule="auto"/>
        <w:ind w:firstLineChars="200" w:firstLine="480"/>
        <w:rPr>
          <w:rFonts w:ascii="宋体" w:hAnsi="宋体"/>
          <w:sz w:val="24"/>
          <w:szCs w:val="24"/>
        </w:rPr>
      </w:pPr>
    </w:p>
    <w:p w14:paraId="0E4041F8" w14:textId="77777777" w:rsidR="000D5B54" w:rsidRDefault="000D5B54" w:rsidP="000D5B54">
      <w:pPr>
        <w:widowControl w:val="0"/>
        <w:spacing w:line="300" w:lineRule="auto"/>
        <w:ind w:firstLineChars="200" w:firstLine="480"/>
        <w:rPr>
          <w:rFonts w:ascii="宋体" w:hAnsi="宋体"/>
          <w:sz w:val="24"/>
          <w:szCs w:val="24"/>
        </w:rPr>
      </w:pPr>
    </w:p>
    <w:p w14:paraId="522F87FB" w14:textId="77777777" w:rsidR="000D5B54" w:rsidRDefault="000D5B54" w:rsidP="000D5B54">
      <w:pPr>
        <w:rPr>
          <w:rFonts w:ascii="宋体" w:hAnsi="宋体"/>
          <w:sz w:val="24"/>
          <w:szCs w:val="24"/>
        </w:rPr>
      </w:pPr>
      <w:r>
        <w:rPr>
          <w:rFonts w:ascii="宋体" w:hAnsi="宋体"/>
          <w:sz w:val="24"/>
          <w:szCs w:val="24"/>
        </w:rPr>
        <w:br w:type="page"/>
      </w:r>
    </w:p>
    <w:p w14:paraId="52C39DEF" w14:textId="77777777" w:rsidR="000D5B54" w:rsidRDefault="000D5B54" w:rsidP="000D5B54">
      <w:pPr>
        <w:widowControl w:val="0"/>
        <w:jc w:val="center"/>
        <w:rPr>
          <w:sz w:val="36"/>
          <w:szCs w:val="36"/>
        </w:rPr>
      </w:pPr>
    </w:p>
    <w:p w14:paraId="39769445" w14:textId="77777777" w:rsidR="00D17933" w:rsidRPr="00400D4D" w:rsidRDefault="00D17933" w:rsidP="00D17933">
      <w:pPr>
        <w:widowControl w:val="0"/>
        <w:jc w:val="center"/>
        <w:outlineLvl w:val="0"/>
        <w:rPr>
          <w:sz w:val="36"/>
          <w:szCs w:val="36"/>
        </w:rPr>
      </w:pPr>
      <w:bookmarkStart w:id="6" w:name="_Toc117949665"/>
      <w:bookmarkStart w:id="7" w:name="_Toc8038"/>
      <w:bookmarkStart w:id="8" w:name="_Toc28578"/>
      <w:bookmarkStart w:id="9" w:name="_Toc22723"/>
      <w:bookmarkStart w:id="10" w:name="_Toc15698"/>
      <w:bookmarkStart w:id="11" w:name="_Toc511375381"/>
      <w:bookmarkStart w:id="12" w:name="_Toc6568"/>
      <w:bookmarkStart w:id="13" w:name="_Toc24330"/>
      <w:bookmarkStart w:id="14" w:name="_Toc505125465"/>
      <w:bookmarkStart w:id="15" w:name="_Toc5000"/>
      <w:bookmarkStart w:id="16" w:name="_Toc8136"/>
      <w:bookmarkStart w:id="17" w:name="_Toc505182406"/>
      <w:bookmarkStart w:id="18" w:name="_Toc22011"/>
      <w:bookmarkStart w:id="19" w:name="_Toc27426"/>
      <w:bookmarkStart w:id="20" w:name="_Toc25405"/>
      <w:bookmarkStart w:id="21" w:name="_Toc525983138"/>
      <w:bookmarkStart w:id="22" w:name="_Toc57733560"/>
      <w:bookmarkStart w:id="23" w:name="_Toc32390"/>
      <w:bookmarkStart w:id="24" w:name="_Hlk82965597"/>
      <w:r w:rsidRPr="00400D4D">
        <w:rPr>
          <w:sz w:val="36"/>
          <w:szCs w:val="36"/>
        </w:rPr>
        <w:t>ABSTRACT</w:t>
      </w:r>
      <w:bookmarkEnd w:id="6"/>
    </w:p>
    <w:p w14:paraId="1522F8A8" w14:textId="77777777" w:rsidR="00D17933" w:rsidRDefault="00D17933" w:rsidP="00D17933">
      <w:pPr>
        <w:widowControl w:val="0"/>
        <w:rPr>
          <w:sz w:val="36"/>
          <w:szCs w:val="36"/>
        </w:rPr>
      </w:pPr>
    </w:p>
    <w:p w14:paraId="0ED4886E" w14:textId="26DEB6C7" w:rsidR="00D17933" w:rsidRDefault="00D17933" w:rsidP="00D17933">
      <w:pPr>
        <w:widowControl w:val="0"/>
        <w:spacing w:line="300" w:lineRule="auto"/>
        <w:ind w:firstLineChars="200" w:firstLine="480"/>
        <w:jc w:val="both"/>
        <w:rPr>
          <w:sz w:val="24"/>
          <w:szCs w:val="24"/>
        </w:rPr>
      </w:pPr>
      <w:r w:rsidRPr="00BF5C82">
        <w:rPr>
          <w:sz w:val="24"/>
          <w:szCs w:val="24"/>
        </w:rPr>
        <w:t>.</w:t>
      </w:r>
    </w:p>
    <w:p w14:paraId="355AD46D" w14:textId="78942EF0" w:rsidR="00873850" w:rsidRDefault="00873850" w:rsidP="00D17933">
      <w:pPr>
        <w:widowControl w:val="0"/>
        <w:spacing w:line="300" w:lineRule="auto"/>
        <w:ind w:firstLineChars="200" w:firstLine="480"/>
        <w:jc w:val="both"/>
        <w:rPr>
          <w:sz w:val="24"/>
          <w:szCs w:val="24"/>
        </w:rPr>
      </w:pPr>
    </w:p>
    <w:p w14:paraId="67D9A91E" w14:textId="2439CE86" w:rsidR="00873850" w:rsidRDefault="00873850" w:rsidP="00D17933">
      <w:pPr>
        <w:widowControl w:val="0"/>
        <w:spacing w:line="300" w:lineRule="auto"/>
        <w:ind w:firstLineChars="200" w:firstLine="480"/>
        <w:jc w:val="both"/>
        <w:rPr>
          <w:sz w:val="24"/>
          <w:szCs w:val="24"/>
        </w:rPr>
      </w:pPr>
    </w:p>
    <w:p w14:paraId="58B4B05D" w14:textId="77777777" w:rsidR="00873850" w:rsidRPr="00BF5C82" w:rsidRDefault="00873850" w:rsidP="00D17933">
      <w:pPr>
        <w:widowControl w:val="0"/>
        <w:spacing w:line="300" w:lineRule="auto"/>
        <w:ind w:firstLineChars="200" w:firstLine="480"/>
        <w:jc w:val="both"/>
        <w:rPr>
          <w:sz w:val="24"/>
          <w:szCs w:val="24"/>
        </w:rPr>
      </w:pPr>
    </w:p>
    <w:p w14:paraId="0A828B27" w14:textId="4916C5B6" w:rsidR="00D17933" w:rsidRDefault="00D17933" w:rsidP="00D17933">
      <w:pPr>
        <w:widowControl w:val="0"/>
        <w:spacing w:line="300" w:lineRule="auto"/>
        <w:ind w:firstLineChars="200" w:firstLine="480"/>
        <w:jc w:val="both"/>
        <w:rPr>
          <w:sz w:val="24"/>
          <w:szCs w:val="24"/>
        </w:rPr>
      </w:pPr>
      <w:r w:rsidRPr="001557BA">
        <w:rPr>
          <w:sz w:val="24"/>
          <w:szCs w:val="24"/>
        </w:rPr>
        <w:t>.</w:t>
      </w:r>
    </w:p>
    <w:p w14:paraId="4D210A91" w14:textId="0C43B0DB" w:rsidR="00D17933" w:rsidRDefault="00D17933" w:rsidP="00D17933">
      <w:pPr>
        <w:widowControl w:val="0"/>
        <w:spacing w:line="300" w:lineRule="auto"/>
        <w:ind w:firstLineChars="200" w:firstLine="482"/>
        <w:rPr>
          <w:sz w:val="24"/>
          <w:szCs w:val="24"/>
        </w:rPr>
      </w:pPr>
      <w:r>
        <w:rPr>
          <w:b/>
          <w:sz w:val="24"/>
          <w:szCs w:val="24"/>
        </w:rPr>
        <w:t>Key words</w:t>
      </w:r>
      <w:r>
        <w:rPr>
          <w:b/>
          <w:sz w:val="24"/>
          <w:szCs w:val="24"/>
        </w:rPr>
        <w:t>：</w:t>
      </w:r>
      <w:r w:rsidR="00D9023F" w:rsidRPr="00D9023F">
        <w:rPr>
          <w:sz w:val="24"/>
          <w:szCs w:val="24"/>
        </w:rPr>
        <w:t xml:space="preserve">Quadrotor UAVs; </w:t>
      </w:r>
      <w:r w:rsidR="006C7AD5">
        <w:rPr>
          <w:rFonts w:hint="eastAsia"/>
          <w:sz w:val="24"/>
          <w:szCs w:val="24"/>
        </w:rPr>
        <w:t>B</w:t>
      </w:r>
      <w:r w:rsidR="006C7AD5" w:rsidRPr="006C7AD5">
        <w:rPr>
          <w:sz w:val="24"/>
          <w:szCs w:val="24"/>
        </w:rPr>
        <w:t>inocular</w:t>
      </w:r>
      <w:r w:rsidR="00D9023F" w:rsidRPr="00D9023F">
        <w:rPr>
          <w:sz w:val="24"/>
          <w:szCs w:val="24"/>
        </w:rPr>
        <w:t xml:space="preserve"> cameras; Sensor fusion; LIDAR; Obstacle avoidance</w:t>
      </w:r>
      <w:r>
        <w:rPr>
          <w:sz w:val="24"/>
          <w:szCs w:val="24"/>
        </w:rPr>
        <w:t>;</w:t>
      </w:r>
    </w:p>
    <w:p w14:paraId="079F4DBF" w14:textId="77777777" w:rsidR="00D17933" w:rsidRPr="005F5F2C" w:rsidRDefault="00D17933" w:rsidP="00D17933">
      <w:pPr>
        <w:widowControl w:val="0"/>
        <w:spacing w:line="300" w:lineRule="auto"/>
        <w:rPr>
          <w:sz w:val="24"/>
          <w:szCs w:val="24"/>
        </w:rPr>
      </w:pPr>
    </w:p>
    <w:p w14:paraId="05764F8A" w14:textId="77777777" w:rsidR="00D17933" w:rsidRDefault="00D17933" w:rsidP="00D17933">
      <w:pPr>
        <w:widowControl w:val="0"/>
        <w:rPr>
          <w:sz w:val="24"/>
          <w:szCs w:val="24"/>
        </w:rPr>
      </w:pPr>
    </w:p>
    <w:p w14:paraId="26D6089F" w14:textId="77777777" w:rsidR="00D17933" w:rsidRDefault="00D17933" w:rsidP="00D17933">
      <w:pPr>
        <w:widowControl w:val="0"/>
      </w:pPr>
    </w:p>
    <w:p w14:paraId="7C158B08" w14:textId="77777777" w:rsidR="00D17933" w:rsidRDefault="00D17933" w:rsidP="00D17933">
      <w:pPr>
        <w:widowControl w:val="0"/>
      </w:pPr>
    </w:p>
    <w:p w14:paraId="6183B8DA" w14:textId="77777777" w:rsidR="00D17933" w:rsidRDefault="00D17933" w:rsidP="00D17933">
      <w:pPr>
        <w:widowControl w:val="0"/>
      </w:pPr>
    </w:p>
    <w:p w14:paraId="15576248" w14:textId="77777777" w:rsidR="00D17933" w:rsidRDefault="00D17933" w:rsidP="00D17933">
      <w:pPr>
        <w:widowControl w:val="0"/>
      </w:pPr>
    </w:p>
    <w:p w14:paraId="54622AE3" w14:textId="77777777" w:rsidR="00D17933" w:rsidRDefault="00D17933" w:rsidP="00D17933">
      <w:pPr>
        <w:widowControl w:val="0"/>
      </w:pPr>
    </w:p>
    <w:p w14:paraId="55143249" w14:textId="77777777" w:rsidR="00D17933" w:rsidRDefault="00D17933" w:rsidP="00D17933">
      <w:pPr>
        <w:widowControl w:val="0"/>
      </w:pPr>
    </w:p>
    <w:p w14:paraId="02DA02F9" w14:textId="77777777" w:rsidR="00D17933" w:rsidRDefault="00D17933" w:rsidP="00D17933">
      <w:pPr>
        <w:widowControl w:val="0"/>
      </w:pPr>
    </w:p>
    <w:p w14:paraId="00B0C5E1" w14:textId="77777777" w:rsidR="00D17933" w:rsidRDefault="00D17933" w:rsidP="00D17933">
      <w:pPr>
        <w:widowControl w:val="0"/>
      </w:pPr>
    </w:p>
    <w:p w14:paraId="18A3FDCB" w14:textId="77777777" w:rsidR="00D17933" w:rsidRDefault="00D17933" w:rsidP="00D17933">
      <w:pPr>
        <w:widowControl w:val="0"/>
      </w:pPr>
    </w:p>
    <w:p w14:paraId="664C0FEE" w14:textId="77777777" w:rsidR="00D17933" w:rsidRDefault="00D17933" w:rsidP="00D17933">
      <w:pPr>
        <w:widowControl w:val="0"/>
      </w:pPr>
    </w:p>
    <w:p w14:paraId="0F0C1D93" w14:textId="77777777" w:rsidR="00D17933" w:rsidRDefault="00D17933" w:rsidP="00D17933">
      <w:pPr>
        <w:widowControl w:val="0"/>
      </w:pPr>
    </w:p>
    <w:p w14:paraId="5ED73C9C" w14:textId="77777777" w:rsidR="00D17933" w:rsidRDefault="00D17933" w:rsidP="00D17933">
      <w:pPr>
        <w:widowControl w:val="0"/>
      </w:pPr>
    </w:p>
    <w:p w14:paraId="023D0CF5" w14:textId="77777777" w:rsidR="00D17933" w:rsidRDefault="00D17933" w:rsidP="00D17933">
      <w:pPr>
        <w:widowControl w:val="0"/>
      </w:pPr>
    </w:p>
    <w:p w14:paraId="7B26D623" w14:textId="77777777" w:rsidR="00D17933" w:rsidRDefault="00D17933" w:rsidP="00D17933">
      <w:pPr>
        <w:widowControl w:val="0"/>
      </w:pPr>
    </w:p>
    <w:p w14:paraId="1BF1F355" w14:textId="77777777" w:rsidR="00D17933" w:rsidRDefault="00D17933" w:rsidP="00D17933">
      <w:bookmarkStart w:id="25" w:name="_Toc525983133"/>
      <w:bookmarkStart w:id="26" w:name="_Toc18139"/>
      <w:bookmarkStart w:id="27" w:name="_Toc57733558"/>
      <w:bookmarkStart w:id="28" w:name="_Toc27486"/>
      <w:bookmarkStart w:id="29" w:name="_Toc24840"/>
      <w:bookmarkStart w:id="30" w:name="_Toc15771"/>
      <w:bookmarkStart w:id="31" w:name="_Toc5373"/>
      <w:bookmarkStart w:id="32" w:name="_Toc25110"/>
      <w:bookmarkStart w:id="33" w:name="_Toc3944"/>
      <w:bookmarkStart w:id="34" w:name="_Toc57649133"/>
      <w:r>
        <w:br w:type="page"/>
      </w:r>
    </w:p>
    <w:p w14:paraId="2C10BC9A" w14:textId="77777777" w:rsidR="00D17933" w:rsidRPr="00F728CD" w:rsidRDefault="00D17933" w:rsidP="00D17933">
      <w:pPr>
        <w:widowControl w:val="0"/>
        <w:spacing w:line="300" w:lineRule="auto"/>
        <w:rPr>
          <w:rFonts w:ascii="黑体" w:eastAsia="黑体" w:hAnsi="黑体"/>
          <w:sz w:val="36"/>
          <w:szCs w:val="36"/>
        </w:rPr>
      </w:pPr>
    </w:p>
    <w:p w14:paraId="192026AE" w14:textId="77777777" w:rsidR="00D17933" w:rsidRDefault="00D17933" w:rsidP="00D17933">
      <w:pPr>
        <w:widowControl w:val="0"/>
        <w:spacing w:line="300" w:lineRule="auto"/>
        <w:jc w:val="center"/>
        <w:rPr>
          <w:rFonts w:ascii="黑体" w:eastAsia="黑体" w:hAnsi="黑体"/>
          <w:sz w:val="36"/>
          <w:szCs w:val="36"/>
          <w:lang w:val="zh-CN"/>
        </w:rPr>
      </w:pPr>
      <w:bookmarkStart w:id="35" w:name="_Hlk112912430"/>
      <w:r>
        <w:rPr>
          <w:rFonts w:ascii="黑体" w:eastAsia="黑体" w:hAnsi="黑体" w:hint="eastAsia"/>
          <w:sz w:val="36"/>
          <w:szCs w:val="36"/>
          <w:lang w:val="zh-CN"/>
        </w:rPr>
        <w:t xml:space="preserve">目 </w:t>
      </w:r>
      <w:r>
        <w:rPr>
          <w:rFonts w:ascii="黑体" w:eastAsia="黑体" w:hAnsi="黑体"/>
          <w:sz w:val="36"/>
          <w:szCs w:val="36"/>
          <w:lang w:val="zh-CN"/>
        </w:rPr>
        <w:t xml:space="preserve">   </w:t>
      </w:r>
      <w:r>
        <w:rPr>
          <w:rFonts w:ascii="黑体" w:eastAsia="黑体" w:hAnsi="黑体" w:hint="eastAsia"/>
          <w:sz w:val="36"/>
          <w:szCs w:val="36"/>
          <w:lang w:val="zh-CN"/>
        </w:rPr>
        <w:t>录</w:t>
      </w:r>
      <w:bookmarkEnd w:id="25"/>
      <w:bookmarkEnd w:id="26"/>
      <w:bookmarkEnd w:id="27"/>
      <w:bookmarkEnd w:id="28"/>
      <w:bookmarkEnd w:id="29"/>
      <w:bookmarkEnd w:id="30"/>
      <w:bookmarkEnd w:id="31"/>
      <w:bookmarkEnd w:id="32"/>
      <w:bookmarkEnd w:id="33"/>
      <w:bookmarkEnd w:id="34"/>
    </w:p>
    <w:p w14:paraId="0178A6AC" w14:textId="77777777" w:rsidR="00D17933" w:rsidRDefault="00D17933" w:rsidP="00D17933">
      <w:pPr>
        <w:widowControl w:val="0"/>
        <w:spacing w:line="300" w:lineRule="auto"/>
        <w:rPr>
          <w:rFonts w:ascii="黑体" w:eastAsia="黑体" w:hAnsi="黑体"/>
          <w:sz w:val="36"/>
          <w:szCs w:val="36"/>
          <w:lang w:val="zh-CN"/>
        </w:rPr>
      </w:pPr>
    </w:p>
    <w:bookmarkStart w:id="36" w:name="_Toc505182402"/>
    <w:bookmarkStart w:id="37" w:name="_Toc28993"/>
    <w:bookmarkStart w:id="38" w:name="_Toc505125461"/>
    <w:p w14:paraId="277AE697" w14:textId="5AB848EA" w:rsidR="0033429C" w:rsidRDefault="00D17933">
      <w:pPr>
        <w:pStyle w:val="TOC1"/>
        <w:tabs>
          <w:tab w:val="right" w:leader="dot" w:pos="8834"/>
        </w:tabs>
        <w:rPr>
          <w:rFonts w:asciiTheme="minorHAnsi" w:eastAsiaTheme="minorEastAsia" w:hAnsiTheme="minorHAnsi" w:cstheme="minorBidi"/>
          <w:noProof/>
          <w:sz w:val="21"/>
          <w:szCs w:val="22"/>
        </w:rPr>
      </w:pPr>
      <w:r w:rsidRPr="00811A13">
        <w:rPr>
          <w:rFonts w:eastAsia="宋体"/>
          <w:szCs w:val="24"/>
        </w:rPr>
        <w:fldChar w:fldCharType="begin"/>
      </w:r>
      <w:r w:rsidRPr="00811A13">
        <w:rPr>
          <w:rFonts w:eastAsia="宋体"/>
          <w:szCs w:val="24"/>
        </w:rPr>
        <w:instrText xml:space="preserve"> TOC \o "1-3" \h \z \u </w:instrText>
      </w:r>
      <w:r w:rsidRPr="00811A13">
        <w:rPr>
          <w:rFonts w:eastAsia="宋体"/>
          <w:szCs w:val="24"/>
        </w:rPr>
        <w:fldChar w:fldCharType="separate"/>
      </w:r>
      <w:hyperlink w:anchor="_Toc117949664" w:history="1">
        <w:r w:rsidR="0033429C" w:rsidRPr="002011E0">
          <w:rPr>
            <w:rStyle w:val="afd"/>
            <w:rFonts w:ascii="黑体" w:hAnsi="黑体"/>
            <w:noProof/>
          </w:rPr>
          <w:t>摘    要</w:t>
        </w:r>
        <w:r w:rsidR="0033429C">
          <w:rPr>
            <w:noProof/>
            <w:webHidden/>
          </w:rPr>
          <w:tab/>
        </w:r>
        <w:r w:rsidR="0033429C">
          <w:rPr>
            <w:noProof/>
            <w:webHidden/>
          </w:rPr>
          <w:fldChar w:fldCharType="begin"/>
        </w:r>
        <w:r w:rsidR="0033429C">
          <w:rPr>
            <w:noProof/>
            <w:webHidden/>
          </w:rPr>
          <w:instrText xml:space="preserve"> PAGEREF _Toc117949664 \h </w:instrText>
        </w:r>
        <w:r w:rsidR="0033429C">
          <w:rPr>
            <w:noProof/>
            <w:webHidden/>
          </w:rPr>
        </w:r>
        <w:r w:rsidR="0033429C">
          <w:rPr>
            <w:noProof/>
            <w:webHidden/>
          </w:rPr>
          <w:fldChar w:fldCharType="separate"/>
        </w:r>
        <w:r w:rsidR="0033429C">
          <w:rPr>
            <w:noProof/>
            <w:webHidden/>
          </w:rPr>
          <w:t>I</w:t>
        </w:r>
        <w:r w:rsidR="0033429C">
          <w:rPr>
            <w:noProof/>
            <w:webHidden/>
          </w:rPr>
          <w:fldChar w:fldCharType="end"/>
        </w:r>
      </w:hyperlink>
    </w:p>
    <w:p w14:paraId="30ECE5EE" w14:textId="0190D9DE"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665" w:history="1">
        <w:r w:rsidR="0033429C" w:rsidRPr="002011E0">
          <w:rPr>
            <w:rStyle w:val="afd"/>
            <w:noProof/>
          </w:rPr>
          <w:t>ABSTRACT</w:t>
        </w:r>
        <w:r w:rsidR="0033429C">
          <w:rPr>
            <w:noProof/>
            <w:webHidden/>
          </w:rPr>
          <w:tab/>
        </w:r>
        <w:r w:rsidR="0033429C">
          <w:rPr>
            <w:noProof/>
            <w:webHidden/>
          </w:rPr>
          <w:fldChar w:fldCharType="begin"/>
        </w:r>
        <w:r w:rsidR="0033429C">
          <w:rPr>
            <w:noProof/>
            <w:webHidden/>
          </w:rPr>
          <w:instrText xml:space="preserve"> PAGEREF _Toc117949665 \h </w:instrText>
        </w:r>
        <w:r w:rsidR="0033429C">
          <w:rPr>
            <w:noProof/>
            <w:webHidden/>
          </w:rPr>
        </w:r>
        <w:r w:rsidR="0033429C">
          <w:rPr>
            <w:noProof/>
            <w:webHidden/>
          </w:rPr>
          <w:fldChar w:fldCharType="separate"/>
        </w:r>
        <w:r w:rsidR="0033429C">
          <w:rPr>
            <w:noProof/>
            <w:webHidden/>
          </w:rPr>
          <w:t>II</w:t>
        </w:r>
        <w:r w:rsidR="0033429C">
          <w:rPr>
            <w:noProof/>
            <w:webHidden/>
          </w:rPr>
          <w:fldChar w:fldCharType="end"/>
        </w:r>
      </w:hyperlink>
    </w:p>
    <w:p w14:paraId="0B3DA259" w14:textId="0070357C"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666" w:history="1">
        <w:r w:rsidR="0033429C" w:rsidRPr="002011E0">
          <w:rPr>
            <w:rStyle w:val="afd"/>
            <w:noProof/>
          </w:rPr>
          <w:t>第一章</w:t>
        </w:r>
        <w:r w:rsidR="0033429C" w:rsidRPr="002011E0">
          <w:rPr>
            <w:rStyle w:val="afd"/>
            <w:noProof/>
          </w:rPr>
          <w:t xml:space="preserve">  </w:t>
        </w:r>
        <w:r w:rsidR="0033429C" w:rsidRPr="002011E0">
          <w:rPr>
            <w:rStyle w:val="afd"/>
            <w:noProof/>
          </w:rPr>
          <w:t>绪论</w:t>
        </w:r>
        <w:r w:rsidR="0033429C">
          <w:rPr>
            <w:noProof/>
            <w:webHidden/>
          </w:rPr>
          <w:tab/>
        </w:r>
        <w:r w:rsidR="0033429C">
          <w:rPr>
            <w:noProof/>
            <w:webHidden/>
          </w:rPr>
          <w:fldChar w:fldCharType="begin"/>
        </w:r>
        <w:r w:rsidR="0033429C">
          <w:rPr>
            <w:noProof/>
            <w:webHidden/>
          </w:rPr>
          <w:instrText xml:space="preserve"> PAGEREF _Toc117949666 \h </w:instrText>
        </w:r>
        <w:r w:rsidR="0033429C">
          <w:rPr>
            <w:noProof/>
            <w:webHidden/>
          </w:rPr>
        </w:r>
        <w:r w:rsidR="0033429C">
          <w:rPr>
            <w:noProof/>
            <w:webHidden/>
          </w:rPr>
          <w:fldChar w:fldCharType="separate"/>
        </w:r>
        <w:r w:rsidR="0033429C">
          <w:rPr>
            <w:noProof/>
            <w:webHidden/>
          </w:rPr>
          <w:t>- 1 -</w:t>
        </w:r>
        <w:r w:rsidR="0033429C">
          <w:rPr>
            <w:noProof/>
            <w:webHidden/>
          </w:rPr>
          <w:fldChar w:fldCharType="end"/>
        </w:r>
      </w:hyperlink>
    </w:p>
    <w:p w14:paraId="5689DD5D" w14:textId="7F430693"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67" w:history="1">
        <w:r w:rsidR="0033429C" w:rsidRPr="002011E0">
          <w:rPr>
            <w:rStyle w:val="afd"/>
            <w:rFonts w:eastAsia="黑体"/>
            <w:bCs/>
            <w:noProof/>
          </w:rPr>
          <w:t xml:space="preserve">1.1  </w:t>
        </w:r>
        <w:r w:rsidR="0033429C" w:rsidRPr="002011E0">
          <w:rPr>
            <w:rStyle w:val="afd"/>
            <w:rFonts w:eastAsia="黑体"/>
            <w:bCs/>
            <w:noProof/>
          </w:rPr>
          <w:t>研究背景和意义</w:t>
        </w:r>
        <w:r w:rsidR="0033429C">
          <w:rPr>
            <w:noProof/>
            <w:webHidden/>
          </w:rPr>
          <w:tab/>
        </w:r>
        <w:r w:rsidR="0033429C">
          <w:rPr>
            <w:noProof/>
            <w:webHidden/>
          </w:rPr>
          <w:fldChar w:fldCharType="begin"/>
        </w:r>
        <w:r w:rsidR="0033429C">
          <w:rPr>
            <w:noProof/>
            <w:webHidden/>
          </w:rPr>
          <w:instrText xml:space="preserve"> PAGEREF _Toc117949667 \h </w:instrText>
        </w:r>
        <w:r w:rsidR="0033429C">
          <w:rPr>
            <w:noProof/>
            <w:webHidden/>
          </w:rPr>
        </w:r>
        <w:r w:rsidR="0033429C">
          <w:rPr>
            <w:noProof/>
            <w:webHidden/>
          </w:rPr>
          <w:fldChar w:fldCharType="separate"/>
        </w:r>
        <w:r w:rsidR="0033429C">
          <w:rPr>
            <w:noProof/>
            <w:webHidden/>
          </w:rPr>
          <w:t>- 1 -</w:t>
        </w:r>
        <w:r w:rsidR="0033429C">
          <w:rPr>
            <w:noProof/>
            <w:webHidden/>
          </w:rPr>
          <w:fldChar w:fldCharType="end"/>
        </w:r>
      </w:hyperlink>
    </w:p>
    <w:p w14:paraId="01FE18FF" w14:textId="5264B0CB"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68" w:history="1">
        <w:r w:rsidR="0033429C" w:rsidRPr="002011E0">
          <w:rPr>
            <w:rStyle w:val="afd"/>
            <w:rFonts w:eastAsia="黑体"/>
            <w:bCs/>
            <w:noProof/>
          </w:rPr>
          <w:t xml:space="preserve">1.2  </w:t>
        </w:r>
        <w:r w:rsidR="0033429C" w:rsidRPr="002011E0">
          <w:rPr>
            <w:rStyle w:val="afd"/>
            <w:rFonts w:eastAsia="黑体"/>
            <w:bCs/>
            <w:noProof/>
          </w:rPr>
          <w:t>国内外研究现状</w:t>
        </w:r>
        <w:r w:rsidR="0033429C">
          <w:rPr>
            <w:noProof/>
            <w:webHidden/>
          </w:rPr>
          <w:tab/>
        </w:r>
        <w:r w:rsidR="0033429C">
          <w:rPr>
            <w:noProof/>
            <w:webHidden/>
          </w:rPr>
          <w:fldChar w:fldCharType="begin"/>
        </w:r>
        <w:r w:rsidR="0033429C">
          <w:rPr>
            <w:noProof/>
            <w:webHidden/>
          </w:rPr>
          <w:instrText xml:space="preserve"> PAGEREF _Toc117949668 \h </w:instrText>
        </w:r>
        <w:r w:rsidR="0033429C">
          <w:rPr>
            <w:noProof/>
            <w:webHidden/>
          </w:rPr>
        </w:r>
        <w:r w:rsidR="0033429C">
          <w:rPr>
            <w:noProof/>
            <w:webHidden/>
          </w:rPr>
          <w:fldChar w:fldCharType="separate"/>
        </w:r>
        <w:r w:rsidR="0033429C">
          <w:rPr>
            <w:noProof/>
            <w:webHidden/>
          </w:rPr>
          <w:t>- 3 -</w:t>
        </w:r>
        <w:r w:rsidR="0033429C">
          <w:rPr>
            <w:noProof/>
            <w:webHidden/>
          </w:rPr>
          <w:fldChar w:fldCharType="end"/>
        </w:r>
      </w:hyperlink>
    </w:p>
    <w:p w14:paraId="0C11AACF" w14:textId="389EA6AA"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69" w:history="1">
        <w:r w:rsidR="0033429C" w:rsidRPr="002011E0">
          <w:rPr>
            <w:rStyle w:val="afd"/>
            <w:b/>
            <w:bCs/>
            <w:noProof/>
          </w:rPr>
          <w:t xml:space="preserve">1.2.1  </w:t>
        </w:r>
        <w:r w:rsidR="0033429C" w:rsidRPr="002011E0">
          <w:rPr>
            <w:rStyle w:val="afd"/>
            <w:b/>
            <w:bCs/>
            <w:noProof/>
          </w:rPr>
          <w:t>视觉和激光雷达融合研究现状</w:t>
        </w:r>
        <w:r w:rsidR="0033429C">
          <w:rPr>
            <w:noProof/>
            <w:webHidden/>
          </w:rPr>
          <w:tab/>
        </w:r>
        <w:r w:rsidR="0033429C">
          <w:rPr>
            <w:noProof/>
            <w:webHidden/>
          </w:rPr>
          <w:fldChar w:fldCharType="begin"/>
        </w:r>
        <w:r w:rsidR="0033429C">
          <w:rPr>
            <w:noProof/>
            <w:webHidden/>
          </w:rPr>
          <w:instrText xml:space="preserve"> PAGEREF _Toc117949669 \h </w:instrText>
        </w:r>
        <w:r w:rsidR="0033429C">
          <w:rPr>
            <w:noProof/>
            <w:webHidden/>
          </w:rPr>
        </w:r>
        <w:r w:rsidR="0033429C">
          <w:rPr>
            <w:noProof/>
            <w:webHidden/>
          </w:rPr>
          <w:fldChar w:fldCharType="separate"/>
        </w:r>
        <w:r w:rsidR="0033429C">
          <w:rPr>
            <w:noProof/>
            <w:webHidden/>
          </w:rPr>
          <w:t>- 3 -</w:t>
        </w:r>
        <w:r w:rsidR="0033429C">
          <w:rPr>
            <w:noProof/>
            <w:webHidden/>
          </w:rPr>
          <w:fldChar w:fldCharType="end"/>
        </w:r>
      </w:hyperlink>
    </w:p>
    <w:p w14:paraId="1CD27536" w14:textId="4D8ECF1A"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0" w:history="1">
        <w:r w:rsidR="0033429C" w:rsidRPr="002011E0">
          <w:rPr>
            <w:rStyle w:val="afd"/>
            <w:b/>
            <w:bCs/>
            <w:noProof/>
          </w:rPr>
          <w:t xml:space="preserve">1.2.2  </w:t>
        </w:r>
        <w:r w:rsidR="0033429C" w:rsidRPr="002011E0">
          <w:rPr>
            <w:rStyle w:val="afd"/>
            <w:b/>
            <w:bCs/>
            <w:noProof/>
          </w:rPr>
          <w:t>无人机避障路径规划算法研究现状</w:t>
        </w:r>
        <w:r w:rsidR="0033429C">
          <w:rPr>
            <w:noProof/>
            <w:webHidden/>
          </w:rPr>
          <w:tab/>
        </w:r>
        <w:r w:rsidR="0033429C">
          <w:rPr>
            <w:noProof/>
            <w:webHidden/>
          </w:rPr>
          <w:fldChar w:fldCharType="begin"/>
        </w:r>
        <w:r w:rsidR="0033429C">
          <w:rPr>
            <w:noProof/>
            <w:webHidden/>
          </w:rPr>
          <w:instrText xml:space="preserve"> PAGEREF _Toc117949670 \h </w:instrText>
        </w:r>
        <w:r w:rsidR="0033429C">
          <w:rPr>
            <w:noProof/>
            <w:webHidden/>
          </w:rPr>
        </w:r>
        <w:r w:rsidR="0033429C">
          <w:rPr>
            <w:noProof/>
            <w:webHidden/>
          </w:rPr>
          <w:fldChar w:fldCharType="separate"/>
        </w:r>
        <w:r w:rsidR="0033429C">
          <w:rPr>
            <w:noProof/>
            <w:webHidden/>
          </w:rPr>
          <w:t>- 6 -</w:t>
        </w:r>
        <w:r w:rsidR="0033429C">
          <w:rPr>
            <w:noProof/>
            <w:webHidden/>
          </w:rPr>
          <w:fldChar w:fldCharType="end"/>
        </w:r>
      </w:hyperlink>
    </w:p>
    <w:p w14:paraId="50E750F4" w14:textId="1DF04373"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1" w:history="1">
        <w:r w:rsidR="0033429C" w:rsidRPr="002011E0">
          <w:rPr>
            <w:rStyle w:val="afd"/>
            <w:b/>
            <w:bCs/>
            <w:noProof/>
          </w:rPr>
          <w:t xml:space="preserve">1.3.1  </w:t>
        </w:r>
        <w:r w:rsidR="0033429C" w:rsidRPr="002011E0">
          <w:rPr>
            <w:rStyle w:val="afd"/>
            <w:b/>
            <w:bCs/>
            <w:noProof/>
          </w:rPr>
          <w:t>研究内容与创新性</w:t>
        </w:r>
        <w:r w:rsidR="0033429C">
          <w:rPr>
            <w:noProof/>
            <w:webHidden/>
          </w:rPr>
          <w:tab/>
        </w:r>
        <w:r w:rsidR="0033429C">
          <w:rPr>
            <w:noProof/>
            <w:webHidden/>
          </w:rPr>
          <w:fldChar w:fldCharType="begin"/>
        </w:r>
        <w:r w:rsidR="0033429C">
          <w:rPr>
            <w:noProof/>
            <w:webHidden/>
          </w:rPr>
          <w:instrText xml:space="preserve"> PAGEREF _Toc117949671 \h </w:instrText>
        </w:r>
        <w:r w:rsidR="0033429C">
          <w:rPr>
            <w:noProof/>
            <w:webHidden/>
          </w:rPr>
        </w:r>
        <w:r w:rsidR="0033429C">
          <w:rPr>
            <w:noProof/>
            <w:webHidden/>
          </w:rPr>
          <w:fldChar w:fldCharType="separate"/>
        </w:r>
        <w:r w:rsidR="0033429C">
          <w:rPr>
            <w:noProof/>
            <w:webHidden/>
          </w:rPr>
          <w:t>- 10 -</w:t>
        </w:r>
        <w:r w:rsidR="0033429C">
          <w:rPr>
            <w:noProof/>
            <w:webHidden/>
          </w:rPr>
          <w:fldChar w:fldCharType="end"/>
        </w:r>
      </w:hyperlink>
    </w:p>
    <w:p w14:paraId="55198202" w14:textId="4F3470C7"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2" w:history="1">
        <w:r w:rsidR="0033429C" w:rsidRPr="002011E0">
          <w:rPr>
            <w:rStyle w:val="afd"/>
            <w:b/>
            <w:bCs/>
            <w:noProof/>
          </w:rPr>
          <w:t xml:space="preserve">1.3.2  </w:t>
        </w:r>
        <w:r w:rsidR="0033429C" w:rsidRPr="002011E0">
          <w:rPr>
            <w:rStyle w:val="afd"/>
            <w:b/>
            <w:bCs/>
            <w:noProof/>
          </w:rPr>
          <w:t>各章节的内容安排</w:t>
        </w:r>
        <w:r w:rsidR="0033429C">
          <w:rPr>
            <w:noProof/>
            <w:webHidden/>
          </w:rPr>
          <w:tab/>
        </w:r>
        <w:r w:rsidR="0033429C">
          <w:rPr>
            <w:noProof/>
            <w:webHidden/>
          </w:rPr>
          <w:fldChar w:fldCharType="begin"/>
        </w:r>
        <w:r w:rsidR="0033429C">
          <w:rPr>
            <w:noProof/>
            <w:webHidden/>
          </w:rPr>
          <w:instrText xml:space="preserve"> PAGEREF _Toc117949672 \h </w:instrText>
        </w:r>
        <w:r w:rsidR="0033429C">
          <w:rPr>
            <w:noProof/>
            <w:webHidden/>
          </w:rPr>
        </w:r>
        <w:r w:rsidR="0033429C">
          <w:rPr>
            <w:noProof/>
            <w:webHidden/>
          </w:rPr>
          <w:fldChar w:fldCharType="separate"/>
        </w:r>
        <w:r w:rsidR="0033429C">
          <w:rPr>
            <w:noProof/>
            <w:webHidden/>
          </w:rPr>
          <w:t>- 11 -</w:t>
        </w:r>
        <w:r w:rsidR="0033429C">
          <w:rPr>
            <w:noProof/>
            <w:webHidden/>
          </w:rPr>
          <w:fldChar w:fldCharType="end"/>
        </w:r>
      </w:hyperlink>
    </w:p>
    <w:p w14:paraId="4E9D7552" w14:textId="0EE72141"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673" w:history="1">
        <w:r w:rsidR="0033429C" w:rsidRPr="002011E0">
          <w:rPr>
            <w:rStyle w:val="afd"/>
            <w:noProof/>
          </w:rPr>
          <w:t>第二章</w:t>
        </w:r>
        <w:r w:rsidR="0033429C" w:rsidRPr="002011E0">
          <w:rPr>
            <w:rStyle w:val="afd"/>
            <w:noProof/>
          </w:rPr>
          <w:t xml:space="preserve">  </w:t>
        </w:r>
        <w:r w:rsidR="0033429C" w:rsidRPr="002011E0">
          <w:rPr>
            <w:rStyle w:val="afd"/>
            <w:noProof/>
          </w:rPr>
          <w:t>无人机预备知识及无人机实验平台</w:t>
        </w:r>
        <w:r w:rsidR="0033429C">
          <w:rPr>
            <w:noProof/>
            <w:webHidden/>
          </w:rPr>
          <w:tab/>
        </w:r>
        <w:r w:rsidR="0033429C">
          <w:rPr>
            <w:noProof/>
            <w:webHidden/>
          </w:rPr>
          <w:fldChar w:fldCharType="begin"/>
        </w:r>
        <w:r w:rsidR="0033429C">
          <w:rPr>
            <w:noProof/>
            <w:webHidden/>
          </w:rPr>
          <w:instrText xml:space="preserve"> PAGEREF _Toc117949673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09AAA887" w14:textId="63C7584B"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74" w:history="1">
        <w:r w:rsidR="0033429C" w:rsidRPr="002011E0">
          <w:rPr>
            <w:rStyle w:val="afd"/>
            <w:rFonts w:eastAsia="黑体"/>
            <w:bCs/>
            <w:noProof/>
          </w:rPr>
          <w:t xml:space="preserve">2.1  </w:t>
        </w:r>
        <w:r w:rsidR="0033429C" w:rsidRPr="002011E0">
          <w:rPr>
            <w:rStyle w:val="afd"/>
            <w:rFonts w:eastAsia="黑体"/>
            <w:bCs/>
            <w:noProof/>
          </w:rPr>
          <w:t>引言</w:t>
        </w:r>
        <w:r w:rsidR="0033429C">
          <w:rPr>
            <w:noProof/>
            <w:webHidden/>
          </w:rPr>
          <w:tab/>
        </w:r>
        <w:r w:rsidR="0033429C">
          <w:rPr>
            <w:noProof/>
            <w:webHidden/>
          </w:rPr>
          <w:fldChar w:fldCharType="begin"/>
        </w:r>
        <w:r w:rsidR="0033429C">
          <w:rPr>
            <w:noProof/>
            <w:webHidden/>
          </w:rPr>
          <w:instrText xml:space="preserve"> PAGEREF _Toc117949674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730FFF6F" w14:textId="455F7A27"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75" w:history="1">
        <w:r w:rsidR="0033429C" w:rsidRPr="002011E0">
          <w:rPr>
            <w:rStyle w:val="afd"/>
            <w:rFonts w:eastAsia="黑体"/>
            <w:bCs/>
            <w:noProof/>
          </w:rPr>
          <w:t xml:space="preserve">2.2  </w:t>
        </w:r>
        <w:r w:rsidR="0033429C" w:rsidRPr="002011E0">
          <w:rPr>
            <w:rStyle w:val="afd"/>
            <w:rFonts w:eastAsia="黑体"/>
            <w:bCs/>
            <w:noProof/>
          </w:rPr>
          <w:t>无人机</w:t>
        </w:r>
        <w:r w:rsidR="0033429C" w:rsidRPr="002011E0">
          <w:rPr>
            <w:rStyle w:val="afd"/>
            <w:rFonts w:ascii="黑体" w:eastAsia="黑体" w:hAnsi="黑体"/>
            <w:noProof/>
          </w:rPr>
          <w:t>导航</w:t>
        </w:r>
        <w:r w:rsidR="0033429C" w:rsidRPr="002011E0">
          <w:rPr>
            <w:rStyle w:val="afd"/>
            <w:rFonts w:eastAsia="黑体"/>
            <w:bCs/>
            <w:noProof/>
          </w:rPr>
          <w:t>理论</w:t>
        </w:r>
        <w:r w:rsidR="0033429C" w:rsidRPr="002011E0">
          <w:rPr>
            <w:rStyle w:val="afd"/>
            <w:rFonts w:ascii="黑体" w:eastAsia="黑体" w:hAnsi="黑体"/>
            <w:noProof/>
          </w:rPr>
          <w:t>概述</w:t>
        </w:r>
        <w:r w:rsidR="0033429C">
          <w:rPr>
            <w:noProof/>
            <w:webHidden/>
          </w:rPr>
          <w:tab/>
        </w:r>
        <w:r w:rsidR="0033429C">
          <w:rPr>
            <w:noProof/>
            <w:webHidden/>
          </w:rPr>
          <w:fldChar w:fldCharType="begin"/>
        </w:r>
        <w:r w:rsidR="0033429C">
          <w:rPr>
            <w:noProof/>
            <w:webHidden/>
          </w:rPr>
          <w:instrText xml:space="preserve"> PAGEREF _Toc117949675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47C72E99" w14:textId="64C8D035"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6" w:history="1">
        <w:r w:rsidR="0033429C" w:rsidRPr="002011E0">
          <w:rPr>
            <w:rStyle w:val="afd"/>
            <w:b/>
            <w:bCs/>
            <w:noProof/>
          </w:rPr>
          <w:t>2.2.1</w:t>
        </w:r>
        <w:r w:rsidR="0033429C" w:rsidRPr="002011E0">
          <w:rPr>
            <w:rStyle w:val="afd"/>
            <w:b/>
            <w:bCs/>
            <w:noProof/>
          </w:rPr>
          <w:t>坐标系定义</w:t>
        </w:r>
        <w:r w:rsidR="0033429C">
          <w:rPr>
            <w:noProof/>
            <w:webHidden/>
          </w:rPr>
          <w:tab/>
        </w:r>
        <w:r w:rsidR="0033429C">
          <w:rPr>
            <w:noProof/>
            <w:webHidden/>
          </w:rPr>
          <w:fldChar w:fldCharType="begin"/>
        </w:r>
        <w:r w:rsidR="0033429C">
          <w:rPr>
            <w:noProof/>
            <w:webHidden/>
          </w:rPr>
          <w:instrText xml:space="preserve"> PAGEREF _Toc117949676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3F53855D" w14:textId="403CF99E"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7" w:history="1">
        <w:r w:rsidR="0033429C" w:rsidRPr="002011E0">
          <w:rPr>
            <w:rStyle w:val="afd"/>
            <w:b/>
            <w:bCs/>
            <w:noProof/>
          </w:rPr>
          <w:t>2.2.2</w:t>
        </w:r>
        <w:r w:rsidR="0033429C" w:rsidRPr="002011E0">
          <w:rPr>
            <w:rStyle w:val="afd"/>
            <w:b/>
            <w:bCs/>
            <w:noProof/>
          </w:rPr>
          <w:t>无人机飞行控制原理</w:t>
        </w:r>
        <w:r w:rsidR="0033429C">
          <w:rPr>
            <w:noProof/>
            <w:webHidden/>
          </w:rPr>
          <w:tab/>
        </w:r>
        <w:r w:rsidR="0033429C">
          <w:rPr>
            <w:noProof/>
            <w:webHidden/>
          </w:rPr>
          <w:fldChar w:fldCharType="begin"/>
        </w:r>
        <w:r w:rsidR="0033429C">
          <w:rPr>
            <w:noProof/>
            <w:webHidden/>
          </w:rPr>
          <w:instrText xml:space="preserve"> PAGEREF _Toc117949677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02301C34" w14:textId="0491C7F3"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78" w:history="1">
        <w:r w:rsidR="0033429C" w:rsidRPr="002011E0">
          <w:rPr>
            <w:rStyle w:val="afd"/>
            <w:rFonts w:eastAsia="黑体"/>
            <w:bCs/>
            <w:noProof/>
          </w:rPr>
          <w:t>2.3</w:t>
        </w:r>
        <w:r w:rsidR="0033429C" w:rsidRPr="002011E0">
          <w:rPr>
            <w:rStyle w:val="afd"/>
            <w:rFonts w:eastAsia="黑体"/>
            <w:bCs/>
            <w:noProof/>
          </w:rPr>
          <w:t>无人机硬件框架介绍</w:t>
        </w:r>
        <w:r w:rsidR="0033429C">
          <w:rPr>
            <w:noProof/>
            <w:webHidden/>
          </w:rPr>
          <w:tab/>
        </w:r>
        <w:r w:rsidR="0033429C">
          <w:rPr>
            <w:noProof/>
            <w:webHidden/>
          </w:rPr>
          <w:fldChar w:fldCharType="begin"/>
        </w:r>
        <w:r w:rsidR="0033429C">
          <w:rPr>
            <w:noProof/>
            <w:webHidden/>
          </w:rPr>
          <w:instrText xml:space="preserve"> PAGEREF _Toc117949678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0AB69B16" w14:textId="3A937866"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79" w:history="1">
        <w:r w:rsidR="0033429C" w:rsidRPr="002011E0">
          <w:rPr>
            <w:rStyle w:val="afd"/>
            <w:b/>
            <w:bCs/>
            <w:noProof/>
          </w:rPr>
          <w:t>2.3.1</w:t>
        </w:r>
        <w:r w:rsidR="0033429C" w:rsidRPr="002011E0">
          <w:rPr>
            <w:rStyle w:val="afd"/>
            <w:b/>
            <w:bCs/>
            <w:noProof/>
          </w:rPr>
          <w:t>无人机的主控制器</w:t>
        </w:r>
        <w:r w:rsidR="0033429C">
          <w:rPr>
            <w:noProof/>
            <w:webHidden/>
          </w:rPr>
          <w:tab/>
        </w:r>
        <w:r w:rsidR="0033429C">
          <w:rPr>
            <w:noProof/>
            <w:webHidden/>
          </w:rPr>
          <w:fldChar w:fldCharType="begin"/>
        </w:r>
        <w:r w:rsidR="0033429C">
          <w:rPr>
            <w:noProof/>
            <w:webHidden/>
          </w:rPr>
          <w:instrText xml:space="preserve"> PAGEREF _Toc117949679 \h </w:instrText>
        </w:r>
        <w:r w:rsidR="0033429C">
          <w:rPr>
            <w:noProof/>
            <w:webHidden/>
          </w:rPr>
        </w:r>
        <w:r w:rsidR="0033429C">
          <w:rPr>
            <w:noProof/>
            <w:webHidden/>
          </w:rPr>
          <w:fldChar w:fldCharType="separate"/>
        </w:r>
        <w:r w:rsidR="0033429C">
          <w:rPr>
            <w:noProof/>
            <w:webHidden/>
          </w:rPr>
          <w:t>- 14 -</w:t>
        </w:r>
        <w:r w:rsidR="0033429C">
          <w:rPr>
            <w:noProof/>
            <w:webHidden/>
          </w:rPr>
          <w:fldChar w:fldCharType="end"/>
        </w:r>
      </w:hyperlink>
    </w:p>
    <w:p w14:paraId="1A684435" w14:textId="5CE81E57"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80" w:history="1">
        <w:r w:rsidR="0033429C" w:rsidRPr="002011E0">
          <w:rPr>
            <w:rStyle w:val="afd"/>
            <w:b/>
            <w:bCs/>
            <w:noProof/>
          </w:rPr>
          <w:t>2.3.2</w:t>
        </w:r>
        <w:r w:rsidR="0033429C" w:rsidRPr="002011E0">
          <w:rPr>
            <w:rStyle w:val="afd"/>
            <w:b/>
            <w:bCs/>
            <w:noProof/>
          </w:rPr>
          <w:t>无人机的底层控制系统</w:t>
        </w:r>
        <w:r w:rsidR="0033429C">
          <w:rPr>
            <w:noProof/>
            <w:webHidden/>
          </w:rPr>
          <w:tab/>
        </w:r>
        <w:r w:rsidR="0033429C">
          <w:rPr>
            <w:noProof/>
            <w:webHidden/>
          </w:rPr>
          <w:fldChar w:fldCharType="begin"/>
        </w:r>
        <w:r w:rsidR="0033429C">
          <w:rPr>
            <w:noProof/>
            <w:webHidden/>
          </w:rPr>
          <w:instrText xml:space="preserve"> PAGEREF _Toc117949680 \h </w:instrText>
        </w:r>
        <w:r w:rsidR="0033429C">
          <w:rPr>
            <w:noProof/>
            <w:webHidden/>
          </w:rPr>
        </w:r>
        <w:r w:rsidR="0033429C">
          <w:rPr>
            <w:noProof/>
            <w:webHidden/>
          </w:rPr>
          <w:fldChar w:fldCharType="separate"/>
        </w:r>
        <w:r w:rsidR="0033429C">
          <w:rPr>
            <w:noProof/>
            <w:webHidden/>
          </w:rPr>
          <w:t>- 15 -</w:t>
        </w:r>
        <w:r w:rsidR="0033429C">
          <w:rPr>
            <w:noProof/>
            <w:webHidden/>
          </w:rPr>
          <w:fldChar w:fldCharType="end"/>
        </w:r>
      </w:hyperlink>
    </w:p>
    <w:p w14:paraId="2D0D6BFA" w14:textId="3E96456C"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81" w:history="1">
        <w:r w:rsidR="0033429C" w:rsidRPr="002011E0">
          <w:rPr>
            <w:rStyle w:val="afd"/>
            <w:b/>
            <w:bCs/>
            <w:noProof/>
          </w:rPr>
          <w:t xml:space="preserve">2.4.1  </w:t>
        </w:r>
        <w:r w:rsidR="0033429C" w:rsidRPr="002011E0">
          <w:rPr>
            <w:rStyle w:val="afd"/>
            <w:b/>
            <w:bCs/>
            <w:noProof/>
          </w:rPr>
          <w:t>双目相机</w:t>
        </w:r>
        <w:r w:rsidR="0033429C">
          <w:rPr>
            <w:noProof/>
            <w:webHidden/>
          </w:rPr>
          <w:tab/>
        </w:r>
        <w:r w:rsidR="0033429C">
          <w:rPr>
            <w:noProof/>
            <w:webHidden/>
          </w:rPr>
          <w:fldChar w:fldCharType="begin"/>
        </w:r>
        <w:r w:rsidR="0033429C">
          <w:rPr>
            <w:noProof/>
            <w:webHidden/>
          </w:rPr>
          <w:instrText xml:space="preserve"> PAGEREF _Toc117949681 \h </w:instrText>
        </w:r>
        <w:r w:rsidR="0033429C">
          <w:rPr>
            <w:noProof/>
            <w:webHidden/>
          </w:rPr>
        </w:r>
        <w:r w:rsidR="0033429C">
          <w:rPr>
            <w:noProof/>
            <w:webHidden/>
          </w:rPr>
          <w:fldChar w:fldCharType="separate"/>
        </w:r>
        <w:r w:rsidR="0033429C">
          <w:rPr>
            <w:noProof/>
            <w:webHidden/>
          </w:rPr>
          <w:t>- 15 -</w:t>
        </w:r>
        <w:r w:rsidR="0033429C">
          <w:rPr>
            <w:noProof/>
            <w:webHidden/>
          </w:rPr>
          <w:fldChar w:fldCharType="end"/>
        </w:r>
      </w:hyperlink>
    </w:p>
    <w:p w14:paraId="76F43264" w14:textId="15BA04A0"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82" w:history="1">
        <w:r w:rsidR="0033429C" w:rsidRPr="002011E0">
          <w:rPr>
            <w:rStyle w:val="afd"/>
            <w:b/>
            <w:bCs/>
            <w:noProof/>
          </w:rPr>
          <w:t>2.4.2  2D</w:t>
        </w:r>
        <w:r w:rsidR="0033429C" w:rsidRPr="002011E0">
          <w:rPr>
            <w:rStyle w:val="afd"/>
            <w:b/>
            <w:bCs/>
            <w:noProof/>
          </w:rPr>
          <w:t>激光雷达</w:t>
        </w:r>
        <w:r w:rsidR="0033429C">
          <w:rPr>
            <w:noProof/>
            <w:webHidden/>
          </w:rPr>
          <w:tab/>
        </w:r>
        <w:r w:rsidR="0033429C">
          <w:rPr>
            <w:noProof/>
            <w:webHidden/>
          </w:rPr>
          <w:fldChar w:fldCharType="begin"/>
        </w:r>
        <w:r w:rsidR="0033429C">
          <w:rPr>
            <w:noProof/>
            <w:webHidden/>
          </w:rPr>
          <w:instrText xml:space="preserve"> PAGEREF _Toc117949682 \h </w:instrText>
        </w:r>
        <w:r w:rsidR="0033429C">
          <w:rPr>
            <w:noProof/>
            <w:webHidden/>
          </w:rPr>
        </w:r>
        <w:r w:rsidR="0033429C">
          <w:rPr>
            <w:noProof/>
            <w:webHidden/>
          </w:rPr>
          <w:fldChar w:fldCharType="separate"/>
        </w:r>
        <w:r w:rsidR="0033429C">
          <w:rPr>
            <w:noProof/>
            <w:webHidden/>
          </w:rPr>
          <w:t>- 15 -</w:t>
        </w:r>
        <w:r w:rsidR="0033429C">
          <w:rPr>
            <w:noProof/>
            <w:webHidden/>
          </w:rPr>
          <w:fldChar w:fldCharType="end"/>
        </w:r>
      </w:hyperlink>
    </w:p>
    <w:p w14:paraId="113E2359" w14:textId="25FDD890"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83" w:history="1">
        <w:r w:rsidR="0033429C" w:rsidRPr="002011E0">
          <w:rPr>
            <w:rStyle w:val="afd"/>
            <w:rFonts w:eastAsia="黑体"/>
            <w:bCs/>
            <w:noProof/>
          </w:rPr>
          <w:t xml:space="preserve">2.5  </w:t>
        </w:r>
        <w:r w:rsidR="0033429C" w:rsidRPr="002011E0">
          <w:rPr>
            <w:rStyle w:val="afd"/>
            <w:rFonts w:eastAsia="黑体"/>
            <w:bCs/>
            <w:noProof/>
          </w:rPr>
          <w:t>本章小结</w:t>
        </w:r>
        <w:r w:rsidR="0033429C">
          <w:rPr>
            <w:noProof/>
            <w:webHidden/>
          </w:rPr>
          <w:tab/>
        </w:r>
        <w:r w:rsidR="0033429C">
          <w:rPr>
            <w:noProof/>
            <w:webHidden/>
          </w:rPr>
          <w:fldChar w:fldCharType="begin"/>
        </w:r>
        <w:r w:rsidR="0033429C">
          <w:rPr>
            <w:noProof/>
            <w:webHidden/>
          </w:rPr>
          <w:instrText xml:space="preserve"> PAGEREF _Toc117949683 \h </w:instrText>
        </w:r>
        <w:r w:rsidR="0033429C">
          <w:rPr>
            <w:noProof/>
            <w:webHidden/>
          </w:rPr>
        </w:r>
        <w:r w:rsidR="0033429C">
          <w:rPr>
            <w:noProof/>
            <w:webHidden/>
          </w:rPr>
          <w:fldChar w:fldCharType="separate"/>
        </w:r>
        <w:r w:rsidR="0033429C">
          <w:rPr>
            <w:noProof/>
            <w:webHidden/>
          </w:rPr>
          <w:t>- 15 -</w:t>
        </w:r>
        <w:r w:rsidR="0033429C">
          <w:rPr>
            <w:noProof/>
            <w:webHidden/>
          </w:rPr>
          <w:fldChar w:fldCharType="end"/>
        </w:r>
      </w:hyperlink>
    </w:p>
    <w:p w14:paraId="17DED6B1" w14:textId="42645E03"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684" w:history="1">
        <w:r w:rsidR="0033429C" w:rsidRPr="002011E0">
          <w:rPr>
            <w:rStyle w:val="afd"/>
            <w:noProof/>
          </w:rPr>
          <w:t>第三章</w:t>
        </w:r>
        <w:r w:rsidR="0033429C" w:rsidRPr="002011E0">
          <w:rPr>
            <w:rStyle w:val="afd"/>
            <w:noProof/>
          </w:rPr>
          <w:t xml:space="preserve">  </w:t>
        </w:r>
        <w:r w:rsidR="0033429C" w:rsidRPr="002011E0">
          <w:rPr>
            <w:rStyle w:val="afd"/>
            <w:noProof/>
          </w:rPr>
          <w:t>融合激光雷达与双目视觉的障碍物检测</w:t>
        </w:r>
        <w:r w:rsidR="0033429C" w:rsidRPr="002011E0">
          <w:rPr>
            <w:rStyle w:val="afd"/>
            <w:noProof/>
          </w:rPr>
          <w:fldChar w:fldCharType="begin"/>
        </w:r>
        <w:r w:rsidR="0033429C" w:rsidRPr="002011E0">
          <w:rPr>
            <w:rStyle w:val="afd"/>
            <w:noProof/>
          </w:rPr>
          <w:instrText xml:space="preserve"> </w:instrText>
        </w:r>
        <w:r w:rsidR="0033429C" w:rsidRPr="002011E0">
          <w:rPr>
            <w:rStyle w:val="afd"/>
            <w:rFonts w:hint="eastAsia"/>
            <w:noProof/>
          </w:rPr>
          <w:instrText>MACROBUTTON MTEditEquationSection2</w:instrText>
        </w:r>
        <w:r w:rsidR="0033429C" w:rsidRPr="002011E0">
          <w:rPr>
            <w:rStyle w:val="afd"/>
            <w:noProof/>
          </w:rPr>
          <w:instrText xml:space="preserve"> Equation Section (Next)</w:instrText>
        </w:r>
        <w:r w:rsidR="0033429C" w:rsidRPr="002011E0">
          <w:rPr>
            <w:rStyle w:val="afd"/>
            <w:noProof/>
          </w:rPr>
          <w:fldChar w:fldCharType="begin"/>
        </w:r>
        <w:r w:rsidR="0033429C" w:rsidRPr="002011E0">
          <w:rPr>
            <w:rStyle w:val="afd"/>
            <w:noProof/>
          </w:rPr>
          <w:instrText xml:space="preserve"> SEQ MTEqn \r \h \* MERGEFORMAT </w:instrText>
        </w:r>
        <w:r w:rsidR="0033429C" w:rsidRPr="002011E0">
          <w:rPr>
            <w:rStyle w:val="afd"/>
            <w:noProof/>
          </w:rPr>
          <w:fldChar w:fldCharType="end"/>
        </w:r>
        <w:r w:rsidR="0033429C" w:rsidRPr="002011E0">
          <w:rPr>
            <w:rStyle w:val="afd"/>
            <w:noProof/>
          </w:rPr>
          <w:fldChar w:fldCharType="begin"/>
        </w:r>
        <w:r w:rsidR="0033429C" w:rsidRPr="002011E0">
          <w:rPr>
            <w:rStyle w:val="afd"/>
            <w:noProof/>
          </w:rPr>
          <w:instrText xml:space="preserve"> SEQ MTSec \h \* MERGEFORMAT </w:instrText>
        </w:r>
        <w:r w:rsidR="0033429C" w:rsidRPr="002011E0">
          <w:rPr>
            <w:rStyle w:val="afd"/>
            <w:noProof/>
          </w:rPr>
          <w:fldChar w:fldCharType="end"/>
        </w:r>
        <w:r w:rsidR="0033429C" w:rsidRPr="002011E0">
          <w:rPr>
            <w:rStyle w:val="afd"/>
            <w:noProof/>
          </w:rPr>
          <w:fldChar w:fldCharType="end"/>
        </w:r>
        <w:r w:rsidR="0033429C">
          <w:rPr>
            <w:noProof/>
            <w:webHidden/>
          </w:rPr>
          <w:tab/>
        </w:r>
        <w:r w:rsidR="0033429C">
          <w:rPr>
            <w:noProof/>
            <w:webHidden/>
          </w:rPr>
          <w:fldChar w:fldCharType="begin"/>
        </w:r>
        <w:r w:rsidR="0033429C">
          <w:rPr>
            <w:noProof/>
            <w:webHidden/>
          </w:rPr>
          <w:instrText xml:space="preserve"> PAGEREF _Toc117949684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5ADEF11B" w14:textId="0A255A2B"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85" w:history="1">
        <w:r w:rsidR="0033429C" w:rsidRPr="002011E0">
          <w:rPr>
            <w:rStyle w:val="afd"/>
            <w:rFonts w:eastAsia="黑体"/>
            <w:bCs/>
            <w:noProof/>
          </w:rPr>
          <w:t xml:space="preserve">3.1  </w:t>
        </w:r>
        <w:r w:rsidR="0033429C" w:rsidRPr="002011E0">
          <w:rPr>
            <w:rStyle w:val="afd"/>
            <w:rFonts w:eastAsia="黑体"/>
            <w:bCs/>
            <w:noProof/>
          </w:rPr>
          <w:t>引言</w:t>
        </w:r>
        <w:r w:rsidR="0033429C">
          <w:rPr>
            <w:noProof/>
            <w:webHidden/>
          </w:rPr>
          <w:tab/>
        </w:r>
        <w:r w:rsidR="0033429C">
          <w:rPr>
            <w:noProof/>
            <w:webHidden/>
          </w:rPr>
          <w:fldChar w:fldCharType="begin"/>
        </w:r>
        <w:r w:rsidR="0033429C">
          <w:rPr>
            <w:noProof/>
            <w:webHidden/>
          </w:rPr>
          <w:instrText xml:space="preserve"> PAGEREF _Toc117949685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35D48A7A" w14:textId="6A242340"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86" w:history="1">
        <w:r w:rsidR="0033429C" w:rsidRPr="002011E0">
          <w:rPr>
            <w:rStyle w:val="afd"/>
            <w:rFonts w:eastAsia="黑体"/>
            <w:bCs/>
            <w:noProof/>
          </w:rPr>
          <w:t>3.2  2D</w:t>
        </w:r>
        <w:r w:rsidR="0033429C" w:rsidRPr="002011E0">
          <w:rPr>
            <w:rStyle w:val="afd"/>
            <w:rFonts w:eastAsia="黑体"/>
            <w:bCs/>
            <w:noProof/>
          </w:rPr>
          <w:t>激光雷达的缺陷和解决办法的提出</w:t>
        </w:r>
        <w:r w:rsidR="0033429C">
          <w:rPr>
            <w:noProof/>
            <w:webHidden/>
          </w:rPr>
          <w:tab/>
        </w:r>
        <w:r w:rsidR="0033429C">
          <w:rPr>
            <w:noProof/>
            <w:webHidden/>
          </w:rPr>
          <w:fldChar w:fldCharType="begin"/>
        </w:r>
        <w:r w:rsidR="0033429C">
          <w:rPr>
            <w:noProof/>
            <w:webHidden/>
          </w:rPr>
          <w:instrText xml:space="preserve"> PAGEREF _Toc117949686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35D132DA" w14:textId="134E4351"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87" w:history="1">
        <w:r w:rsidR="0033429C" w:rsidRPr="002011E0">
          <w:rPr>
            <w:rStyle w:val="afd"/>
            <w:rFonts w:eastAsia="黑体"/>
            <w:bCs/>
            <w:noProof/>
          </w:rPr>
          <w:t xml:space="preserve">3.3  </w:t>
        </w:r>
        <w:r w:rsidR="0033429C" w:rsidRPr="002011E0">
          <w:rPr>
            <w:rStyle w:val="afd"/>
            <w:rFonts w:eastAsia="黑体"/>
            <w:bCs/>
            <w:noProof/>
          </w:rPr>
          <w:t>双目相机和</w:t>
        </w:r>
        <w:r w:rsidR="0033429C" w:rsidRPr="002011E0">
          <w:rPr>
            <w:rStyle w:val="afd"/>
            <w:rFonts w:eastAsia="黑体"/>
            <w:bCs/>
            <w:noProof/>
          </w:rPr>
          <w:t>2D</w:t>
        </w:r>
        <w:r w:rsidR="0033429C" w:rsidRPr="002011E0">
          <w:rPr>
            <w:rStyle w:val="afd"/>
            <w:rFonts w:eastAsia="黑体"/>
            <w:bCs/>
            <w:noProof/>
          </w:rPr>
          <w:t>激光雷达的测距原理及误差分析</w:t>
        </w:r>
        <w:r w:rsidR="0033429C">
          <w:rPr>
            <w:noProof/>
            <w:webHidden/>
          </w:rPr>
          <w:tab/>
        </w:r>
        <w:r w:rsidR="0033429C">
          <w:rPr>
            <w:noProof/>
            <w:webHidden/>
          </w:rPr>
          <w:fldChar w:fldCharType="begin"/>
        </w:r>
        <w:r w:rsidR="0033429C">
          <w:rPr>
            <w:noProof/>
            <w:webHidden/>
          </w:rPr>
          <w:instrText xml:space="preserve"> PAGEREF _Toc117949687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3598A871" w14:textId="39CE22BB"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88" w:history="1">
        <w:r w:rsidR="0033429C" w:rsidRPr="002011E0">
          <w:rPr>
            <w:rStyle w:val="afd"/>
            <w:b/>
            <w:bCs/>
            <w:noProof/>
          </w:rPr>
          <w:t xml:space="preserve">3.3.1 </w:t>
        </w:r>
        <w:r w:rsidR="0033429C" w:rsidRPr="002011E0">
          <w:rPr>
            <w:rStyle w:val="afd"/>
            <w:b/>
            <w:bCs/>
            <w:noProof/>
          </w:rPr>
          <w:t>双目相机的成像模型</w:t>
        </w:r>
        <w:r w:rsidR="0033429C">
          <w:rPr>
            <w:noProof/>
            <w:webHidden/>
          </w:rPr>
          <w:tab/>
        </w:r>
        <w:r w:rsidR="0033429C">
          <w:rPr>
            <w:noProof/>
            <w:webHidden/>
          </w:rPr>
          <w:fldChar w:fldCharType="begin"/>
        </w:r>
        <w:r w:rsidR="0033429C">
          <w:rPr>
            <w:noProof/>
            <w:webHidden/>
          </w:rPr>
          <w:instrText xml:space="preserve"> PAGEREF _Toc117949688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3C82C953" w14:textId="11397125"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89" w:history="1">
        <w:r w:rsidR="0033429C" w:rsidRPr="002011E0">
          <w:rPr>
            <w:rStyle w:val="afd"/>
            <w:b/>
            <w:bCs/>
            <w:noProof/>
          </w:rPr>
          <w:t xml:space="preserve">3.3.2 </w:t>
        </w:r>
        <w:r w:rsidR="0033429C" w:rsidRPr="002011E0">
          <w:rPr>
            <w:rStyle w:val="afd"/>
            <w:b/>
            <w:bCs/>
            <w:noProof/>
          </w:rPr>
          <w:t>双目相机的定位原理</w:t>
        </w:r>
        <w:r w:rsidR="0033429C">
          <w:rPr>
            <w:noProof/>
            <w:webHidden/>
          </w:rPr>
          <w:tab/>
        </w:r>
        <w:r w:rsidR="0033429C">
          <w:rPr>
            <w:noProof/>
            <w:webHidden/>
          </w:rPr>
          <w:fldChar w:fldCharType="begin"/>
        </w:r>
        <w:r w:rsidR="0033429C">
          <w:rPr>
            <w:noProof/>
            <w:webHidden/>
          </w:rPr>
          <w:instrText xml:space="preserve"> PAGEREF _Toc117949689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00723991" w14:textId="5936FC2E"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0" w:history="1">
        <w:r w:rsidR="0033429C" w:rsidRPr="002011E0">
          <w:rPr>
            <w:rStyle w:val="afd"/>
            <w:b/>
            <w:bCs/>
            <w:noProof/>
          </w:rPr>
          <w:t xml:space="preserve">3.3.3 </w:t>
        </w:r>
        <w:r w:rsidR="0033429C" w:rsidRPr="002011E0">
          <w:rPr>
            <w:rStyle w:val="afd"/>
            <w:b/>
            <w:bCs/>
            <w:noProof/>
          </w:rPr>
          <w:t>双目相机的测距误差</w:t>
        </w:r>
        <w:r w:rsidR="0033429C">
          <w:rPr>
            <w:noProof/>
            <w:webHidden/>
          </w:rPr>
          <w:tab/>
        </w:r>
        <w:r w:rsidR="0033429C">
          <w:rPr>
            <w:noProof/>
            <w:webHidden/>
          </w:rPr>
          <w:fldChar w:fldCharType="begin"/>
        </w:r>
        <w:r w:rsidR="0033429C">
          <w:rPr>
            <w:noProof/>
            <w:webHidden/>
          </w:rPr>
          <w:instrText xml:space="preserve"> PAGEREF _Toc117949690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39171CEF" w14:textId="735F96C8"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1" w:history="1">
        <w:r w:rsidR="0033429C" w:rsidRPr="002011E0">
          <w:rPr>
            <w:rStyle w:val="afd"/>
            <w:b/>
            <w:bCs/>
            <w:noProof/>
          </w:rPr>
          <w:t xml:space="preserve">3.3.4 </w:t>
        </w:r>
        <w:r w:rsidR="0033429C" w:rsidRPr="002011E0">
          <w:rPr>
            <w:rStyle w:val="afd"/>
            <w:b/>
            <w:bCs/>
            <w:noProof/>
          </w:rPr>
          <w:t>激光雷达的成像模型</w:t>
        </w:r>
        <w:r w:rsidR="0033429C">
          <w:rPr>
            <w:noProof/>
            <w:webHidden/>
          </w:rPr>
          <w:tab/>
        </w:r>
        <w:r w:rsidR="0033429C">
          <w:rPr>
            <w:noProof/>
            <w:webHidden/>
          </w:rPr>
          <w:fldChar w:fldCharType="begin"/>
        </w:r>
        <w:r w:rsidR="0033429C">
          <w:rPr>
            <w:noProof/>
            <w:webHidden/>
          </w:rPr>
          <w:instrText xml:space="preserve"> PAGEREF _Toc117949691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46BDCB93" w14:textId="71EEF66E"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2" w:history="1">
        <w:r w:rsidR="0033429C" w:rsidRPr="002011E0">
          <w:rPr>
            <w:rStyle w:val="afd"/>
            <w:b/>
            <w:bCs/>
            <w:noProof/>
          </w:rPr>
          <w:t xml:space="preserve">3.3.5 </w:t>
        </w:r>
        <w:r w:rsidR="0033429C" w:rsidRPr="002011E0">
          <w:rPr>
            <w:rStyle w:val="afd"/>
            <w:b/>
            <w:bCs/>
            <w:noProof/>
          </w:rPr>
          <w:t>激光雷达的测距原理</w:t>
        </w:r>
        <w:r w:rsidR="0033429C">
          <w:rPr>
            <w:noProof/>
            <w:webHidden/>
          </w:rPr>
          <w:tab/>
        </w:r>
        <w:r w:rsidR="0033429C">
          <w:rPr>
            <w:noProof/>
            <w:webHidden/>
          </w:rPr>
          <w:fldChar w:fldCharType="begin"/>
        </w:r>
        <w:r w:rsidR="0033429C">
          <w:rPr>
            <w:noProof/>
            <w:webHidden/>
          </w:rPr>
          <w:instrText xml:space="preserve"> PAGEREF _Toc117949692 \h </w:instrText>
        </w:r>
        <w:r w:rsidR="0033429C">
          <w:rPr>
            <w:noProof/>
            <w:webHidden/>
          </w:rPr>
        </w:r>
        <w:r w:rsidR="0033429C">
          <w:rPr>
            <w:noProof/>
            <w:webHidden/>
          </w:rPr>
          <w:fldChar w:fldCharType="separate"/>
        </w:r>
        <w:r w:rsidR="0033429C">
          <w:rPr>
            <w:noProof/>
            <w:webHidden/>
          </w:rPr>
          <w:t>- 16 -</w:t>
        </w:r>
        <w:r w:rsidR="0033429C">
          <w:rPr>
            <w:noProof/>
            <w:webHidden/>
          </w:rPr>
          <w:fldChar w:fldCharType="end"/>
        </w:r>
      </w:hyperlink>
    </w:p>
    <w:p w14:paraId="7A37A808" w14:textId="1D1705DC"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3" w:history="1">
        <w:r w:rsidR="0033429C" w:rsidRPr="002011E0">
          <w:rPr>
            <w:rStyle w:val="afd"/>
            <w:b/>
            <w:bCs/>
            <w:noProof/>
          </w:rPr>
          <w:t>3.3.6</w:t>
        </w:r>
        <w:r w:rsidR="0033429C" w:rsidRPr="002011E0">
          <w:rPr>
            <w:rStyle w:val="afd"/>
            <w:b/>
            <w:bCs/>
            <w:noProof/>
          </w:rPr>
          <w:t>激光雷达的测距误差</w:t>
        </w:r>
        <w:r w:rsidR="0033429C">
          <w:rPr>
            <w:noProof/>
            <w:webHidden/>
          </w:rPr>
          <w:tab/>
        </w:r>
        <w:r w:rsidR="0033429C">
          <w:rPr>
            <w:noProof/>
            <w:webHidden/>
          </w:rPr>
          <w:fldChar w:fldCharType="begin"/>
        </w:r>
        <w:r w:rsidR="0033429C">
          <w:rPr>
            <w:noProof/>
            <w:webHidden/>
          </w:rPr>
          <w:instrText xml:space="preserve"> PAGEREF _Toc117949693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44362EBF" w14:textId="4857F12F"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94" w:history="1">
        <w:r w:rsidR="0033429C" w:rsidRPr="002011E0">
          <w:rPr>
            <w:rStyle w:val="afd"/>
            <w:rFonts w:eastAsia="黑体"/>
            <w:bCs/>
            <w:noProof/>
          </w:rPr>
          <w:t xml:space="preserve">3.4  </w:t>
        </w:r>
        <w:r w:rsidR="0033429C" w:rsidRPr="002011E0">
          <w:rPr>
            <w:rStyle w:val="afd"/>
            <w:rFonts w:eastAsia="黑体"/>
            <w:bCs/>
            <w:noProof/>
          </w:rPr>
          <w:t>激光雷达与双目视觉信息融合策略</w:t>
        </w:r>
        <w:r w:rsidR="0033429C">
          <w:rPr>
            <w:noProof/>
            <w:webHidden/>
          </w:rPr>
          <w:tab/>
        </w:r>
        <w:r w:rsidR="0033429C">
          <w:rPr>
            <w:noProof/>
            <w:webHidden/>
          </w:rPr>
          <w:fldChar w:fldCharType="begin"/>
        </w:r>
        <w:r w:rsidR="0033429C">
          <w:rPr>
            <w:noProof/>
            <w:webHidden/>
          </w:rPr>
          <w:instrText xml:space="preserve"> PAGEREF _Toc117949694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6DAC2854" w14:textId="1AA595D3"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5" w:history="1">
        <w:r w:rsidR="0033429C" w:rsidRPr="002011E0">
          <w:rPr>
            <w:rStyle w:val="afd"/>
            <w:b/>
            <w:bCs/>
            <w:noProof/>
          </w:rPr>
          <w:t xml:space="preserve">3.4.1 </w:t>
        </w:r>
        <w:r w:rsidR="0033429C" w:rsidRPr="002011E0">
          <w:rPr>
            <w:rStyle w:val="afd"/>
            <w:b/>
            <w:bCs/>
            <w:noProof/>
          </w:rPr>
          <w:t>融合算法的原理</w:t>
        </w:r>
        <w:r w:rsidR="0033429C">
          <w:rPr>
            <w:noProof/>
            <w:webHidden/>
          </w:rPr>
          <w:tab/>
        </w:r>
        <w:r w:rsidR="0033429C">
          <w:rPr>
            <w:noProof/>
            <w:webHidden/>
          </w:rPr>
          <w:fldChar w:fldCharType="begin"/>
        </w:r>
        <w:r w:rsidR="0033429C">
          <w:rPr>
            <w:noProof/>
            <w:webHidden/>
          </w:rPr>
          <w:instrText xml:space="preserve"> PAGEREF _Toc117949695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009421A5" w14:textId="0F857BB5"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6" w:history="1">
        <w:r w:rsidR="0033429C" w:rsidRPr="002011E0">
          <w:rPr>
            <w:rStyle w:val="afd"/>
            <w:b/>
            <w:bCs/>
            <w:noProof/>
          </w:rPr>
          <w:t xml:space="preserve">3.3.2 </w:t>
        </w:r>
        <w:r w:rsidR="0033429C" w:rsidRPr="002011E0">
          <w:rPr>
            <w:rStyle w:val="afd"/>
            <w:b/>
            <w:bCs/>
            <w:noProof/>
          </w:rPr>
          <w:t>融合算法的内容</w:t>
        </w:r>
        <w:r w:rsidR="0033429C">
          <w:rPr>
            <w:noProof/>
            <w:webHidden/>
          </w:rPr>
          <w:tab/>
        </w:r>
        <w:r w:rsidR="0033429C">
          <w:rPr>
            <w:noProof/>
            <w:webHidden/>
          </w:rPr>
          <w:fldChar w:fldCharType="begin"/>
        </w:r>
        <w:r w:rsidR="0033429C">
          <w:rPr>
            <w:noProof/>
            <w:webHidden/>
          </w:rPr>
          <w:instrText xml:space="preserve"> PAGEREF _Toc117949696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4DDB659F" w14:textId="46EB31FC"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697" w:history="1">
        <w:r w:rsidR="0033429C" w:rsidRPr="002011E0">
          <w:rPr>
            <w:rStyle w:val="afd"/>
            <w:rFonts w:eastAsia="黑体"/>
            <w:bCs/>
            <w:noProof/>
          </w:rPr>
          <w:t xml:space="preserve">3.5  </w:t>
        </w:r>
        <w:r w:rsidR="0033429C" w:rsidRPr="002011E0">
          <w:rPr>
            <w:rStyle w:val="afd"/>
            <w:rFonts w:eastAsia="黑体"/>
            <w:bCs/>
            <w:noProof/>
          </w:rPr>
          <w:t>实验结果与分析</w:t>
        </w:r>
        <w:r w:rsidR="0033429C">
          <w:rPr>
            <w:noProof/>
            <w:webHidden/>
          </w:rPr>
          <w:tab/>
        </w:r>
        <w:r w:rsidR="0033429C">
          <w:rPr>
            <w:noProof/>
            <w:webHidden/>
          </w:rPr>
          <w:fldChar w:fldCharType="begin"/>
        </w:r>
        <w:r w:rsidR="0033429C">
          <w:rPr>
            <w:noProof/>
            <w:webHidden/>
          </w:rPr>
          <w:instrText xml:space="preserve"> PAGEREF _Toc117949697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74D664D1" w14:textId="18B6E2D9"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8" w:history="1">
        <w:r w:rsidR="0033429C" w:rsidRPr="002011E0">
          <w:rPr>
            <w:rStyle w:val="afd"/>
            <w:b/>
            <w:bCs/>
            <w:noProof/>
          </w:rPr>
          <w:t xml:space="preserve">3.5.1 </w:t>
        </w:r>
        <w:r w:rsidR="0033429C" w:rsidRPr="002011E0">
          <w:rPr>
            <w:rStyle w:val="afd"/>
            <w:b/>
            <w:bCs/>
            <w:noProof/>
          </w:rPr>
          <w:t>融合算法的验证实验</w:t>
        </w:r>
        <w:r w:rsidR="0033429C">
          <w:rPr>
            <w:noProof/>
            <w:webHidden/>
          </w:rPr>
          <w:tab/>
        </w:r>
        <w:r w:rsidR="0033429C">
          <w:rPr>
            <w:noProof/>
            <w:webHidden/>
          </w:rPr>
          <w:fldChar w:fldCharType="begin"/>
        </w:r>
        <w:r w:rsidR="0033429C">
          <w:rPr>
            <w:noProof/>
            <w:webHidden/>
          </w:rPr>
          <w:instrText xml:space="preserve"> PAGEREF _Toc117949698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5FE6AC58" w14:textId="44AC7391"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699" w:history="1">
        <w:r w:rsidR="0033429C" w:rsidRPr="002011E0">
          <w:rPr>
            <w:rStyle w:val="afd"/>
            <w:b/>
            <w:bCs/>
            <w:noProof/>
          </w:rPr>
          <w:t xml:space="preserve">3.5.2 </w:t>
        </w:r>
        <w:r w:rsidR="0033429C" w:rsidRPr="002011E0">
          <w:rPr>
            <w:rStyle w:val="afd"/>
            <w:b/>
            <w:bCs/>
            <w:noProof/>
          </w:rPr>
          <w:t>标定实验</w:t>
        </w:r>
        <w:r w:rsidR="0033429C">
          <w:rPr>
            <w:noProof/>
            <w:webHidden/>
          </w:rPr>
          <w:tab/>
        </w:r>
        <w:r w:rsidR="0033429C">
          <w:rPr>
            <w:noProof/>
            <w:webHidden/>
          </w:rPr>
          <w:fldChar w:fldCharType="begin"/>
        </w:r>
        <w:r w:rsidR="0033429C">
          <w:rPr>
            <w:noProof/>
            <w:webHidden/>
          </w:rPr>
          <w:instrText xml:space="preserve"> PAGEREF _Toc117949699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2F6EA714" w14:textId="4B3996A0"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00" w:history="1">
        <w:r w:rsidR="0033429C" w:rsidRPr="002011E0">
          <w:rPr>
            <w:rStyle w:val="afd"/>
            <w:b/>
            <w:bCs/>
            <w:noProof/>
          </w:rPr>
          <w:t xml:space="preserve">3.3.2 </w:t>
        </w:r>
        <w:r w:rsidR="0033429C" w:rsidRPr="002011E0">
          <w:rPr>
            <w:rStyle w:val="afd"/>
            <w:b/>
            <w:bCs/>
            <w:noProof/>
          </w:rPr>
          <w:t>融合算法实验</w:t>
        </w:r>
        <w:r w:rsidR="0033429C">
          <w:rPr>
            <w:noProof/>
            <w:webHidden/>
          </w:rPr>
          <w:tab/>
        </w:r>
        <w:r w:rsidR="0033429C">
          <w:rPr>
            <w:noProof/>
            <w:webHidden/>
          </w:rPr>
          <w:fldChar w:fldCharType="begin"/>
        </w:r>
        <w:r w:rsidR="0033429C">
          <w:rPr>
            <w:noProof/>
            <w:webHidden/>
          </w:rPr>
          <w:instrText xml:space="preserve"> PAGEREF _Toc117949700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430C6E73" w14:textId="073915C2"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01" w:history="1">
        <w:r w:rsidR="0033429C" w:rsidRPr="002011E0">
          <w:rPr>
            <w:rStyle w:val="afd"/>
            <w:rFonts w:eastAsia="黑体"/>
            <w:bCs/>
            <w:noProof/>
          </w:rPr>
          <w:t xml:space="preserve">3.6  </w:t>
        </w:r>
        <w:r w:rsidR="0033429C" w:rsidRPr="002011E0">
          <w:rPr>
            <w:rStyle w:val="afd"/>
            <w:rFonts w:eastAsia="黑体"/>
            <w:bCs/>
            <w:noProof/>
          </w:rPr>
          <w:t>本章小结</w:t>
        </w:r>
        <w:r w:rsidR="0033429C">
          <w:rPr>
            <w:noProof/>
            <w:webHidden/>
          </w:rPr>
          <w:tab/>
        </w:r>
        <w:r w:rsidR="0033429C">
          <w:rPr>
            <w:noProof/>
            <w:webHidden/>
          </w:rPr>
          <w:fldChar w:fldCharType="begin"/>
        </w:r>
        <w:r w:rsidR="0033429C">
          <w:rPr>
            <w:noProof/>
            <w:webHidden/>
          </w:rPr>
          <w:instrText xml:space="preserve"> PAGEREF _Toc117949701 \h </w:instrText>
        </w:r>
        <w:r w:rsidR="0033429C">
          <w:rPr>
            <w:noProof/>
            <w:webHidden/>
          </w:rPr>
        </w:r>
        <w:r w:rsidR="0033429C">
          <w:rPr>
            <w:noProof/>
            <w:webHidden/>
          </w:rPr>
          <w:fldChar w:fldCharType="separate"/>
        </w:r>
        <w:r w:rsidR="0033429C">
          <w:rPr>
            <w:noProof/>
            <w:webHidden/>
          </w:rPr>
          <w:t>- 17 -</w:t>
        </w:r>
        <w:r w:rsidR="0033429C">
          <w:rPr>
            <w:noProof/>
            <w:webHidden/>
          </w:rPr>
          <w:fldChar w:fldCharType="end"/>
        </w:r>
      </w:hyperlink>
    </w:p>
    <w:p w14:paraId="4EF616DB" w14:textId="63FD7BF6"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02" w:history="1">
        <w:r w:rsidR="0033429C" w:rsidRPr="002011E0">
          <w:rPr>
            <w:rStyle w:val="afd"/>
            <w:noProof/>
          </w:rPr>
          <w:t>第四章</w:t>
        </w:r>
        <w:r w:rsidR="0033429C" w:rsidRPr="002011E0">
          <w:rPr>
            <w:rStyle w:val="afd"/>
            <w:noProof/>
          </w:rPr>
          <w:t xml:space="preserve">  </w:t>
        </w:r>
        <w:r w:rsidR="0033429C" w:rsidRPr="002011E0">
          <w:rPr>
            <w:rStyle w:val="afd"/>
            <w:noProof/>
          </w:rPr>
          <w:t>基于深度强化学习的改进</w:t>
        </w:r>
        <w:r w:rsidR="0033429C" w:rsidRPr="002011E0">
          <w:rPr>
            <w:rStyle w:val="afd"/>
            <w:noProof/>
          </w:rPr>
          <w:t>Hybrid A*</w:t>
        </w:r>
        <w:r w:rsidR="0033429C" w:rsidRPr="002011E0">
          <w:rPr>
            <w:rStyle w:val="afd"/>
            <w:noProof/>
          </w:rPr>
          <w:t>算法</w:t>
        </w:r>
        <w:r w:rsidR="0033429C" w:rsidRPr="002011E0">
          <w:rPr>
            <w:rStyle w:val="afd"/>
            <w:noProof/>
          </w:rPr>
          <w:fldChar w:fldCharType="begin"/>
        </w:r>
        <w:r w:rsidR="0033429C" w:rsidRPr="002011E0">
          <w:rPr>
            <w:rStyle w:val="afd"/>
            <w:noProof/>
          </w:rPr>
          <w:instrText xml:space="preserve"> </w:instrText>
        </w:r>
        <w:r w:rsidR="0033429C" w:rsidRPr="002011E0">
          <w:rPr>
            <w:rStyle w:val="afd"/>
            <w:rFonts w:hint="eastAsia"/>
            <w:noProof/>
          </w:rPr>
          <w:instrText>MACROBUTTON MTEditEquationSection2</w:instrText>
        </w:r>
        <w:r w:rsidR="0033429C" w:rsidRPr="002011E0">
          <w:rPr>
            <w:rStyle w:val="afd"/>
            <w:noProof/>
          </w:rPr>
          <w:instrText xml:space="preserve"> Equation Section (Next)</w:instrText>
        </w:r>
        <w:r w:rsidR="0033429C" w:rsidRPr="002011E0">
          <w:rPr>
            <w:rStyle w:val="afd"/>
            <w:noProof/>
          </w:rPr>
          <w:fldChar w:fldCharType="begin"/>
        </w:r>
        <w:r w:rsidR="0033429C" w:rsidRPr="002011E0">
          <w:rPr>
            <w:rStyle w:val="afd"/>
            <w:noProof/>
          </w:rPr>
          <w:instrText xml:space="preserve"> SEQ MTEqn \r \h \* MERGEFORMAT </w:instrText>
        </w:r>
        <w:r w:rsidR="0033429C" w:rsidRPr="002011E0">
          <w:rPr>
            <w:rStyle w:val="afd"/>
            <w:noProof/>
          </w:rPr>
          <w:fldChar w:fldCharType="end"/>
        </w:r>
        <w:r w:rsidR="0033429C" w:rsidRPr="002011E0">
          <w:rPr>
            <w:rStyle w:val="afd"/>
            <w:noProof/>
          </w:rPr>
          <w:fldChar w:fldCharType="begin"/>
        </w:r>
        <w:r w:rsidR="0033429C" w:rsidRPr="002011E0">
          <w:rPr>
            <w:rStyle w:val="afd"/>
            <w:noProof/>
          </w:rPr>
          <w:instrText xml:space="preserve"> SEQ MTSec \h \* MERGEFORMAT </w:instrText>
        </w:r>
        <w:r w:rsidR="0033429C" w:rsidRPr="002011E0">
          <w:rPr>
            <w:rStyle w:val="afd"/>
            <w:noProof/>
          </w:rPr>
          <w:fldChar w:fldCharType="end"/>
        </w:r>
        <w:r w:rsidR="0033429C" w:rsidRPr="002011E0">
          <w:rPr>
            <w:rStyle w:val="afd"/>
            <w:noProof/>
          </w:rPr>
          <w:fldChar w:fldCharType="end"/>
        </w:r>
        <w:r w:rsidR="0033429C">
          <w:rPr>
            <w:noProof/>
            <w:webHidden/>
          </w:rPr>
          <w:tab/>
        </w:r>
        <w:r w:rsidR="0033429C">
          <w:rPr>
            <w:noProof/>
            <w:webHidden/>
          </w:rPr>
          <w:fldChar w:fldCharType="begin"/>
        </w:r>
        <w:r w:rsidR="0033429C">
          <w:rPr>
            <w:noProof/>
            <w:webHidden/>
          </w:rPr>
          <w:instrText xml:space="preserve"> PAGEREF _Toc117949702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51D7AAAC" w14:textId="630E087B"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03" w:history="1">
        <w:r w:rsidR="0033429C" w:rsidRPr="002011E0">
          <w:rPr>
            <w:rStyle w:val="afd"/>
            <w:rFonts w:eastAsia="黑体"/>
            <w:bCs/>
            <w:noProof/>
          </w:rPr>
          <w:t xml:space="preserve">4.1  </w:t>
        </w:r>
        <w:r w:rsidR="0033429C" w:rsidRPr="002011E0">
          <w:rPr>
            <w:rStyle w:val="afd"/>
            <w:rFonts w:eastAsia="黑体"/>
            <w:bCs/>
            <w:noProof/>
          </w:rPr>
          <w:t>引言</w:t>
        </w:r>
        <w:r w:rsidR="0033429C">
          <w:rPr>
            <w:noProof/>
            <w:webHidden/>
          </w:rPr>
          <w:tab/>
        </w:r>
        <w:r w:rsidR="0033429C">
          <w:rPr>
            <w:noProof/>
            <w:webHidden/>
          </w:rPr>
          <w:fldChar w:fldCharType="begin"/>
        </w:r>
        <w:r w:rsidR="0033429C">
          <w:rPr>
            <w:noProof/>
            <w:webHidden/>
          </w:rPr>
          <w:instrText xml:space="preserve"> PAGEREF _Toc117949703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59BB5D87" w14:textId="2368275C"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04" w:history="1">
        <w:r w:rsidR="0033429C" w:rsidRPr="002011E0">
          <w:rPr>
            <w:rStyle w:val="afd"/>
            <w:rFonts w:eastAsia="黑体"/>
            <w:bCs/>
            <w:noProof/>
          </w:rPr>
          <w:t xml:space="preserve">4.2  </w:t>
        </w:r>
        <w:r w:rsidR="0033429C" w:rsidRPr="002011E0">
          <w:rPr>
            <w:rStyle w:val="afd"/>
            <w:rFonts w:eastAsia="黑体"/>
            <w:bCs/>
            <w:noProof/>
          </w:rPr>
          <w:t>问题描述与分析</w:t>
        </w:r>
        <w:r w:rsidR="0033429C">
          <w:rPr>
            <w:noProof/>
            <w:webHidden/>
          </w:rPr>
          <w:tab/>
        </w:r>
        <w:r w:rsidR="0033429C">
          <w:rPr>
            <w:noProof/>
            <w:webHidden/>
          </w:rPr>
          <w:fldChar w:fldCharType="begin"/>
        </w:r>
        <w:r w:rsidR="0033429C">
          <w:rPr>
            <w:noProof/>
            <w:webHidden/>
          </w:rPr>
          <w:instrText xml:space="preserve"> PAGEREF _Toc117949704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03FFE41B" w14:textId="309E670C"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05" w:history="1">
        <w:r w:rsidR="0033429C" w:rsidRPr="002011E0">
          <w:rPr>
            <w:rStyle w:val="afd"/>
            <w:b/>
            <w:bCs/>
            <w:noProof/>
          </w:rPr>
          <w:t xml:space="preserve">4.2.1  </w:t>
        </w:r>
        <w:r w:rsidR="0033429C" w:rsidRPr="002011E0">
          <w:rPr>
            <w:rStyle w:val="afd"/>
            <w:b/>
            <w:bCs/>
            <w:noProof/>
          </w:rPr>
          <w:t>无人机运动学模型</w:t>
        </w:r>
        <w:r w:rsidR="0033429C">
          <w:rPr>
            <w:noProof/>
            <w:webHidden/>
          </w:rPr>
          <w:tab/>
        </w:r>
        <w:r w:rsidR="0033429C">
          <w:rPr>
            <w:noProof/>
            <w:webHidden/>
          </w:rPr>
          <w:fldChar w:fldCharType="begin"/>
        </w:r>
        <w:r w:rsidR="0033429C">
          <w:rPr>
            <w:noProof/>
            <w:webHidden/>
          </w:rPr>
          <w:instrText xml:space="preserve"> PAGEREF _Toc117949705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0ADE8E0B" w14:textId="5AC7166D"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06" w:history="1">
        <w:r w:rsidR="0033429C" w:rsidRPr="002011E0">
          <w:rPr>
            <w:rStyle w:val="afd"/>
            <w:b/>
            <w:bCs/>
            <w:noProof/>
          </w:rPr>
          <w:t xml:space="preserve">4.2.2  </w:t>
        </w:r>
        <w:r w:rsidR="0033429C" w:rsidRPr="002011E0">
          <w:rPr>
            <w:rStyle w:val="afd"/>
            <w:b/>
            <w:bCs/>
            <w:noProof/>
          </w:rPr>
          <w:t>障碍物环境建模</w:t>
        </w:r>
        <w:r w:rsidR="0033429C">
          <w:rPr>
            <w:noProof/>
            <w:webHidden/>
          </w:rPr>
          <w:tab/>
        </w:r>
        <w:r w:rsidR="0033429C">
          <w:rPr>
            <w:noProof/>
            <w:webHidden/>
          </w:rPr>
          <w:fldChar w:fldCharType="begin"/>
        </w:r>
        <w:r w:rsidR="0033429C">
          <w:rPr>
            <w:noProof/>
            <w:webHidden/>
          </w:rPr>
          <w:instrText xml:space="preserve"> PAGEREF _Toc117949706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16FBF23F" w14:textId="41D9BDF1"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07" w:history="1">
        <w:r w:rsidR="0033429C" w:rsidRPr="002011E0">
          <w:rPr>
            <w:rStyle w:val="afd"/>
            <w:b/>
            <w:bCs/>
            <w:noProof/>
          </w:rPr>
          <w:t>4.2.3  Hybrid A*</w:t>
        </w:r>
        <w:r w:rsidR="0033429C" w:rsidRPr="002011E0">
          <w:rPr>
            <w:rStyle w:val="afd"/>
            <w:b/>
            <w:bCs/>
            <w:noProof/>
          </w:rPr>
          <w:t>算法</w:t>
        </w:r>
        <w:r w:rsidR="0033429C">
          <w:rPr>
            <w:noProof/>
            <w:webHidden/>
          </w:rPr>
          <w:tab/>
        </w:r>
        <w:r w:rsidR="0033429C">
          <w:rPr>
            <w:noProof/>
            <w:webHidden/>
          </w:rPr>
          <w:fldChar w:fldCharType="begin"/>
        </w:r>
        <w:r w:rsidR="0033429C">
          <w:rPr>
            <w:noProof/>
            <w:webHidden/>
          </w:rPr>
          <w:instrText xml:space="preserve"> PAGEREF _Toc117949707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5A8921D8" w14:textId="3D52880F"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08" w:history="1">
        <w:r w:rsidR="0033429C" w:rsidRPr="002011E0">
          <w:rPr>
            <w:rStyle w:val="afd"/>
            <w:b/>
            <w:bCs/>
            <w:noProof/>
          </w:rPr>
          <w:t xml:space="preserve">4.2.4 </w:t>
        </w:r>
        <w:r w:rsidR="0033429C" w:rsidRPr="002011E0">
          <w:rPr>
            <w:rStyle w:val="afd"/>
            <w:b/>
            <w:bCs/>
            <w:noProof/>
          </w:rPr>
          <w:t>深度强化学习算法</w:t>
        </w:r>
        <w:r w:rsidR="0033429C">
          <w:rPr>
            <w:noProof/>
            <w:webHidden/>
          </w:rPr>
          <w:tab/>
        </w:r>
        <w:r w:rsidR="0033429C">
          <w:rPr>
            <w:noProof/>
            <w:webHidden/>
          </w:rPr>
          <w:fldChar w:fldCharType="begin"/>
        </w:r>
        <w:r w:rsidR="0033429C">
          <w:rPr>
            <w:noProof/>
            <w:webHidden/>
          </w:rPr>
          <w:instrText xml:space="preserve"> PAGEREF _Toc117949708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59E435D5" w14:textId="11E42C75"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09" w:history="1">
        <w:r w:rsidR="0033429C" w:rsidRPr="002011E0">
          <w:rPr>
            <w:rStyle w:val="afd"/>
            <w:rFonts w:eastAsia="黑体"/>
            <w:bCs/>
            <w:noProof/>
          </w:rPr>
          <w:t xml:space="preserve">4.3  </w:t>
        </w:r>
        <w:r w:rsidR="0033429C" w:rsidRPr="002011E0">
          <w:rPr>
            <w:rStyle w:val="afd"/>
            <w:rFonts w:eastAsia="黑体"/>
            <w:bCs/>
            <w:noProof/>
          </w:rPr>
          <w:t>基于</w:t>
        </w:r>
        <w:r w:rsidR="0033429C" w:rsidRPr="002011E0">
          <w:rPr>
            <w:rStyle w:val="afd"/>
            <w:rFonts w:eastAsia="黑体"/>
            <w:bCs/>
            <w:noProof/>
          </w:rPr>
          <w:t>DDPG</w:t>
        </w:r>
        <w:r w:rsidR="0033429C" w:rsidRPr="002011E0">
          <w:rPr>
            <w:rStyle w:val="afd"/>
            <w:rFonts w:eastAsia="黑体"/>
            <w:bCs/>
            <w:noProof/>
          </w:rPr>
          <w:t>的改进</w:t>
        </w:r>
        <w:r w:rsidR="0033429C" w:rsidRPr="002011E0">
          <w:rPr>
            <w:rStyle w:val="afd"/>
            <w:rFonts w:eastAsia="黑体"/>
            <w:bCs/>
            <w:noProof/>
          </w:rPr>
          <w:t>Hybrid A*</w:t>
        </w:r>
        <w:r w:rsidR="0033429C" w:rsidRPr="002011E0">
          <w:rPr>
            <w:rStyle w:val="afd"/>
            <w:rFonts w:eastAsia="黑体"/>
            <w:bCs/>
            <w:noProof/>
          </w:rPr>
          <w:t>算法</w:t>
        </w:r>
        <w:r w:rsidR="0033429C">
          <w:rPr>
            <w:noProof/>
            <w:webHidden/>
          </w:rPr>
          <w:tab/>
        </w:r>
        <w:r w:rsidR="0033429C">
          <w:rPr>
            <w:noProof/>
            <w:webHidden/>
          </w:rPr>
          <w:fldChar w:fldCharType="begin"/>
        </w:r>
        <w:r w:rsidR="0033429C">
          <w:rPr>
            <w:noProof/>
            <w:webHidden/>
          </w:rPr>
          <w:instrText xml:space="preserve"> PAGEREF _Toc117949709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22F20878" w14:textId="367BF04E"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0" w:history="1">
        <w:r w:rsidR="0033429C" w:rsidRPr="002011E0">
          <w:rPr>
            <w:rStyle w:val="afd"/>
            <w:b/>
            <w:bCs/>
            <w:noProof/>
          </w:rPr>
          <w:t>4.3.1  DDPG</w:t>
        </w:r>
        <w:r w:rsidR="0033429C" w:rsidRPr="002011E0">
          <w:rPr>
            <w:rStyle w:val="afd"/>
            <w:b/>
            <w:bCs/>
            <w:noProof/>
          </w:rPr>
          <w:t>算法模型</w:t>
        </w:r>
        <w:r w:rsidR="0033429C">
          <w:rPr>
            <w:noProof/>
            <w:webHidden/>
          </w:rPr>
          <w:tab/>
        </w:r>
        <w:r w:rsidR="0033429C">
          <w:rPr>
            <w:noProof/>
            <w:webHidden/>
          </w:rPr>
          <w:fldChar w:fldCharType="begin"/>
        </w:r>
        <w:r w:rsidR="0033429C">
          <w:rPr>
            <w:noProof/>
            <w:webHidden/>
          </w:rPr>
          <w:instrText xml:space="preserve"> PAGEREF _Toc117949710 \h </w:instrText>
        </w:r>
        <w:r w:rsidR="0033429C">
          <w:rPr>
            <w:noProof/>
            <w:webHidden/>
          </w:rPr>
        </w:r>
        <w:r w:rsidR="0033429C">
          <w:rPr>
            <w:noProof/>
            <w:webHidden/>
          </w:rPr>
          <w:fldChar w:fldCharType="separate"/>
        </w:r>
        <w:r w:rsidR="0033429C">
          <w:rPr>
            <w:noProof/>
            <w:webHidden/>
          </w:rPr>
          <w:t>- 19 -</w:t>
        </w:r>
        <w:r w:rsidR="0033429C">
          <w:rPr>
            <w:noProof/>
            <w:webHidden/>
          </w:rPr>
          <w:fldChar w:fldCharType="end"/>
        </w:r>
      </w:hyperlink>
    </w:p>
    <w:p w14:paraId="3A3BA023" w14:textId="3B1D9028"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1" w:history="1">
        <w:r w:rsidR="0033429C" w:rsidRPr="002011E0">
          <w:rPr>
            <w:rStyle w:val="afd"/>
            <w:b/>
            <w:bCs/>
            <w:noProof/>
          </w:rPr>
          <w:t xml:space="preserve">4.3.2  </w:t>
        </w:r>
        <w:r w:rsidR="0033429C" w:rsidRPr="002011E0">
          <w:rPr>
            <w:rStyle w:val="afd"/>
            <w:b/>
            <w:bCs/>
            <w:noProof/>
          </w:rPr>
          <w:t>基于</w:t>
        </w:r>
        <w:r w:rsidR="0033429C" w:rsidRPr="002011E0">
          <w:rPr>
            <w:rStyle w:val="afd"/>
            <w:b/>
            <w:bCs/>
            <w:noProof/>
          </w:rPr>
          <w:t>DDPG</w:t>
        </w:r>
        <w:r w:rsidR="0033429C" w:rsidRPr="002011E0">
          <w:rPr>
            <w:rStyle w:val="afd"/>
            <w:b/>
            <w:bCs/>
            <w:noProof/>
          </w:rPr>
          <w:t>算法的改进算法</w:t>
        </w:r>
        <w:r w:rsidR="0033429C">
          <w:rPr>
            <w:noProof/>
            <w:webHidden/>
          </w:rPr>
          <w:tab/>
        </w:r>
        <w:r w:rsidR="0033429C">
          <w:rPr>
            <w:noProof/>
            <w:webHidden/>
          </w:rPr>
          <w:fldChar w:fldCharType="begin"/>
        </w:r>
        <w:r w:rsidR="0033429C">
          <w:rPr>
            <w:noProof/>
            <w:webHidden/>
          </w:rPr>
          <w:instrText xml:space="preserve"> PAGEREF _Toc117949711 \h </w:instrText>
        </w:r>
        <w:r w:rsidR="0033429C">
          <w:rPr>
            <w:noProof/>
            <w:webHidden/>
          </w:rPr>
        </w:r>
        <w:r w:rsidR="0033429C">
          <w:rPr>
            <w:noProof/>
            <w:webHidden/>
          </w:rPr>
          <w:fldChar w:fldCharType="separate"/>
        </w:r>
        <w:r w:rsidR="0033429C">
          <w:rPr>
            <w:noProof/>
            <w:webHidden/>
          </w:rPr>
          <w:t>- 20 -</w:t>
        </w:r>
        <w:r w:rsidR="0033429C">
          <w:rPr>
            <w:noProof/>
            <w:webHidden/>
          </w:rPr>
          <w:fldChar w:fldCharType="end"/>
        </w:r>
      </w:hyperlink>
    </w:p>
    <w:p w14:paraId="1C7B2F91" w14:textId="55EC8D2A"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2" w:history="1">
        <w:r w:rsidR="0033429C" w:rsidRPr="002011E0">
          <w:rPr>
            <w:rStyle w:val="afd"/>
            <w:b/>
            <w:bCs/>
            <w:noProof/>
          </w:rPr>
          <w:t xml:space="preserve">4.4.1  </w:t>
        </w:r>
        <w:r w:rsidR="0033429C" w:rsidRPr="002011E0">
          <w:rPr>
            <w:rStyle w:val="afd"/>
            <w:b/>
            <w:bCs/>
            <w:noProof/>
          </w:rPr>
          <w:t>网络评价指标</w:t>
        </w:r>
        <w:r w:rsidR="0033429C">
          <w:rPr>
            <w:noProof/>
            <w:webHidden/>
          </w:rPr>
          <w:tab/>
        </w:r>
        <w:r w:rsidR="0033429C">
          <w:rPr>
            <w:noProof/>
            <w:webHidden/>
          </w:rPr>
          <w:fldChar w:fldCharType="begin"/>
        </w:r>
        <w:r w:rsidR="0033429C">
          <w:rPr>
            <w:noProof/>
            <w:webHidden/>
          </w:rPr>
          <w:instrText xml:space="preserve"> PAGEREF _Toc117949712 \h </w:instrText>
        </w:r>
        <w:r w:rsidR="0033429C">
          <w:rPr>
            <w:noProof/>
            <w:webHidden/>
          </w:rPr>
        </w:r>
        <w:r w:rsidR="0033429C">
          <w:rPr>
            <w:noProof/>
            <w:webHidden/>
          </w:rPr>
          <w:fldChar w:fldCharType="separate"/>
        </w:r>
        <w:r w:rsidR="0033429C">
          <w:rPr>
            <w:noProof/>
            <w:webHidden/>
          </w:rPr>
          <w:t>- 20 -</w:t>
        </w:r>
        <w:r w:rsidR="0033429C">
          <w:rPr>
            <w:noProof/>
            <w:webHidden/>
          </w:rPr>
          <w:fldChar w:fldCharType="end"/>
        </w:r>
      </w:hyperlink>
    </w:p>
    <w:p w14:paraId="3CDC80C7" w14:textId="7A578709"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3" w:history="1">
        <w:r w:rsidR="0033429C" w:rsidRPr="002011E0">
          <w:rPr>
            <w:rStyle w:val="afd"/>
            <w:b/>
            <w:bCs/>
            <w:noProof/>
          </w:rPr>
          <w:t xml:space="preserve">4.4.2  </w:t>
        </w:r>
        <w:r w:rsidR="0033429C" w:rsidRPr="002011E0">
          <w:rPr>
            <w:rStyle w:val="afd"/>
            <w:b/>
            <w:bCs/>
            <w:noProof/>
          </w:rPr>
          <w:t>实验结果与分析</w:t>
        </w:r>
        <w:r w:rsidR="0033429C">
          <w:rPr>
            <w:noProof/>
            <w:webHidden/>
          </w:rPr>
          <w:tab/>
        </w:r>
        <w:r w:rsidR="0033429C">
          <w:rPr>
            <w:noProof/>
            <w:webHidden/>
          </w:rPr>
          <w:fldChar w:fldCharType="begin"/>
        </w:r>
        <w:r w:rsidR="0033429C">
          <w:rPr>
            <w:noProof/>
            <w:webHidden/>
          </w:rPr>
          <w:instrText xml:space="preserve"> PAGEREF _Toc117949713 \h </w:instrText>
        </w:r>
        <w:r w:rsidR="0033429C">
          <w:rPr>
            <w:noProof/>
            <w:webHidden/>
          </w:rPr>
        </w:r>
        <w:r w:rsidR="0033429C">
          <w:rPr>
            <w:noProof/>
            <w:webHidden/>
          </w:rPr>
          <w:fldChar w:fldCharType="separate"/>
        </w:r>
        <w:r w:rsidR="0033429C">
          <w:rPr>
            <w:noProof/>
            <w:webHidden/>
          </w:rPr>
          <w:t>- 20 -</w:t>
        </w:r>
        <w:r w:rsidR="0033429C">
          <w:rPr>
            <w:noProof/>
            <w:webHidden/>
          </w:rPr>
          <w:fldChar w:fldCharType="end"/>
        </w:r>
      </w:hyperlink>
    </w:p>
    <w:p w14:paraId="7245277C" w14:textId="301EDC16"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14" w:history="1">
        <w:r w:rsidR="0033429C" w:rsidRPr="002011E0">
          <w:rPr>
            <w:rStyle w:val="afd"/>
            <w:rFonts w:eastAsia="黑体"/>
            <w:bCs/>
            <w:noProof/>
          </w:rPr>
          <w:t xml:space="preserve">4.5  </w:t>
        </w:r>
        <w:r w:rsidR="0033429C" w:rsidRPr="002011E0">
          <w:rPr>
            <w:rStyle w:val="afd"/>
            <w:rFonts w:eastAsia="黑体"/>
            <w:bCs/>
            <w:noProof/>
          </w:rPr>
          <w:t>本章小结</w:t>
        </w:r>
        <w:r w:rsidR="0033429C">
          <w:rPr>
            <w:noProof/>
            <w:webHidden/>
          </w:rPr>
          <w:tab/>
        </w:r>
        <w:r w:rsidR="0033429C">
          <w:rPr>
            <w:noProof/>
            <w:webHidden/>
          </w:rPr>
          <w:fldChar w:fldCharType="begin"/>
        </w:r>
        <w:r w:rsidR="0033429C">
          <w:rPr>
            <w:noProof/>
            <w:webHidden/>
          </w:rPr>
          <w:instrText xml:space="preserve"> PAGEREF _Toc117949714 \h </w:instrText>
        </w:r>
        <w:r w:rsidR="0033429C">
          <w:rPr>
            <w:noProof/>
            <w:webHidden/>
          </w:rPr>
        </w:r>
        <w:r w:rsidR="0033429C">
          <w:rPr>
            <w:noProof/>
            <w:webHidden/>
          </w:rPr>
          <w:fldChar w:fldCharType="separate"/>
        </w:r>
        <w:r w:rsidR="0033429C">
          <w:rPr>
            <w:noProof/>
            <w:webHidden/>
          </w:rPr>
          <w:t>- 20 -</w:t>
        </w:r>
        <w:r w:rsidR="0033429C">
          <w:rPr>
            <w:noProof/>
            <w:webHidden/>
          </w:rPr>
          <w:fldChar w:fldCharType="end"/>
        </w:r>
      </w:hyperlink>
    </w:p>
    <w:p w14:paraId="6208AE0A" w14:textId="62F87492"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15" w:history="1">
        <w:r w:rsidR="0033429C" w:rsidRPr="002011E0">
          <w:rPr>
            <w:rStyle w:val="afd"/>
            <w:noProof/>
          </w:rPr>
          <w:t>第五章</w:t>
        </w:r>
        <w:r w:rsidR="0033429C" w:rsidRPr="002011E0">
          <w:rPr>
            <w:rStyle w:val="afd"/>
            <w:noProof/>
          </w:rPr>
          <w:t xml:space="preserve"> </w:t>
        </w:r>
        <w:r w:rsidR="0033429C" w:rsidRPr="002011E0">
          <w:rPr>
            <w:rStyle w:val="afd"/>
            <w:noProof/>
          </w:rPr>
          <w:t>无人机室外避障系统验证</w:t>
        </w:r>
        <w:r w:rsidR="0033429C">
          <w:rPr>
            <w:noProof/>
            <w:webHidden/>
          </w:rPr>
          <w:tab/>
        </w:r>
        <w:r w:rsidR="0033429C">
          <w:rPr>
            <w:noProof/>
            <w:webHidden/>
          </w:rPr>
          <w:fldChar w:fldCharType="begin"/>
        </w:r>
        <w:r w:rsidR="0033429C">
          <w:rPr>
            <w:noProof/>
            <w:webHidden/>
          </w:rPr>
          <w:instrText xml:space="preserve"> PAGEREF _Toc117949715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0209A85A" w14:textId="5D075AA9"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16" w:history="1">
        <w:r w:rsidR="0033429C" w:rsidRPr="002011E0">
          <w:rPr>
            <w:rStyle w:val="afd"/>
            <w:rFonts w:eastAsia="黑体"/>
            <w:bCs/>
            <w:noProof/>
          </w:rPr>
          <w:t xml:space="preserve">5.1 </w:t>
        </w:r>
        <w:r w:rsidR="0033429C" w:rsidRPr="002011E0">
          <w:rPr>
            <w:rStyle w:val="afd"/>
            <w:rFonts w:eastAsia="黑体"/>
            <w:bCs/>
            <w:noProof/>
          </w:rPr>
          <w:t>引言</w:t>
        </w:r>
        <w:r w:rsidR="0033429C">
          <w:rPr>
            <w:noProof/>
            <w:webHidden/>
          </w:rPr>
          <w:tab/>
        </w:r>
        <w:r w:rsidR="0033429C">
          <w:rPr>
            <w:noProof/>
            <w:webHidden/>
          </w:rPr>
          <w:fldChar w:fldCharType="begin"/>
        </w:r>
        <w:r w:rsidR="0033429C">
          <w:rPr>
            <w:noProof/>
            <w:webHidden/>
          </w:rPr>
          <w:instrText xml:space="preserve"> PAGEREF _Toc117949716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478C3BB1" w14:textId="436A86D4"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17" w:history="1">
        <w:r w:rsidR="0033429C" w:rsidRPr="002011E0">
          <w:rPr>
            <w:rStyle w:val="afd"/>
            <w:rFonts w:eastAsia="黑体"/>
            <w:bCs/>
            <w:noProof/>
          </w:rPr>
          <w:t xml:space="preserve">5.2 </w:t>
        </w:r>
        <w:r w:rsidR="0033429C" w:rsidRPr="002011E0">
          <w:rPr>
            <w:rStyle w:val="afd"/>
            <w:rFonts w:eastAsia="黑体"/>
            <w:bCs/>
            <w:noProof/>
          </w:rPr>
          <w:t>基于</w:t>
        </w:r>
        <w:r w:rsidR="0033429C" w:rsidRPr="002011E0">
          <w:rPr>
            <w:rStyle w:val="afd"/>
            <w:rFonts w:eastAsia="黑体"/>
            <w:bCs/>
            <w:noProof/>
          </w:rPr>
          <w:t>Gazebo</w:t>
        </w:r>
        <w:r w:rsidR="0033429C" w:rsidRPr="002011E0">
          <w:rPr>
            <w:rStyle w:val="afd"/>
            <w:rFonts w:eastAsia="黑体"/>
            <w:bCs/>
            <w:noProof/>
          </w:rPr>
          <w:t>的虚拟仿真</w:t>
        </w:r>
        <w:r w:rsidR="0033429C">
          <w:rPr>
            <w:noProof/>
            <w:webHidden/>
          </w:rPr>
          <w:tab/>
        </w:r>
        <w:r w:rsidR="0033429C">
          <w:rPr>
            <w:noProof/>
            <w:webHidden/>
          </w:rPr>
          <w:fldChar w:fldCharType="begin"/>
        </w:r>
        <w:r w:rsidR="0033429C">
          <w:rPr>
            <w:noProof/>
            <w:webHidden/>
          </w:rPr>
          <w:instrText xml:space="preserve"> PAGEREF _Toc117949717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69DADB94" w14:textId="1EE9E8B2"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8" w:history="1">
        <w:r w:rsidR="0033429C" w:rsidRPr="002011E0">
          <w:rPr>
            <w:rStyle w:val="afd"/>
            <w:b/>
            <w:bCs/>
            <w:noProof/>
          </w:rPr>
          <w:t xml:space="preserve">5.2.1 </w:t>
        </w:r>
        <w:r w:rsidR="0033429C" w:rsidRPr="002011E0">
          <w:rPr>
            <w:rStyle w:val="afd"/>
            <w:b/>
            <w:bCs/>
            <w:noProof/>
          </w:rPr>
          <w:t>仿真环境搭建</w:t>
        </w:r>
        <w:r w:rsidR="0033429C">
          <w:rPr>
            <w:noProof/>
            <w:webHidden/>
          </w:rPr>
          <w:tab/>
        </w:r>
        <w:r w:rsidR="0033429C">
          <w:rPr>
            <w:noProof/>
            <w:webHidden/>
          </w:rPr>
          <w:fldChar w:fldCharType="begin"/>
        </w:r>
        <w:r w:rsidR="0033429C">
          <w:rPr>
            <w:noProof/>
            <w:webHidden/>
          </w:rPr>
          <w:instrText xml:space="preserve"> PAGEREF _Toc117949718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0C26AB4A" w14:textId="02AEFBE7"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19" w:history="1">
        <w:r w:rsidR="0033429C" w:rsidRPr="002011E0">
          <w:rPr>
            <w:rStyle w:val="afd"/>
            <w:b/>
            <w:bCs/>
            <w:noProof/>
          </w:rPr>
          <w:t xml:space="preserve">5.2.2 </w:t>
        </w:r>
        <w:r w:rsidR="0033429C" w:rsidRPr="002011E0">
          <w:rPr>
            <w:rStyle w:val="afd"/>
            <w:b/>
            <w:bCs/>
            <w:noProof/>
          </w:rPr>
          <w:t>仿真验证</w:t>
        </w:r>
        <w:r w:rsidR="0033429C">
          <w:rPr>
            <w:noProof/>
            <w:webHidden/>
          </w:rPr>
          <w:tab/>
        </w:r>
        <w:r w:rsidR="0033429C">
          <w:rPr>
            <w:noProof/>
            <w:webHidden/>
          </w:rPr>
          <w:fldChar w:fldCharType="begin"/>
        </w:r>
        <w:r w:rsidR="0033429C">
          <w:rPr>
            <w:noProof/>
            <w:webHidden/>
          </w:rPr>
          <w:instrText xml:space="preserve"> PAGEREF _Toc117949719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4285E649" w14:textId="372D115C"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20" w:history="1">
        <w:r w:rsidR="0033429C" w:rsidRPr="002011E0">
          <w:rPr>
            <w:rStyle w:val="afd"/>
            <w:rFonts w:eastAsia="黑体"/>
            <w:bCs/>
            <w:noProof/>
          </w:rPr>
          <w:t>5.3</w:t>
        </w:r>
        <w:r w:rsidR="0033429C" w:rsidRPr="002011E0">
          <w:rPr>
            <w:rStyle w:val="afd"/>
            <w:rFonts w:eastAsia="黑体"/>
            <w:bCs/>
            <w:noProof/>
          </w:rPr>
          <w:t>无人机室外避障系统设计与验证</w:t>
        </w:r>
        <w:r w:rsidR="0033429C">
          <w:rPr>
            <w:noProof/>
            <w:webHidden/>
          </w:rPr>
          <w:tab/>
        </w:r>
        <w:r w:rsidR="0033429C">
          <w:rPr>
            <w:noProof/>
            <w:webHidden/>
          </w:rPr>
          <w:fldChar w:fldCharType="begin"/>
        </w:r>
        <w:r w:rsidR="0033429C">
          <w:rPr>
            <w:noProof/>
            <w:webHidden/>
          </w:rPr>
          <w:instrText xml:space="preserve"> PAGEREF _Toc117949720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25E06566" w14:textId="71D1CF45"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21" w:history="1">
        <w:r w:rsidR="0033429C" w:rsidRPr="002011E0">
          <w:rPr>
            <w:rStyle w:val="afd"/>
            <w:b/>
            <w:bCs/>
            <w:noProof/>
          </w:rPr>
          <w:t xml:space="preserve">5.3.1 </w:t>
        </w:r>
        <w:r w:rsidR="0033429C" w:rsidRPr="002011E0">
          <w:rPr>
            <w:rStyle w:val="afd"/>
            <w:b/>
            <w:bCs/>
            <w:noProof/>
          </w:rPr>
          <w:t>无人机室外避障系统总体框架</w:t>
        </w:r>
        <w:r w:rsidR="0033429C">
          <w:rPr>
            <w:noProof/>
            <w:webHidden/>
          </w:rPr>
          <w:tab/>
        </w:r>
        <w:r w:rsidR="0033429C">
          <w:rPr>
            <w:noProof/>
            <w:webHidden/>
          </w:rPr>
          <w:fldChar w:fldCharType="begin"/>
        </w:r>
        <w:r w:rsidR="0033429C">
          <w:rPr>
            <w:noProof/>
            <w:webHidden/>
          </w:rPr>
          <w:instrText xml:space="preserve"> PAGEREF _Toc117949721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2C9EBC98" w14:textId="6F873977"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22" w:history="1">
        <w:r w:rsidR="0033429C" w:rsidRPr="002011E0">
          <w:rPr>
            <w:rStyle w:val="afd"/>
            <w:b/>
            <w:bCs/>
            <w:noProof/>
          </w:rPr>
          <w:t xml:space="preserve">5.3.2 </w:t>
        </w:r>
        <w:r w:rsidR="0033429C" w:rsidRPr="002011E0">
          <w:rPr>
            <w:rStyle w:val="afd"/>
            <w:b/>
            <w:bCs/>
            <w:noProof/>
          </w:rPr>
          <w:t>无人机室外避障系统搭建</w:t>
        </w:r>
        <w:r w:rsidR="0033429C">
          <w:rPr>
            <w:noProof/>
            <w:webHidden/>
          </w:rPr>
          <w:tab/>
        </w:r>
        <w:r w:rsidR="0033429C">
          <w:rPr>
            <w:noProof/>
            <w:webHidden/>
          </w:rPr>
          <w:fldChar w:fldCharType="begin"/>
        </w:r>
        <w:r w:rsidR="0033429C">
          <w:rPr>
            <w:noProof/>
            <w:webHidden/>
          </w:rPr>
          <w:instrText xml:space="preserve"> PAGEREF _Toc117949722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60B5D215" w14:textId="1C576158"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23" w:history="1">
        <w:r w:rsidR="0033429C" w:rsidRPr="002011E0">
          <w:rPr>
            <w:rStyle w:val="afd"/>
            <w:b/>
            <w:bCs/>
            <w:noProof/>
          </w:rPr>
          <w:t xml:space="preserve">5.3.3 </w:t>
        </w:r>
        <w:r w:rsidR="0033429C" w:rsidRPr="002011E0">
          <w:rPr>
            <w:rStyle w:val="afd"/>
            <w:b/>
            <w:bCs/>
            <w:noProof/>
          </w:rPr>
          <w:t>软件系统设计</w:t>
        </w:r>
        <w:r w:rsidR="0033429C">
          <w:rPr>
            <w:noProof/>
            <w:webHidden/>
          </w:rPr>
          <w:tab/>
        </w:r>
        <w:r w:rsidR="0033429C">
          <w:rPr>
            <w:noProof/>
            <w:webHidden/>
          </w:rPr>
          <w:fldChar w:fldCharType="begin"/>
        </w:r>
        <w:r w:rsidR="0033429C">
          <w:rPr>
            <w:noProof/>
            <w:webHidden/>
          </w:rPr>
          <w:instrText xml:space="preserve"> PAGEREF _Toc117949723 \h </w:instrText>
        </w:r>
        <w:r w:rsidR="0033429C">
          <w:rPr>
            <w:noProof/>
            <w:webHidden/>
          </w:rPr>
        </w:r>
        <w:r w:rsidR="0033429C">
          <w:rPr>
            <w:noProof/>
            <w:webHidden/>
          </w:rPr>
          <w:fldChar w:fldCharType="separate"/>
        </w:r>
        <w:r w:rsidR="0033429C">
          <w:rPr>
            <w:noProof/>
            <w:webHidden/>
          </w:rPr>
          <w:t>- 21 -</w:t>
        </w:r>
        <w:r w:rsidR="0033429C">
          <w:rPr>
            <w:noProof/>
            <w:webHidden/>
          </w:rPr>
          <w:fldChar w:fldCharType="end"/>
        </w:r>
      </w:hyperlink>
    </w:p>
    <w:p w14:paraId="3A4958AE" w14:textId="26AFB207"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24" w:history="1">
        <w:r w:rsidR="0033429C" w:rsidRPr="002011E0">
          <w:rPr>
            <w:rStyle w:val="afd"/>
            <w:rFonts w:eastAsia="黑体"/>
            <w:bCs/>
            <w:noProof/>
          </w:rPr>
          <w:t>5.4</w:t>
        </w:r>
        <w:r w:rsidR="0033429C" w:rsidRPr="002011E0">
          <w:rPr>
            <w:rStyle w:val="afd"/>
            <w:rFonts w:eastAsia="黑体"/>
            <w:bCs/>
            <w:noProof/>
          </w:rPr>
          <w:t>无人机室外避障系统实验与分析</w:t>
        </w:r>
        <w:r w:rsidR="0033429C">
          <w:rPr>
            <w:noProof/>
            <w:webHidden/>
          </w:rPr>
          <w:tab/>
        </w:r>
        <w:r w:rsidR="0033429C">
          <w:rPr>
            <w:noProof/>
            <w:webHidden/>
          </w:rPr>
          <w:fldChar w:fldCharType="begin"/>
        </w:r>
        <w:r w:rsidR="0033429C">
          <w:rPr>
            <w:noProof/>
            <w:webHidden/>
          </w:rPr>
          <w:instrText xml:space="preserve"> PAGEREF _Toc117949724 \h </w:instrText>
        </w:r>
        <w:r w:rsidR="0033429C">
          <w:rPr>
            <w:noProof/>
            <w:webHidden/>
          </w:rPr>
        </w:r>
        <w:r w:rsidR="0033429C">
          <w:rPr>
            <w:noProof/>
            <w:webHidden/>
          </w:rPr>
          <w:fldChar w:fldCharType="separate"/>
        </w:r>
        <w:r w:rsidR="0033429C">
          <w:rPr>
            <w:noProof/>
            <w:webHidden/>
          </w:rPr>
          <w:t>- 22 -</w:t>
        </w:r>
        <w:r w:rsidR="0033429C">
          <w:rPr>
            <w:noProof/>
            <w:webHidden/>
          </w:rPr>
          <w:fldChar w:fldCharType="end"/>
        </w:r>
      </w:hyperlink>
    </w:p>
    <w:p w14:paraId="2ADBD804" w14:textId="6EAC7A79"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25" w:history="1">
        <w:r w:rsidR="0033429C" w:rsidRPr="002011E0">
          <w:rPr>
            <w:rStyle w:val="afd"/>
            <w:b/>
            <w:bCs/>
            <w:noProof/>
          </w:rPr>
          <w:t>5.4.1</w:t>
        </w:r>
        <w:r w:rsidR="0033429C" w:rsidRPr="002011E0">
          <w:rPr>
            <w:rStyle w:val="afd"/>
            <w:b/>
            <w:bCs/>
            <w:noProof/>
          </w:rPr>
          <w:t>室外固定障碍物避障策略实验</w:t>
        </w:r>
        <w:r w:rsidR="0033429C">
          <w:rPr>
            <w:noProof/>
            <w:webHidden/>
          </w:rPr>
          <w:tab/>
        </w:r>
        <w:r w:rsidR="0033429C">
          <w:rPr>
            <w:noProof/>
            <w:webHidden/>
          </w:rPr>
          <w:fldChar w:fldCharType="begin"/>
        </w:r>
        <w:r w:rsidR="0033429C">
          <w:rPr>
            <w:noProof/>
            <w:webHidden/>
          </w:rPr>
          <w:instrText xml:space="preserve"> PAGEREF _Toc117949725 \h </w:instrText>
        </w:r>
        <w:r w:rsidR="0033429C">
          <w:rPr>
            <w:noProof/>
            <w:webHidden/>
          </w:rPr>
        </w:r>
        <w:r w:rsidR="0033429C">
          <w:rPr>
            <w:noProof/>
            <w:webHidden/>
          </w:rPr>
          <w:fldChar w:fldCharType="separate"/>
        </w:r>
        <w:r w:rsidR="0033429C">
          <w:rPr>
            <w:noProof/>
            <w:webHidden/>
          </w:rPr>
          <w:t>- 22 -</w:t>
        </w:r>
        <w:r w:rsidR="0033429C">
          <w:rPr>
            <w:noProof/>
            <w:webHidden/>
          </w:rPr>
          <w:fldChar w:fldCharType="end"/>
        </w:r>
      </w:hyperlink>
    </w:p>
    <w:p w14:paraId="4EFACBE6" w14:textId="1D6B5F81" w:rsidR="0033429C" w:rsidRDefault="006949A0">
      <w:pPr>
        <w:pStyle w:val="TOC3"/>
        <w:tabs>
          <w:tab w:val="right" w:leader="dot" w:pos="8834"/>
        </w:tabs>
        <w:ind w:firstLine="482"/>
        <w:rPr>
          <w:rFonts w:asciiTheme="minorHAnsi" w:eastAsiaTheme="minorEastAsia" w:hAnsiTheme="minorHAnsi" w:cstheme="minorBidi"/>
          <w:noProof/>
          <w:kern w:val="2"/>
          <w:sz w:val="21"/>
        </w:rPr>
      </w:pPr>
      <w:hyperlink w:anchor="_Toc117949726" w:history="1">
        <w:r w:rsidR="0033429C" w:rsidRPr="002011E0">
          <w:rPr>
            <w:rStyle w:val="afd"/>
            <w:b/>
            <w:bCs/>
            <w:noProof/>
          </w:rPr>
          <w:t>5.4.2</w:t>
        </w:r>
        <w:r w:rsidR="0033429C" w:rsidRPr="002011E0">
          <w:rPr>
            <w:rStyle w:val="afd"/>
            <w:b/>
            <w:bCs/>
            <w:noProof/>
          </w:rPr>
          <w:t>室外环境下移动障碍物避障实验</w:t>
        </w:r>
        <w:r w:rsidR="0033429C">
          <w:rPr>
            <w:noProof/>
            <w:webHidden/>
          </w:rPr>
          <w:tab/>
        </w:r>
        <w:r w:rsidR="0033429C">
          <w:rPr>
            <w:noProof/>
            <w:webHidden/>
          </w:rPr>
          <w:fldChar w:fldCharType="begin"/>
        </w:r>
        <w:r w:rsidR="0033429C">
          <w:rPr>
            <w:noProof/>
            <w:webHidden/>
          </w:rPr>
          <w:instrText xml:space="preserve"> PAGEREF _Toc117949726 \h </w:instrText>
        </w:r>
        <w:r w:rsidR="0033429C">
          <w:rPr>
            <w:noProof/>
            <w:webHidden/>
          </w:rPr>
        </w:r>
        <w:r w:rsidR="0033429C">
          <w:rPr>
            <w:noProof/>
            <w:webHidden/>
          </w:rPr>
          <w:fldChar w:fldCharType="separate"/>
        </w:r>
        <w:r w:rsidR="0033429C">
          <w:rPr>
            <w:noProof/>
            <w:webHidden/>
          </w:rPr>
          <w:t>- 22 -</w:t>
        </w:r>
        <w:r w:rsidR="0033429C">
          <w:rPr>
            <w:noProof/>
            <w:webHidden/>
          </w:rPr>
          <w:fldChar w:fldCharType="end"/>
        </w:r>
      </w:hyperlink>
    </w:p>
    <w:p w14:paraId="066D041C" w14:textId="3C34D4EF"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27" w:history="1">
        <w:r w:rsidR="0033429C" w:rsidRPr="002011E0">
          <w:rPr>
            <w:rStyle w:val="afd"/>
            <w:rFonts w:eastAsia="黑体"/>
            <w:bCs/>
            <w:noProof/>
          </w:rPr>
          <w:t xml:space="preserve">5.5 </w:t>
        </w:r>
        <w:r w:rsidR="0033429C" w:rsidRPr="002011E0">
          <w:rPr>
            <w:rStyle w:val="afd"/>
            <w:rFonts w:eastAsia="黑体"/>
            <w:bCs/>
            <w:noProof/>
          </w:rPr>
          <w:t>本章小结</w:t>
        </w:r>
        <w:r w:rsidR="0033429C">
          <w:rPr>
            <w:noProof/>
            <w:webHidden/>
          </w:rPr>
          <w:tab/>
        </w:r>
        <w:r w:rsidR="0033429C">
          <w:rPr>
            <w:noProof/>
            <w:webHidden/>
          </w:rPr>
          <w:fldChar w:fldCharType="begin"/>
        </w:r>
        <w:r w:rsidR="0033429C">
          <w:rPr>
            <w:noProof/>
            <w:webHidden/>
          </w:rPr>
          <w:instrText xml:space="preserve"> PAGEREF _Toc117949727 \h </w:instrText>
        </w:r>
        <w:r w:rsidR="0033429C">
          <w:rPr>
            <w:noProof/>
            <w:webHidden/>
          </w:rPr>
        </w:r>
        <w:r w:rsidR="0033429C">
          <w:rPr>
            <w:noProof/>
            <w:webHidden/>
          </w:rPr>
          <w:fldChar w:fldCharType="separate"/>
        </w:r>
        <w:r w:rsidR="0033429C">
          <w:rPr>
            <w:noProof/>
            <w:webHidden/>
          </w:rPr>
          <w:t>- 22 -</w:t>
        </w:r>
        <w:r w:rsidR="0033429C">
          <w:rPr>
            <w:noProof/>
            <w:webHidden/>
          </w:rPr>
          <w:fldChar w:fldCharType="end"/>
        </w:r>
      </w:hyperlink>
    </w:p>
    <w:p w14:paraId="1F435993" w14:textId="74EA0BAF"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28" w:history="1">
        <w:r w:rsidR="0033429C" w:rsidRPr="002011E0">
          <w:rPr>
            <w:rStyle w:val="afd"/>
            <w:noProof/>
          </w:rPr>
          <w:t>第六章</w:t>
        </w:r>
        <w:r w:rsidR="0033429C" w:rsidRPr="002011E0">
          <w:rPr>
            <w:rStyle w:val="afd"/>
            <w:noProof/>
          </w:rPr>
          <w:t xml:space="preserve">  </w:t>
        </w:r>
        <w:r w:rsidR="0033429C" w:rsidRPr="002011E0">
          <w:rPr>
            <w:rStyle w:val="afd"/>
            <w:noProof/>
          </w:rPr>
          <w:t>总结与展望</w:t>
        </w:r>
        <w:r w:rsidR="0033429C">
          <w:rPr>
            <w:noProof/>
            <w:webHidden/>
          </w:rPr>
          <w:tab/>
        </w:r>
        <w:r w:rsidR="0033429C">
          <w:rPr>
            <w:noProof/>
            <w:webHidden/>
          </w:rPr>
          <w:fldChar w:fldCharType="begin"/>
        </w:r>
        <w:r w:rsidR="0033429C">
          <w:rPr>
            <w:noProof/>
            <w:webHidden/>
          </w:rPr>
          <w:instrText xml:space="preserve"> PAGEREF _Toc117949728 \h </w:instrText>
        </w:r>
        <w:r w:rsidR="0033429C">
          <w:rPr>
            <w:noProof/>
            <w:webHidden/>
          </w:rPr>
        </w:r>
        <w:r w:rsidR="0033429C">
          <w:rPr>
            <w:noProof/>
            <w:webHidden/>
          </w:rPr>
          <w:fldChar w:fldCharType="separate"/>
        </w:r>
        <w:r w:rsidR="0033429C">
          <w:rPr>
            <w:noProof/>
            <w:webHidden/>
          </w:rPr>
          <w:t>- 23 -</w:t>
        </w:r>
        <w:r w:rsidR="0033429C">
          <w:rPr>
            <w:noProof/>
            <w:webHidden/>
          </w:rPr>
          <w:fldChar w:fldCharType="end"/>
        </w:r>
      </w:hyperlink>
    </w:p>
    <w:p w14:paraId="75D0271A" w14:textId="42CC6F02"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29" w:history="1">
        <w:r w:rsidR="0033429C" w:rsidRPr="002011E0">
          <w:rPr>
            <w:rStyle w:val="afd"/>
            <w:rFonts w:eastAsia="黑体"/>
            <w:bCs/>
            <w:noProof/>
          </w:rPr>
          <w:t xml:space="preserve">6.1  </w:t>
        </w:r>
        <w:r w:rsidR="0033429C" w:rsidRPr="002011E0">
          <w:rPr>
            <w:rStyle w:val="afd"/>
            <w:rFonts w:eastAsia="黑体"/>
            <w:bCs/>
            <w:noProof/>
          </w:rPr>
          <w:t>总结</w:t>
        </w:r>
        <w:r w:rsidR="0033429C">
          <w:rPr>
            <w:noProof/>
            <w:webHidden/>
          </w:rPr>
          <w:tab/>
        </w:r>
        <w:r w:rsidR="0033429C">
          <w:rPr>
            <w:noProof/>
            <w:webHidden/>
          </w:rPr>
          <w:fldChar w:fldCharType="begin"/>
        </w:r>
        <w:r w:rsidR="0033429C">
          <w:rPr>
            <w:noProof/>
            <w:webHidden/>
          </w:rPr>
          <w:instrText xml:space="preserve"> PAGEREF _Toc117949729 \h </w:instrText>
        </w:r>
        <w:r w:rsidR="0033429C">
          <w:rPr>
            <w:noProof/>
            <w:webHidden/>
          </w:rPr>
        </w:r>
        <w:r w:rsidR="0033429C">
          <w:rPr>
            <w:noProof/>
            <w:webHidden/>
          </w:rPr>
          <w:fldChar w:fldCharType="separate"/>
        </w:r>
        <w:r w:rsidR="0033429C">
          <w:rPr>
            <w:noProof/>
            <w:webHidden/>
          </w:rPr>
          <w:t>- 23 -</w:t>
        </w:r>
        <w:r w:rsidR="0033429C">
          <w:rPr>
            <w:noProof/>
            <w:webHidden/>
          </w:rPr>
          <w:fldChar w:fldCharType="end"/>
        </w:r>
      </w:hyperlink>
    </w:p>
    <w:p w14:paraId="4D791452" w14:textId="0727C42E" w:rsidR="0033429C" w:rsidRDefault="006949A0">
      <w:pPr>
        <w:pStyle w:val="TOC2"/>
        <w:tabs>
          <w:tab w:val="right" w:leader="dot" w:pos="8834"/>
        </w:tabs>
        <w:rPr>
          <w:rFonts w:asciiTheme="minorHAnsi" w:eastAsiaTheme="minorEastAsia" w:hAnsiTheme="minorHAnsi" w:cstheme="minorBidi"/>
          <w:noProof/>
          <w:sz w:val="21"/>
          <w:szCs w:val="22"/>
        </w:rPr>
      </w:pPr>
      <w:hyperlink w:anchor="_Toc117949730" w:history="1">
        <w:r w:rsidR="0033429C" w:rsidRPr="002011E0">
          <w:rPr>
            <w:rStyle w:val="afd"/>
            <w:rFonts w:eastAsia="黑体"/>
            <w:bCs/>
            <w:noProof/>
          </w:rPr>
          <w:t xml:space="preserve">6.2  </w:t>
        </w:r>
        <w:r w:rsidR="0033429C" w:rsidRPr="002011E0">
          <w:rPr>
            <w:rStyle w:val="afd"/>
            <w:rFonts w:eastAsia="黑体"/>
            <w:bCs/>
            <w:noProof/>
          </w:rPr>
          <w:t>工作展望</w:t>
        </w:r>
        <w:r w:rsidR="0033429C">
          <w:rPr>
            <w:noProof/>
            <w:webHidden/>
          </w:rPr>
          <w:tab/>
        </w:r>
        <w:r w:rsidR="0033429C">
          <w:rPr>
            <w:noProof/>
            <w:webHidden/>
          </w:rPr>
          <w:fldChar w:fldCharType="begin"/>
        </w:r>
        <w:r w:rsidR="0033429C">
          <w:rPr>
            <w:noProof/>
            <w:webHidden/>
          </w:rPr>
          <w:instrText xml:space="preserve"> PAGEREF _Toc117949730 \h </w:instrText>
        </w:r>
        <w:r w:rsidR="0033429C">
          <w:rPr>
            <w:noProof/>
            <w:webHidden/>
          </w:rPr>
        </w:r>
        <w:r w:rsidR="0033429C">
          <w:rPr>
            <w:noProof/>
            <w:webHidden/>
          </w:rPr>
          <w:fldChar w:fldCharType="separate"/>
        </w:r>
        <w:r w:rsidR="0033429C">
          <w:rPr>
            <w:noProof/>
            <w:webHidden/>
          </w:rPr>
          <w:t>- 23 -</w:t>
        </w:r>
        <w:r w:rsidR="0033429C">
          <w:rPr>
            <w:noProof/>
            <w:webHidden/>
          </w:rPr>
          <w:fldChar w:fldCharType="end"/>
        </w:r>
      </w:hyperlink>
    </w:p>
    <w:p w14:paraId="390D5BA4" w14:textId="69C5E8EF"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31" w:history="1">
        <w:r w:rsidR="0033429C" w:rsidRPr="002011E0">
          <w:rPr>
            <w:rStyle w:val="afd"/>
            <w:noProof/>
          </w:rPr>
          <w:t>参考文献</w:t>
        </w:r>
        <w:r w:rsidR="0033429C">
          <w:rPr>
            <w:noProof/>
            <w:webHidden/>
          </w:rPr>
          <w:tab/>
        </w:r>
        <w:r w:rsidR="0033429C">
          <w:rPr>
            <w:noProof/>
            <w:webHidden/>
          </w:rPr>
          <w:fldChar w:fldCharType="begin"/>
        </w:r>
        <w:r w:rsidR="0033429C">
          <w:rPr>
            <w:noProof/>
            <w:webHidden/>
          </w:rPr>
          <w:instrText xml:space="preserve"> PAGEREF _Toc117949731 \h </w:instrText>
        </w:r>
        <w:r w:rsidR="0033429C">
          <w:rPr>
            <w:noProof/>
            <w:webHidden/>
          </w:rPr>
        </w:r>
        <w:r w:rsidR="0033429C">
          <w:rPr>
            <w:noProof/>
            <w:webHidden/>
          </w:rPr>
          <w:fldChar w:fldCharType="separate"/>
        </w:r>
        <w:r w:rsidR="0033429C">
          <w:rPr>
            <w:noProof/>
            <w:webHidden/>
          </w:rPr>
          <w:t>- 24 -</w:t>
        </w:r>
        <w:r w:rsidR="0033429C">
          <w:rPr>
            <w:noProof/>
            <w:webHidden/>
          </w:rPr>
          <w:fldChar w:fldCharType="end"/>
        </w:r>
      </w:hyperlink>
    </w:p>
    <w:p w14:paraId="508171DA" w14:textId="7CB16F33"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32" w:history="1">
        <w:r w:rsidR="0033429C" w:rsidRPr="002011E0">
          <w:rPr>
            <w:rStyle w:val="afd"/>
            <w:noProof/>
          </w:rPr>
          <w:t>攻读学位期间所取得的相关科研成果</w:t>
        </w:r>
        <w:r w:rsidR="0033429C">
          <w:rPr>
            <w:noProof/>
            <w:webHidden/>
          </w:rPr>
          <w:tab/>
        </w:r>
        <w:r w:rsidR="0033429C">
          <w:rPr>
            <w:noProof/>
            <w:webHidden/>
          </w:rPr>
          <w:fldChar w:fldCharType="begin"/>
        </w:r>
        <w:r w:rsidR="0033429C">
          <w:rPr>
            <w:noProof/>
            <w:webHidden/>
          </w:rPr>
          <w:instrText xml:space="preserve"> PAGEREF _Toc117949732 \h </w:instrText>
        </w:r>
        <w:r w:rsidR="0033429C">
          <w:rPr>
            <w:noProof/>
            <w:webHidden/>
          </w:rPr>
        </w:r>
        <w:r w:rsidR="0033429C">
          <w:rPr>
            <w:noProof/>
            <w:webHidden/>
          </w:rPr>
          <w:fldChar w:fldCharType="separate"/>
        </w:r>
        <w:r w:rsidR="0033429C">
          <w:rPr>
            <w:noProof/>
            <w:webHidden/>
          </w:rPr>
          <w:t>- 30 -</w:t>
        </w:r>
        <w:r w:rsidR="0033429C">
          <w:rPr>
            <w:noProof/>
            <w:webHidden/>
          </w:rPr>
          <w:fldChar w:fldCharType="end"/>
        </w:r>
      </w:hyperlink>
    </w:p>
    <w:p w14:paraId="10F998C8" w14:textId="4B5B06F5" w:rsidR="0033429C" w:rsidRDefault="006949A0">
      <w:pPr>
        <w:pStyle w:val="TOC1"/>
        <w:tabs>
          <w:tab w:val="right" w:leader="dot" w:pos="8834"/>
        </w:tabs>
        <w:rPr>
          <w:rFonts w:asciiTheme="minorHAnsi" w:eastAsiaTheme="minorEastAsia" w:hAnsiTheme="minorHAnsi" w:cstheme="minorBidi"/>
          <w:noProof/>
          <w:sz w:val="21"/>
          <w:szCs w:val="22"/>
        </w:rPr>
      </w:pPr>
      <w:hyperlink w:anchor="_Toc117949733" w:history="1">
        <w:r w:rsidR="0033429C" w:rsidRPr="002011E0">
          <w:rPr>
            <w:rStyle w:val="afd"/>
            <w:noProof/>
          </w:rPr>
          <w:t>致</w:t>
        </w:r>
        <w:r w:rsidR="0033429C" w:rsidRPr="002011E0">
          <w:rPr>
            <w:rStyle w:val="afd"/>
            <w:rFonts w:ascii="黑体" w:hAnsi="黑体"/>
            <w:noProof/>
          </w:rPr>
          <w:t xml:space="preserve">    </w:t>
        </w:r>
        <w:r w:rsidR="0033429C" w:rsidRPr="002011E0">
          <w:rPr>
            <w:rStyle w:val="afd"/>
            <w:noProof/>
          </w:rPr>
          <w:t>谢</w:t>
        </w:r>
        <w:r w:rsidR="0033429C">
          <w:rPr>
            <w:noProof/>
            <w:webHidden/>
          </w:rPr>
          <w:tab/>
        </w:r>
        <w:r w:rsidR="0033429C">
          <w:rPr>
            <w:noProof/>
            <w:webHidden/>
          </w:rPr>
          <w:fldChar w:fldCharType="begin"/>
        </w:r>
        <w:r w:rsidR="0033429C">
          <w:rPr>
            <w:noProof/>
            <w:webHidden/>
          </w:rPr>
          <w:instrText xml:space="preserve"> PAGEREF _Toc117949733 \h </w:instrText>
        </w:r>
        <w:r w:rsidR="0033429C">
          <w:rPr>
            <w:noProof/>
            <w:webHidden/>
          </w:rPr>
        </w:r>
        <w:r w:rsidR="0033429C">
          <w:rPr>
            <w:noProof/>
            <w:webHidden/>
          </w:rPr>
          <w:fldChar w:fldCharType="separate"/>
        </w:r>
        <w:r w:rsidR="0033429C">
          <w:rPr>
            <w:noProof/>
            <w:webHidden/>
          </w:rPr>
          <w:t>- 32 -</w:t>
        </w:r>
        <w:r w:rsidR="0033429C">
          <w:rPr>
            <w:noProof/>
            <w:webHidden/>
          </w:rPr>
          <w:fldChar w:fldCharType="end"/>
        </w:r>
      </w:hyperlink>
    </w:p>
    <w:p w14:paraId="443DD5C0" w14:textId="74C0E76B" w:rsidR="00C26393" w:rsidRPr="00236A5A" w:rsidRDefault="00D17933" w:rsidP="00BB0264">
      <w:pPr>
        <w:pStyle w:val="TOC1"/>
        <w:tabs>
          <w:tab w:val="right" w:leader="dot" w:pos="8834"/>
        </w:tabs>
        <w:rPr>
          <w:rFonts w:eastAsia="宋体"/>
          <w:szCs w:val="24"/>
        </w:rPr>
      </w:pPr>
      <w:r w:rsidRPr="00811A13">
        <w:rPr>
          <w:rFonts w:eastAsia="宋体"/>
          <w:szCs w:val="24"/>
        </w:rPr>
        <w:fldChar w:fldCharType="end"/>
      </w:r>
    </w:p>
    <w:bookmarkEnd w:id="35"/>
    <w:bookmarkEnd w:id="36"/>
    <w:bookmarkEnd w:id="37"/>
    <w:bookmarkEnd w:id="38"/>
    <w:p w14:paraId="55306E4A" w14:textId="69DCEF19" w:rsidR="009759B5" w:rsidRDefault="009759B5" w:rsidP="009759B5">
      <w:pPr>
        <w:pageBreakBefore/>
        <w:widowControl w:val="0"/>
        <w:spacing w:before="120" w:line="300" w:lineRule="auto"/>
        <w:jc w:val="center"/>
        <w:rPr>
          <w:rFonts w:ascii="黑体" w:eastAsia="黑体" w:hAnsi="黑体"/>
          <w:b/>
          <w:bCs/>
          <w:color w:val="000000"/>
          <w:sz w:val="36"/>
          <w:szCs w:val="36"/>
        </w:rPr>
      </w:pPr>
    </w:p>
    <w:p w14:paraId="7D898584" w14:textId="77777777" w:rsidR="00294501" w:rsidRDefault="00294501" w:rsidP="009759B5">
      <w:pPr>
        <w:pageBreakBefore/>
        <w:widowControl w:val="0"/>
        <w:spacing w:before="120" w:line="300" w:lineRule="auto"/>
        <w:jc w:val="center"/>
        <w:rPr>
          <w:rFonts w:ascii="黑体" w:eastAsia="黑体" w:hAnsi="黑体"/>
          <w:b/>
          <w:bCs/>
          <w:color w:val="000000"/>
          <w:sz w:val="36"/>
          <w:szCs w:val="36"/>
        </w:rPr>
        <w:sectPr w:rsidR="00294501" w:rsidSect="002427C6">
          <w:headerReference w:type="even" r:id="rId9"/>
          <w:headerReference w:type="default" r:id="rId10"/>
          <w:footerReference w:type="even" r:id="rId11"/>
          <w:footerReference w:type="default" r:id="rId12"/>
          <w:headerReference w:type="first" r:id="rId13"/>
          <w:footnotePr>
            <w:numFmt w:val="decimalEnclosedCircleChinese"/>
            <w:numRestart w:val="eachPage"/>
          </w:footnotePr>
          <w:pgSz w:w="11906" w:h="16838"/>
          <w:pgMar w:top="1928" w:right="1531" w:bottom="1418" w:left="1531" w:header="1418" w:footer="1247" w:gutter="0"/>
          <w:pgNumType w:fmt="upperRoman" w:start="1"/>
          <w:cols w:space="425"/>
          <w:docGrid w:type="linesAndChars" w:linePitch="312"/>
        </w:sectPr>
      </w:pPr>
    </w:p>
    <w:p w14:paraId="5BCD80E6" w14:textId="77777777" w:rsidR="009759B5" w:rsidRDefault="009759B5" w:rsidP="009759B5">
      <w:pPr>
        <w:pageBreakBefore/>
        <w:widowControl w:val="0"/>
        <w:spacing w:before="120" w:line="300" w:lineRule="auto"/>
        <w:jc w:val="center"/>
        <w:rPr>
          <w:rFonts w:ascii="黑体" w:eastAsia="黑体" w:hAnsi="黑体"/>
          <w:b/>
          <w:bCs/>
          <w:color w:val="000000"/>
          <w:sz w:val="36"/>
          <w:szCs w:val="36"/>
        </w:rPr>
      </w:pPr>
    </w:p>
    <w:p w14:paraId="7AA8C51C" w14:textId="77777777" w:rsidR="009759B5" w:rsidRDefault="009759B5" w:rsidP="009759B5">
      <w:pPr>
        <w:widowControl w:val="0"/>
        <w:spacing w:before="120" w:line="300" w:lineRule="auto"/>
        <w:jc w:val="center"/>
        <w:rPr>
          <w:rFonts w:ascii="黑体" w:eastAsia="黑体" w:hAnsi="黑体"/>
          <w:color w:val="000000"/>
          <w:sz w:val="36"/>
          <w:szCs w:val="36"/>
        </w:rPr>
      </w:pPr>
      <w:r>
        <w:rPr>
          <w:rFonts w:ascii="黑体" w:eastAsia="黑体" w:hAnsi="黑体" w:hint="eastAsia"/>
          <w:color w:val="000000"/>
          <w:sz w:val="36"/>
          <w:szCs w:val="36"/>
        </w:rPr>
        <w:t>图和附表清单</w:t>
      </w:r>
    </w:p>
    <w:p w14:paraId="379EB24B" w14:textId="77777777" w:rsidR="009759B5" w:rsidRDefault="009759B5" w:rsidP="009759B5">
      <w:pPr>
        <w:widowControl w:val="0"/>
        <w:spacing w:before="120" w:line="300" w:lineRule="auto"/>
        <w:rPr>
          <w:rFonts w:ascii="黑体" w:eastAsia="黑体" w:hAnsi="黑体"/>
          <w:b/>
          <w:bCs/>
          <w:color w:val="000000"/>
          <w:sz w:val="36"/>
          <w:szCs w:val="36"/>
        </w:rPr>
      </w:pPr>
    </w:p>
    <w:p w14:paraId="5E2AA91B" w14:textId="77777777" w:rsidR="009759B5" w:rsidRDefault="009759B5" w:rsidP="009759B5">
      <w:pPr>
        <w:widowControl w:val="0"/>
        <w:spacing w:line="300" w:lineRule="auto"/>
        <w:rPr>
          <w:rFonts w:ascii="宋体" w:hAnsi="宋体"/>
          <w:b/>
          <w:bCs/>
          <w:color w:val="000000"/>
          <w:sz w:val="24"/>
          <w:szCs w:val="24"/>
        </w:rPr>
      </w:pPr>
      <w:r>
        <w:rPr>
          <w:rFonts w:ascii="宋体" w:hAnsi="宋体" w:hint="eastAsia"/>
          <w:b/>
          <w:bCs/>
          <w:color w:val="000000"/>
          <w:sz w:val="24"/>
          <w:szCs w:val="24"/>
        </w:rPr>
        <w:t>图清单</w:t>
      </w:r>
    </w:p>
    <w:p w14:paraId="25A6640D" w14:textId="28459E1E" w:rsidR="009759B5" w:rsidRPr="009C3ADE" w:rsidRDefault="009759B5" w:rsidP="00DB45D6">
      <w:pPr>
        <w:widowControl w:val="0"/>
        <w:spacing w:line="300" w:lineRule="auto"/>
        <w:jc w:val="both"/>
        <w:rPr>
          <w:color w:val="000000"/>
          <w:sz w:val="24"/>
          <w:szCs w:val="24"/>
        </w:rPr>
      </w:pPr>
    </w:p>
    <w:p w14:paraId="7B590822" w14:textId="49AF11F1" w:rsidR="009759B5" w:rsidRDefault="009759B5" w:rsidP="009759B5">
      <w:pPr>
        <w:widowControl w:val="0"/>
        <w:spacing w:line="300" w:lineRule="auto"/>
        <w:rPr>
          <w:b/>
          <w:bCs/>
          <w:color w:val="000000"/>
          <w:sz w:val="24"/>
          <w:szCs w:val="24"/>
        </w:rPr>
      </w:pPr>
      <w:r>
        <w:rPr>
          <w:b/>
          <w:bCs/>
          <w:color w:val="000000"/>
          <w:sz w:val="24"/>
          <w:szCs w:val="24"/>
        </w:rPr>
        <w:t>表清单</w:t>
      </w:r>
    </w:p>
    <w:p w14:paraId="43DD3C50" w14:textId="62C46D62" w:rsidR="009759B5" w:rsidRPr="005618A5" w:rsidRDefault="009759B5" w:rsidP="009759B5">
      <w:pPr>
        <w:widowControl w:val="0"/>
        <w:spacing w:line="300" w:lineRule="auto"/>
        <w:jc w:val="both"/>
        <w:rPr>
          <w:b/>
          <w:bCs/>
          <w:color w:val="000000"/>
          <w:sz w:val="24"/>
          <w:szCs w:val="24"/>
        </w:rPr>
      </w:pPr>
    </w:p>
    <w:p w14:paraId="195F91F8" w14:textId="77777777" w:rsidR="009759B5" w:rsidRDefault="009759B5" w:rsidP="009759B5">
      <w:pPr>
        <w:widowControl w:val="0"/>
        <w:spacing w:before="120" w:line="300" w:lineRule="auto"/>
        <w:jc w:val="distribute"/>
        <w:rPr>
          <w:color w:val="000000"/>
          <w:sz w:val="24"/>
          <w:szCs w:val="24"/>
        </w:rPr>
      </w:pPr>
      <w:r>
        <w:rPr>
          <w:color w:val="000000"/>
          <w:sz w:val="24"/>
          <w:szCs w:val="24"/>
        </w:rPr>
        <w:t xml:space="preserve">  </w:t>
      </w:r>
    </w:p>
    <w:p w14:paraId="1EC6AD2C" w14:textId="77777777" w:rsidR="0010476B" w:rsidRDefault="0010476B" w:rsidP="00073665">
      <w:pPr>
        <w:pStyle w:val="aff1"/>
        <w:keepNext w:val="0"/>
        <w:keepLines w:val="0"/>
        <w:pageBreakBefore/>
        <w:widowControl w:val="0"/>
        <w:spacing w:before="0" w:after="0" w:line="240" w:lineRule="auto"/>
        <w:jc w:val="left"/>
        <w:outlineLvl w:val="9"/>
      </w:pPr>
    </w:p>
    <w:p w14:paraId="6C513707" w14:textId="78CE5603" w:rsidR="000867C3" w:rsidRPr="009759B5" w:rsidRDefault="000867C3" w:rsidP="00073665">
      <w:pPr>
        <w:pStyle w:val="aff1"/>
        <w:keepNext w:val="0"/>
        <w:keepLines w:val="0"/>
        <w:pageBreakBefore/>
        <w:widowControl w:val="0"/>
        <w:spacing w:before="0" w:after="0" w:line="240" w:lineRule="auto"/>
        <w:jc w:val="left"/>
        <w:outlineLvl w:val="9"/>
        <w:sectPr w:rsidR="000867C3" w:rsidRPr="009759B5" w:rsidSect="002427C6">
          <w:footnotePr>
            <w:numFmt w:val="decimalEnclosedCircleChinese"/>
            <w:numRestart w:val="eachPage"/>
          </w:footnotePr>
          <w:pgSz w:w="11906" w:h="16838"/>
          <w:pgMar w:top="1928" w:right="1531" w:bottom="1418" w:left="1531" w:header="1418" w:footer="1247" w:gutter="0"/>
          <w:pgNumType w:fmt="upperRoman" w:start="1"/>
          <w:cols w:space="425"/>
          <w:docGrid w:type="linesAndChars" w:linePitch="312"/>
        </w:sectPr>
      </w:pPr>
    </w:p>
    <w:p w14:paraId="02B8FFF5" w14:textId="77777777" w:rsidR="00D17933" w:rsidRDefault="00D17933" w:rsidP="00D17933">
      <w:pPr>
        <w:pStyle w:val="aff1"/>
        <w:keepNext w:val="0"/>
        <w:keepLines w:val="0"/>
        <w:pageBreakBefore/>
        <w:widowControl w:val="0"/>
        <w:spacing w:before="0" w:after="0" w:line="240" w:lineRule="auto"/>
        <w:outlineLvl w:val="9"/>
      </w:pPr>
    </w:p>
    <w:p w14:paraId="0713FAA9" w14:textId="5F33B535" w:rsidR="00C532B0" w:rsidRPr="001A27D7" w:rsidRDefault="009529EB" w:rsidP="00C532B0">
      <w:pPr>
        <w:pStyle w:val="aff1"/>
        <w:keepNext w:val="0"/>
        <w:keepLines w:val="0"/>
        <w:widowControl w:val="0"/>
        <w:outlineLvl w:val="0"/>
      </w:pPr>
      <w:bookmarkStart w:id="39" w:name="_Toc117949666"/>
      <w:r w:rsidRPr="001A27D7">
        <w:t>第</w:t>
      </w:r>
      <w:r w:rsidRPr="001A27D7">
        <w:rPr>
          <w:rFonts w:hint="eastAsia"/>
        </w:rPr>
        <w:t>一</w:t>
      </w:r>
      <w:r w:rsidRPr="001A27D7">
        <w:t>章</w:t>
      </w:r>
      <w:r w:rsidRPr="001A27D7">
        <w:t xml:space="preserve">  </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r w:rsidR="00845092" w:rsidRPr="001A27D7">
        <w:rPr>
          <w:rFonts w:hint="eastAsia"/>
        </w:rPr>
        <w:t>绪论</w:t>
      </w:r>
      <w:bookmarkEnd w:id="39"/>
    </w:p>
    <w:p w14:paraId="688CD4A0" w14:textId="3F7C3CFD" w:rsidR="00C532B0" w:rsidRDefault="00C532B0" w:rsidP="009674B1">
      <w:pPr>
        <w:widowControl w:val="0"/>
        <w:jc w:val="center"/>
        <w:rPr>
          <w:rFonts w:eastAsia="黑体"/>
          <w:bCs/>
          <w:sz w:val="36"/>
          <w:szCs w:val="21"/>
        </w:rPr>
      </w:pPr>
      <w:bookmarkStart w:id="40" w:name="_Toc505125467"/>
      <w:bookmarkStart w:id="41" w:name="_Toc700"/>
      <w:bookmarkStart w:id="42" w:name="_Toc505182408"/>
      <w:bookmarkStart w:id="43" w:name="_Toc5472"/>
      <w:bookmarkStart w:id="44" w:name="_Toc511375383"/>
      <w:bookmarkStart w:id="45" w:name="_Toc525983140"/>
      <w:bookmarkStart w:id="46" w:name="_Toc17998"/>
      <w:bookmarkStart w:id="47" w:name="_Toc7702"/>
      <w:bookmarkStart w:id="48" w:name="_Toc1970"/>
      <w:bookmarkStart w:id="49" w:name="_Toc25584"/>
      <w:bookmarkStart w:id="50" w:name="_Toc22834"/>
      <w:bookmarkStart w:id="51" w:name="_Toc28554"/>
      <w:bookmarkStart w:id="52" w:name="_Toc8654"/>
      <w:bookmarkStart w:id="53" w:name="_Toc19982"/>
      <w:bookmarkStart w:id="54" w:name="_Toc8313"/>
      <w:bookmarkStart w:id="55" w:name="_Toc10431"/>
      <w:bookmarkStart w:id="56" w:name="_Toc13990"/>
      <w:bookmarkStart w:id="57" w:name="_Toc5723"/>
      <w:bookmarkStart w:id="58" w:name="_Toc21722"/>
      <w:bookmarkStart w:id="59" w:name="_Toc5830"/>
      <w:bookmarkStart w:id="60" w:name="_Toc175"/>
      <w:bookmarkStart w:id="61" w:name="_Toc505125475"/>
      <w:bookmarkStart w:id="62" w:name="_Toc14815"/>
      <w:bookmarkStart w:id="63" w:name="_Toc505182416"/>
      <w:bookmarkStart w:id="64" w:name="_Toc21453"/>
      <w:bookmarkStart w:id="65" w:name="_Toc13688"/>
      <w:bookmarkStart w:id="66" w:name="_Toc29325"/>
      <w:bookmarkStart w:id="67" w:name="_Toc7608"/>
      <w:bookmarkStart w:id="68" w:name="_Toc17451"/>
      <w:bookmarkStart w:id="69" w:name="_Toc525983148"/>
      <w:bookmarkStart w:id="70" w:name="_Toc24870"/>
      <w:bookmarkStart w:id="71" w:name="_Toc511375391"/>
      <w:bookmarkStart w:id="72" w:name="_Toc57733567"/>
      <w:bookmarkStart w:id="73" w:name="_Toc8240"/>
      <w:bookmarkStart w:id="74" w:name="_Toc31952"/>
    </w:p>
    <w:p w14:paraId="030C38AC" w14:textId="4E762622" w:rsidR="00503580" w:rsidRPr="001A27D7" w:rsidRDefault="009529EB" w:rsidP="00AD00A0">
      <w:pPr>
        <w:widowControl w:val="0"/>
        <w:spacing w:before="240" w:after="240" w:line="300" w:lineRule="auto"/>
        <w:outlineLvl w:val="1"/>
        <w:rPr>
          <w:rFonts w:eastAsia="黑体"/>
          <w:bCs/>
          <w:sz w:val="32"/>
        </w:rPr>
      </w:pPr>
      <w:bookmarkStart w:id="75" w:name="_Toc117949667"/>
      <w:bookmarkStart w:id="76" w:name="_Hlk82967961"/>
      <w:r w:rsidRPr="001A27D7">
        <w:rPr>
          <w:rFonts w:eastAsia="黑体" w:hint="eastAsia"/>
          <w:bCs/>
          <w:sz w:val="32"/>
        </w:rPr>
        <w:t>1</w:t>
      </w:r>
      <w:r w:rsidRPr="001A27D7">
        <w:rPr>
          <w:rFonts w:eastAsia="黑体"/>
          <w:bCs/>
          <w:sz w:val="32"/>
        </w:rPr>
        <w:t>.</w:t>
      </w:r>
      <w:r w:rsidRPr="001A27D7">
        <w:rPr>
          <w:rFonts w:eastAsia="黑体" w:hint="eastAsia"/>
          <w:bCs/>
          <w:sz w:val="32"/>
        </w:rPr>
        <w:t>1</w:t>
      </w:r>
      <w:r w:rsidRPr="001A27D7">
        <w:rPr>
          <w:rFonts w:eastAsia="黑体"/>
          <w:bCs/>
          <w:sz w:val="32"/>
        </w:rPr>
        <w:t xml:space="preserve">  </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r w:rsidR="00845092" w:rsidRPr="006C3742">
        <w:rPr>
          <w:rFonts w:eastAsia="黑体" w:hint="eastAsia"/>
          <w:bCs/>
          <w:color w:val="FF0000"/>
          <w:sz w:val="32"/>
        </w:rPr>
        <w:t>研究</w:t>
      </w:r>
      <w:r w:rsidR="00D80F11" w:rsidRPr="006C3742">
        <w:rPr>
          <w:rFonts w:eastAsia="黑体" w:hint="eastAsia"/>
          <w:bCs/>
          <w:color w:val="FF0000"/>
          <w:sz w:val="32"/>
        </w:rPr>
        <w:t>背景</w:t>
      </w:r>
      <w:r w:rsidR="00845092" w:rsidRPr="006C3742">
        <w:rPr>
          <w:rFonts w:eastAsia="黑体" w:hint="eastAsia"/>
          <w:bCs/>
          <w:color w:val="FF0000"/>
          <w:sz w:val="32"/>
        </w:rPr>
        <w:t>和意义</w:t>
      </w:r>
      <w:bookmarkEnd w:id="75"/>
    </w:p>
    <w:p w14:paraId="28EB22CF" w14:textId="3380BF41" w:rsidR="007911E0" w:rsidRDefault="00721804" w:rsidP="00721804">
      <w:pPr>
        <w:widowControl w:val="0"/>
        <w:spacing w:line="300" w:lineRule="auto"/>
        <w:ind w:firstLineChars="200" w:firstLine="480"/>
        <w:jc w:val="both"/>
        <w:rPr>
          <w:sz w:val="24"/>
          <w:szCs w:val="22"/>
        </w:rPr>
      </w:pPr>
      <w:bookmarkStart w:id="77" w:name="_Hlk83041099"/>
      <w:bookmarkStart w:id="78" w:name="_Toc22773"/>
      <w:bookmarkStart w:id="79" w:name="_Toc22523"/>
      <w:bookmarkStart w:id="80" w:name="_Toc5717"/>
      <w:bookmarkStart w:id="81" w:name="_Toc22386"/>
      <w:bookmarkStart w:id="82" w:name="_Toc8113"/>
      <w:bookmarkStart w:id="83" w:name="_Toc18299"/>
      <w:bookmarkStart w:id="84" w:name="_Toc16044"/>
      <w:bookmarkStart w:id="85" w:name="_Toc511375414"/>
      <w:bookmarkStart w:id="86" w:name="_Toc10669"/>
      <w:bookmarkStart w:id="87" w:name="_Toc8141"/>
      <w:bookmarkStart w:id="88" w:name="_Toc32358"/>
      <w:bookmarkStart w:id="89" w:name="_Toc32449"/>
      <w:bookmarkStart w:id="90" w:name="_Toc30349"/>
      <w:bookmarkEnd w:id="24"/>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6"/>
      <w:r w:rsidRPr="00721804">
        <w:rPr>
          <w:rFonts w:hint="eastAsia"/>
          <w:sz w:val="24"/>
          <w:szCs w:val="22"/>
        </w:rPr>
        <w:t>无人飞行器（</w:t>
      </w:r>
      <w:r w:rsidRPr="00721804">
        <w:rPr>
          <w:sz w:val="24"/>
          <w:szCs w:val="22"/>
        </w:rPr>
        <w:t>Unmanned Aerial Vehicle, UAV</w:t>
      </w:r>
      <w:r w:rsidRPr="00721804">
        <w:rPr>
          <w:rFonts w:hint="eastAsia"/>
          <w:sz w:val="24"/>
          <w:szCs w:val="22"/>
        </w:rPr>
        <w:t>），简称无人机，</w:t>
      </w:r>
      <w:r w:rsidR="00AC075D">
        <w:rPr>
          <w:rFonts w:hint="eastAsia"/>
          <w:sz w:val="24"/>
          <w:szCs w:val="22"/>
        </w:rPr>
        <w:t>是</w:t>
      </w:r>
      <w:r w:rsidRPr="00721804">
        <w:rPr>
          <w:rFonts w:hint="eastAsia"/>
          <w:sz w:val="24"/>
          <w:szCs w:val="22"/>
        </w:rPr>
        <w:t>指</w:t>
      </w:r>
      <w:r w:rsidR="007F3CE3">
        <w:rPr>
          <w:rFonts w:hint="eastAsia"/>
          <w:sz w:val="24"/>
          <w:szCs w:val="22"/>
        </w:rPr>
        <w:t>利用</w:t>
      </w:r>
      <w:r w:rsidRPr="00721804">
        <w:rPr>
          <w:rFonts w:hint="eastAsia"/>
          <w:sz w:val="24"/>
          <w:szCs w:val="22"/>
        </w:rPr>
        <w:t>远程操控或者机载程控的不载人飞行器。根据</w:t>
      </w:r>
      <w:r w:rsidR="007F3CE3">
        <w:rPr>
          <w:rFonts w:hint="eastAsia"/>
          <w:sz w:val="24"/>
          <w:szCs w:val="22"/>
        </w:rPr>
        <w:t>空气动力学</w:t>
      </w:r>
      <w:r w:rsidRPr="00721804">
        <w:rPr>
          <w:rFonts w:hint="eastAsia"/>
          <w:sz w:val="24"/>
          <w:szCs w:val="22"/>
        </w:rPr>
        <w:t>原理的不同，无人机可以分为固定</w:t>
      </w:r>
      <w:proofErr w:type="gramStart"/>
      <w:r w:rsidRPr="00721804">
        <w:rPr>
          <w:rFonts w:hint="eastAsia"/>
          <w:sz w:val="24"/>
          <w:szCs w:val="22"/>
        </w:rPr>
        <w:t>翼</w:t>
      </w:r>
      <w:proofErr w:type="gramEnd"/>
      <w:r w:rsidRPr="00721804">
        <w:rPr>
          <w:rFonts w:hint="eastAsia"/>
          <w:sz w:val="24"/>
          <w:szCs w:val="22"/>
        </w:rPr>
        <w:t>无人机、旋翼无人机、扑翼无人机</w:t>
      </w:r>
      <w:r w:rsidR="00512E33">
        <w:rPr>
          <w:rFonts w:hint="eastAsia"/>
          <w:sz w:val="24"/>
          <w:szCs w:val="22"/>
        </w:rPr>
        <w:t>以及</w:t>
      </w:r>
      <w:r w:rsidRPr="00721804">
        <w:rPr>
          <w:rFonts w:hint="eastAsia"/>
          <w:sz w:val="24"/>
          <w:szCs w:val="22"/>
        </w:rPr>
        <w:t>复合</w:t>
      </w:r>
      <w:proofErr w:type="gramStart"/>
      <w:r w:rsidRPr="00721804">
        <w:rPr>
          <w:rFonts w:hint="eastAsia"/>
          <w:sz w:val="24"/>
          <w:szCs w:val="22"/>
        </w:rPr>
        <w:t>翼</w:t>
      </w:r>
      <w:proofErr w:type="gramEnd"/>
      <w:r w:rsidRPr="00721804">
        <w:rPr>
          <w:rFonts w:hint="eastAsia"/>
          <w:sz w:val="24"/>
          <w:szCs w:val="22"/>
        </w:rPr>
        <w:t>无人机四大类</w:t>
      </w:r>
      <w:r w:rsidR="0002746B" w:rsidRPr="0002746B">
        <w:rPr>
          <w:color w:val="FF0000"/>
          <w:sz w:val="24"/>
          <w:szCs w:val="22"/>
          <w:vertAlign w:val="superscript"/>
        </w:rPr>
        <w:fldChar w:fldCharType="begin"/>
      </w:r>
      <w:r w:rsidR="0002746B" w:rsidRPr="0002746B">
        <w:rPr>
          <w:color w:val="FF0000"/>
          <w:sz w:val="24"/>
          <w:szCs w:val="22"/>
          <w:vertAlign w:val="superscript"/>
        </w:rPr>
        <w:instrText xml:space="preserve"> </w:instrText>
      </w:r>
      <w:r w:rsidR="0002746B" w:rsidRPr="0002746B">
        <w:rPr>
          <w:rFonts w:hint="eastAsia"/>
          <w:color w:val="FF0000"/>
          <w:sz w:val="24"/>
          <w:szCs w:val="22"/>
          <w:vertAlign w:val="superscript"/>
        </w:rPr>
        <w:instrText>REF _Ref115874463 \r \h</w:instrText>
      </w:r>
      <w:r w:rsidR="0002746B" w:rsidRPr="0002746B">
        <w:rPr>
          <w:color w:val="FF0000"/>
          <w:sz w:val="24"/>
          <w:szCs w:val="22"/>
          <w:vertAlign w:val="superscript"/>
        </w:rPr>
        <w:instrText xml:space="preserve">  \* MERGEFORMAT </w:instrText>
      </w:r>
      <w:r w:rsidR="0002746B" w:rsidRPr="0002746B">
        <w:rPr>
          <w:color w:val="FF0000"/>
          <w:sz w:val="24"/>
          <w:szCs w:val="22"/>
          <w:vertAlign w:val="superscript"/>
        </w:rPr>
      </w:r>
      <w:r w:rsidR="0002746B" w:rsidRPr="0002746B">
        <w:rPr>
          <w:color w:val="FF0000"/>
          <w:sz w:val="24"/>
          <w:szCs w:val="22"/>
          <w:vertAlign w:val="superscript"/>
        </w:rPr>
        <w:fldChar w:fldCharType="separate"/>
      </w:r>
      <w:r w:rsidR="0002746B" w:rsidRPr="0002746B">
        <w:rPr>
          <w:color w:val="FF0000"/>
          <w:sz w:val="24"/>
          <w:szCs w:val="22"/>
          <w:vertAlign w:val="superscript"/>
        </w:rPr>
        <w:t>[1]</w:t>
      </w:r>
      <w:r w:rsidR="0002746B" w:rsidRPr="0002746B">
        <w:rPr>
          <w:color w:val="FF0000"/>
          <w:sz w:val="24"/>
          <w:szCs w:val="22"/>
          <w:vertAlign w:val="superscript"/>
        </w:rPr>
        <w:fldChar w:fldCharType="end"/>
      </w:r>
      <w:r w:rsidRPr="00721804">
        <w:rPr>
          <w:rFonts w:hint="eastAsia"/>
          <w:sz w:val="24"/>
          <w:szCs w:val="22"/>
        </w:rPr>
        <w:t>。近</w:t>
      </w:r>
      <w:r w:rsidR="00512E33">
        <w:rPr>
          <w:rFonts w:hint="eastAsia"/>
          <w:sz w:val="24"/>
          <w:szCs w:val="22"/>
        </w:rPr>
        <w:t>些</w:t>
      </w:r>
      <w:r w:rsidRPr="00721804">
        <w:rPr>
          <w:rFonts w:hint="eastAsia"/>
          <w:sz w:val="24"/>
          <w:szCs w:val="22"/>
        </w:rPr>
        <w:t>年来，</w:t>
      </w:r>
      <w:r w:rsidR="00512E33">
        <w:rPr>
          <w:rFonts w:hint="eastAsia"/>
          <w:sz w:val="24"/>
          <w:szCs w:val="22"/>
        </w:rPr>
        <w:t>以</w:t>
      </w:r>
      <w:r w:rsidR="00F124BB">
        <w:rPr>
          <w:rFonts w:hint="eastAsia"/>
          <w:sz w:val="24"/>
          <w:szCs w:val="22"/>
        </w:rPr>
        <w:t>四旋翼</w:t>
      </w:r>
      <w:r w:rsidR="00512E33" w:rsidRPr="00721804">
        <w:rPr>
          <w:rFonts w:hint="eastAsia"/>
          <w:sz w:val="24"/>
          <w:szCs w:val="22"/>
        </w:rPr>
        <w:t>无人机</w:t>
      </w:r>
      <w:r w:rsidR="00512E33">
        <w:rPr>
          <w:rFonts w:hint="eastAsia"/>
          <w:sz w:val="24"/>
          <w:szCs w:val="22"/>
        </w:rPr>
        <w:t>为代表的</w:t>
      </w:r>
      <w:r w:rsidR="00F124BB">
        <w:rPr>
          <w:rFonts w:hint="eastAsia"/>
          <w:sz w:val="24"/>
          <w:szCs w:val="22"/>
        </w:rPr>
        <w:t>多旋翼无人机</w:t>
      </w:r>
      <w:r w:rsidR="00900B63">
        <w:rPr>
          <w:rFonts w:hint="eastAsia"/>
          <w:sz w:val="24"/>
          <w:szCs w:val="22"/>
        </w:rPr>
        <w:t>在</w:t>
      </w:r>
      <w:r w:rsidRPr="00721804">
        <w:rPr>
          <w:rFonts w:hint="eastAsia"/>
          <w:sz w:val="24"/>
          <w:szCs w:val="22"/>
        </w:rPr>
        <w:t>商业应用</w:t>
      </w:r>
      <w:r w:rsidR="00900B63">
        <w:rPr>
          <w:rFonts w:hint="eastAsia"/>
          <w:sz w:val="24"/>
          <w:szCs w:val="22"/>
        </w:rPr>
        <w:t>上</w:t>
      </w:r>
      <w:r w:rsidRPr="00721804">
        <w:rPr>
          <w:rFonts w:hint="eastAsia"/>
          <w:sz w:val="24"/>
          <w:szCs w:val="22"/>
        </w:rPr>
        <w:t>最为广泛，其结构比固定</w:t>
      </w:r>
      <w:proofErr w:type="gramStart"/>
      <w:r w:rsidRPr="00721804">
        <w:rPr>
          <w:rFonts w:hint="eastAsia"/>
          <w:sz w:val="24"/>
          <w:szCs w:val="22"/>
        </w:rPr>
        <w:t>翼</w:t>
      </w:r>
      <w:proofErr w:type="gramEnd"/>
      <w:r w:rsidR="0013573B">
        <w:rPr>
          <w:rFonts w:hint="eastAsia"/>
          <w:sz w:val="24"/>
          <w:szCs w:val="22"/>
        </w:rPr>
        <w:t>无人机</w:t>
      </w:r>
      <w:r w:rsidRPr="00721804">
        <w:rPr>
          <w:rFonts w:hint="eastAsia"/>
          <w:sz w:val="24"/>
          <w:szCs w:val="22"/>
        </w:rPr>
        <w:t>和扑翼</w:t>
      </w:r>
      <w:r w:rsidR="0013573B">
        <w:rPr>
          <w:rFonts w:hint="eastAsia"/>
          <w:sz w:val="24"/>
          <w:szCs w:val="22"/>
        </w:rPr>
        <w:t>无人机</w:t>
      </w:r>
      <w:r w:rsidRPr="00721804">
        <w:rPr>
          <w:rFonts w:hint="eastAsia"/>
          <w:sz w:val="24"/>
          <w:szCs w:val="22"/>
        </w:rPr>
        <w:t>更</w:t>
      </w:r>
      <w:r w:rsidR="0075623A">
        <w:rPr>
          <w:rFonts w:hint="eastAsia"/>
          <w:sz w:val="24"/>
          <w:szCs w:val="22"/>
        </w:rPr>
        <w:t>为</w:t>
      </w:r>
      <w:r w:rsidRPr="00721804">
        <w:rPr>
          <w:rFonts w:hint="eastAsia"/>
          <w:sz w:val="24"/>
          <w:szCs w:val="22"/>
        </w:rPr>
        <w:t>简单，</w:t>
      </w:r>
      <w:r w:rsidR="0013573B">
        <w:rPr>
          <w:rFonts w:hint="eastAsia"/>
          <w:sz w:val="24"/>
          <w:szCs w:val="22"/>
        </w:rPr>
        <w:t>可以</w:t>
      </w:r>
      <w:r w:rsidRPr="00721804">
        <w:rPr>
          <w:rFonts w:hint="eastAsia"/>
          <w:sz w:val="24"/>
          <w:szCs w:val="22"/>
        </w:rPr>
        <w:t>建立较为精确的动力学模型，</w:t>
      </w:r>
      <w:r w:rsidR="0013573B">
        <w:rPr>
          <w:rFonts w:hint="eastAsia"/>
          <w:sz w:val="24"/>
          <w:szCs w:val="22"/>
        </w:rPr>
        <w:t>并</w:t>
      </w:r>
      <w:r w:rsidRPr="00721804">
        <w:rPr>
          <w:rFonts w:hint="eastAsia"/>
          <w:sz w:val="24"/>
          <w:szCs w:val="22"/>
        </w:rPr>
        <w:t>且应用更为方便，正因为这些特点，</w:t>
      </w:r>
      <w:r w:rsidR="0075623A">
        <w:rPr>
          <w:rFonts w:hint="eastAsia"/>
          <w:sz w:val="24"/>
          <w:szCs w:val="22"/>
        </w:rPr>
        <w:t>四旋翼无人机在</w:t>
      </w:r>
      <w:r w:rsidRPr="000D76B1">
        <w:rPr>
          <w:rFonts w:hint="eastAsia"/>
          <w:sz w:val="24"/>
          <w:szCs w:val="22"/>
        </w:rPr>
        <w:t>国内外无人机研究领域</w:t>
      </w:r>
      <w:r w:rsidR="0075623A">
        <w:rPr>
          <w:rFonts w:hint="eastAsia"/>
          <w:sz w:val="24"/>
          <w:szCs w:val="22"/>
        </w:rPr>
        <w:t>受到相当的重视</w:t>
      </w:r>
      <w:r w:rsidRPr="00721804">
        <w:rPr>
          <w:rFonts w:hint="eastAsia"/>
          <w:sz w:val="24"/>
          <w:szCs w:val="22"/>
        </w:rPr>
        <w:t>。</w:t>
      </w:r>
    </w:p>
    <w:p w14:paraId="688E7466" w14:textId="2AA810E4" w:rsidR="000D5F36" w:rsidRDefault="00BD711D" w:rsidP="000D5F36">
      <w:pPr>
        <w:widowControl w:val="0"/>
        <w:spacing w:line="300" w:lineRule="auto"/>
        <w:ind w:firstLineChars="200" w:firstLine="480"/>
        <w:jc w:val="both"/>
        <w:rPr>
          <w:sz w:val="24"/>
          <w:szCs w:val="22"/>
        </w:rPr>
      </w:pPr>
      <w:r w:rsidRPr="004D2A09">
        <w:rPr>
          <w:rFonts w:hint="eastAsia"/>
          <w:sz w:val="24"/>
          <w:szCs w:val="22"/>
        </w:rPr>
        <w:t>根据《福布斯》杂志在</w:t>
      </w:r>
      <w:r w:rsidRPr="004D2A09">
        <w:rPr>
          <w:rFonts w:hint="eastAsia"/>
          <w:sz w:val="24"/>
          <w:szCs w:val="22"/>
        </w:rPr>
        <w:t>2</w:t>
      </w:r>
      <w:r w:rsidRPr="004D2A09">
        <w:rPr>
          <w:sz w:val="24"/>
          <w:szCs w:val="22"/>
        </w:rPr>
        <w:t>020</w:t>
      </w:r>
      <w:r w:rsidRPr="004D2A09">
        <w:rPr>
          <w:rFonts w:hint="eastAsia"/>
          <w:sz w:val="24"/>
          <w:szCs w:val="22"/>
        </w:rPr>
        <w:t>年的预测，到</w:t>
      </w:r>
      <w:r w:rsidRPr="004D2A09">
        <w:rPr>
          <w:rFonts w:hint="eastAsia"/>
          <w:sz w:val="24"/>
          <w:szCs w:val="22"/>
        </w:rPr>
        <w:t>2</w:t>
      </w:r>
      <w:r w:rsidRPr="004D2A09">
        <w:rPr>
          <w:sz w:val="24"/>
          <w:szCs w:val="22"/>
        </w:rPr>
        <w:t>025</w:t>
      </w:r>
      <w:r w:rsidRPr="004D2A09">
        <w:rPr>
          <w:rFonts w:hint="eastAsia"/>
          <w:sz w:val="24"/>
          <w:szCs w:val="22"/>
        </w:rPr>
        <w:t>年，无人机的市场价值将超过</w:t>
      </w:r>
      <w:r w:rsidRPr="004D2A09">
        <w:rPr>
          <w:rFonts w:hint="eastAsia"/>
          <w:sz w:val="24"/>
          <w:szCs w:val="22"/>
        </w:rPr>
        <w:t>8</w:t>
      </w:r>
      <w:r w:rsidRPr="004D2A09">
        <w:rPr>
          <w:sz w:val="24"/>
          <w:szCs w:val="22"/>
        </w:rPr>
        <w:t>00</w:t>
      </w:r>
      <w:r w:rsidRPr="004D2A09">
        <w:rPr>
          <w:rFonts w:hint="eastAsia"/>
          <w:sz w:val="24"/>
          <w:szCs w:val="22"/>
        </w:rPr>
        <w:t>亿美元</w:t>
      </w:r>
      <w:r w:rsidR="0002746B" w:rsidRPr="0002746B">
        <w:rPr>
          <w:color w:val="FF0000"/>
          <w:sz w:val="24"/>
          <w:szCs w:val="22"/>
          <w:vertAlign w:val="superscript"/>
        </w:rPr>
        <w:fldChar w:fldCharType="begin"/>
      </w:r>
      <w:r w:rsidR="0002746B" w:rsidRPr="0002746B">
        <w:rPr>
          <w:color w:val="FF0000"/>
          <w:sz w:val="24"/>
          <w:szCs w:val="22"/>
          <w:vertAlign w:val="superscript"/>
        </w:rPr>
        <w:instrText xml:space="preserve"> </w:instrText>
      </w:r>
      <w:r w:rsidR="0002746B" w:rsidRPr="0002746B">
        <w:rPr>
          <w:rFonts w:hint="eastAsia"/>
          <w:color w:val="FF0000"/>
          <w:sz w:val="24"/>
          <w:szCs w:val="22"/>
          <w:vertAlign w:val="superscript"/>
        </w:rPr>
        <w:instrText>REF _Ref115874512 \r \h</w:instrText>
      </w:r>
      <w:r w:rsidR="0002746B" w:rsidRPr="0002746B">
        <w:rPr>
          <w:color w:val="FF0000"/>
          <w:sz w:val="24"/>
          <w:szCs w:val="22"/>
          <w:vertAlign w:val="superscript"/>
        </w:rPr>
        <w:instrText xml:space="preserve">  \* MERGEFORMAT </w:instrText>
      </w:r>
      <w:r w:rsidR="0002746B" w:rsidRPr="0002746B">
        <w:rPr>
          <w:color w:val="FF0000"/>
          <w:sz w:val="24"/>
          <w:szCs w:val="22"/>
          <w:vertAlign w:val="superscript"/>
        </w:rPr>
      </w:r>
      <w:r w:rsidR="0002746B" w:rsidRPr="0002746B">
        <w:rPr>
          <w:color w:val="FF0000"/>
          <w:sz w:val="24"/>
          <w:szCs w:val="22"/>
          <w:vertAlign w:val="superscript"/>
        </w:rPr>
        <w:fldChar w:fldCharType="separate"/>
      </w:r>
      <w:r w:rsidR="0002746B" w:rsidRPr="0002746B">
        <w:rPr>
          <w:color w:val="FF0000"/>
          <w:sz w:val="24"/>
          <w:szCs w:val="22"/>
          <w:vertAlign w:val="superscript"/>
        </w:rPr>
        <w:t>[2]</w:t>
      </w:r>
      <w:r w:rsidR="0002746B" w:rsidRPr="0002746B">
        <w:rPr>
          <w:color w:val="FF0000"/>
          <w:sz w:val="24"/>
          <w:szCs w:val="22"/>
          <w:vertAlign w:val="superscript"/>
        </w:rPr>
        <w:fldChar w:fldCharType="end"/>
      </w:r>
      <w:r w:rsidRPr="004D2A09">
        <w:rPr>
          <w:rFonts w:hint="eastAsia"/>
          <w:sz w:val="24"/>
          <w:szCs w:val="22"/>
        </w:rPr>
        <w:t>。自主无人机存在巨大的应用潜力和市场价值。</w:t>
      </w:r>
      <w:r w:rsidR="00994E86" w:rsidRPr="004D2A09">
        <w:rPr>
          <w:rFonts w:hint="eastAsia"/>
          <w:sz w:val="24"/>
          <w:szCs w:val="22"/>
        </w:rPr>
        <w:t>随着</w:t>
      </w:r>
      <w:r w:rsidR="00095CFB">
        <w:rPr>
          <w:rFonts w:hint="eastAsia"/>
          <w:sz w:val="24"/>
          <w:szCs w:val="22"/>
        </w:rPr>
        <w:t>智能化</w:t>
      </w:r>
      <w:r w:rsidR="00994E86" w:rsidRPr="004D2A09">
        <w:rPr>
          <w:rFonts w:hint="eastAsia"/>
          <w:sz w:val="24"/>
          <w:szCs w:val="22"/>
        </w:rPr>
        <w:t>的迅速发展，无人机已经广泛应用于各种场景，如灾害响应、航空摄像、现场监控和搜索及救援，以提高工作效率并且进一步取代人类的劳动</w:t>
      </w:r>
      <w:r w:rsidR="00584572" w:rsidRPr="00584572">
        <w:rPr>
          <w:color w:val="FF0000"/>
          <w:sz w:val="24"/>
          <w:szCs w:val="22"/>
          <w:vertAlign w:val="superscript"/>
        </w:rPr>
        <w:fldChar w:fldCharType="begin"/>
      </w:r>
      <w:r w:rsidR="00584572" w:rsidRPr="00584572">
        <w:rPr>
          <w:color w:val="FF0000"/>
          <w:sz w:val="24"/>
          <w:szCs w:val="22"/>
          <w:vertAlign w:val="superscript"/>
        </w:rPr>
        <w:instrText xml:space="preserve"> </w:instrText>
      </w:r>
      <w:r w:rsidR="00584572" w:rsidRPr="00584572">
        <w:rPr>
          <w:rFonts w:hint="eastAsia"/>
          <w:color w:val="FF0000"/>
          <w:sz w:val="24"/>
          <w:szCs w:val="22"/>
          <w:vertAlign w:val="superscript"/>
        </w:rPr>
        <w:instrText>REF _Ref115941961 \r \h</w:instrText>
      </w:r>
      <w:r w:rsidR="00584572" w:rsidRPr="00584572">
        <w:rPr>
          <w:color w:val="FF0000"/>
          <w:sz w:val="24"/>
          <w:szCs w:val="22"/>
          <w:vertAlign w:val="superscript"/>
        </w:rPr>
        <w:instrText xml:space="preserve">  \* MERGEFORMAT </w:instrText>
      </w:r>
      <w:r w:rsidR="00584572" w:rsidRPr="00584572">
        <w:rPr>
          <w:color w:val="FF0000"/>
          <w:sz w:val="24"/>
          <w:szCs w:val="22"/>
          <w:vertAlign w:val="superscript"/>
        </w:rPr>
      </w:r>
      <w:r w:rsidR="00584572" w:rsidRPr="00584572">
        <w:rPr>
          <w:color w:val="FF0000"/>
          <w:sz w:val="24"/>
          <w:szCs w:val="22"/>
          <w:vertAlign w:val="superscript"/>
        </w:rPr>
        <w:fldChar w:fldCharType="separate"/>
      </w:r>
      <w:r w:rsidR="00584572" w:rsidRPr="00584572">
        <w:rPr>
          <w:color w:val="FF0000"/>
          <w:sz w:val="24"/>
          <w:szCs w:val="22"/>
          <w:vertAlign w:val="superscript"/>
        </w:rPr>
        <w:t>[3]</w:t>
      </w:r>
      <w:r w:rsidR="00584572" w:rsidRPr="00584572">
        <w:rPr>
          <w:color w:val="FF0000"/>
          <w:sz w:val="24"/>
          <w:szCs w:val="22"/>
          <w:vertAlign w:val="superscript"/>
        </w:rPr>
        <w:fldChar w:fldCharType="end"/>
      </w:r>
      <w:r w:rsidR="00994E86" w:rsidRPr="004D2A09">
        <w:rPr>
          <w:rFonts w:hint="eastAsia"/>
          <w:sz w:val="24"/>
          <w:szCs w:val="22"/>
        </w:rPr>
        <w:t>。在上述这些任务中，</w:t>
      </w:r>
      <w:r w:rsidR="009A2AAB" w:rsidRPr="004D2A09">
        <w:rPr>
          <w:rFonts w:hint="eastAsia"/>
          <w:sz w:val="24"/>
          <w:szCs w:val="22"/>
        </w:rPr>
        <w:t>狭窄</w:t>
      </w:r>
      <w:r w:rsidR="009A2AAB">
        <w:rPr>
          <w:rFonts w:hint="eastAsia"/>
          <w:sz w:val="24"/>
          <w:szCs w:val="22"/>
        </w:rPr>
        <w:t>且</w:t>
      </w:r>
      <w:r w:rsidR="00994E86" w:rsidRPr="004D2A09">
        <w:rPr>
          <w:rFonts w:hint="eastAsia"/>
          <w:sz w:val="24"/>
          <w:szCs w:val="22"/>
        </w:rPr>
        <w:t>受限</w:t>
      </w:r>
      <w:r w:rsidR="009A2AAB">
        <w:rPr>
          <w:rFonts w:hint="eastAsia"/>
          <w:sz w:val="24"/>
          <w:szCs w:val="22"/>
        </w:rPr>
        <w:t>的</w:t>
      </w:r>
      <w:r w:rsidR="00994E86" w:rsidRPr="004D2A09">
        <w:rPr>
          <w:rFonts w:hint="eastAsia"/>
          <w:sz w:val="24"/>
          <w:szCs w:val="22"/>
        </w:rPr>
        <w:t>环境对机器人的尺寸、重量和功率设置了严格的障碍。由于许多人类无法接近的危险场景只能</w:t>
      </w:r>
      <w:r w:rsidR="00477776" w:rsidRPr="004D2A09">
        <w:rPr>
          <w:rFonts w:hint="eastAsia"/>
          <w:sz w:val="24"/>
          <w:szCs w:val="22"/>
        </w:rPr>
        <w:t>由无人机从空中进入或者检查。因此，无人机</w:t>
      </w:r>
      <w:r w:rsidR="00BF6C9B">
        <w:rPr>
          <w:rFonts w:hint="eastAsia"/>
          <w:sz w:val="24"/>
          <w:szCs w:val="22"/>
        </w:rPr>
        <w:t>显示了出色的实际场景</w:t>
      </w:r>
      <w:r w:rsidR="00EC2BD6">
        <w:rPr>
          <w:rFonts w:hint="eastAsia"/>
          <w:sz w:val="24"/>
          <w:szCs w:val="22"/>
        </w:rPr>
        <w:t>中</w:t>
      </w:r>
      <w:r w:rsidR="00BF6C9B">
        <w:rPr>
          <w:rFonts w:hint="eastAsia"/>
          <w:sz w:val="24"/>
          <w:szCs w:val="22"/>
        </w:rPr>
        <w:t>的应用能力。</w:t>
      </w:r>
      <w:r w:rsidR="000D5F36" w:rsidRPr="004D2A09">
        <w:rPr>
          <w:rFonts w:hint="eastAsia"/>
          <w:sz w:val="24"/>
          <w:szCs w:val="22"/>
        </w:rPr>
        <w:t>与大多数空中和地面飞行器一样，四旋翼无人机是高度不稳定的系统，具有一系列非线性欠驱动动力学，反馈控制需要在静态或者</w:t>
      </w:r>
      <w:proofErr w:type="gramStart"/>
      <w:r w:rsidR="000D5F36" w:rsidRPr="004D2A09">
        <w:rPr>
          <w:rFonts w:hint="eastAsia"/>
          <w:sz w:val="24"/>
          <w:szCs w:val="22"/>
        </w:rPr>
        <w:t>沿时间</w:t>
      </w:r>
      <w:proofErr w:type="gramEnd"/>
      <w:r w:rsidR="000D5F36" w:rsidRPr="004D2A09">
        <w:rPr>
          <w:rFonts w:hint="eastAsia"/>
          <w:sz w:val="24"/>
          <w:szCs w:val="22"/>
        </w:rPr>
        <w:t>变化的基准上稳定此类系统。为了保证系统能力极限下的稳定性，控制架构必须能够利用全非线性系统并且保障驱动极限。另一方面，为了对干扰、环境变化或新的观察做出反应，控制体系结构必须进行调整，并可选地以最小延迟重新规划。</w:t>
      </w:r>
    </w:p>
    <w:p w14:paraId="1FEA4CE9" w14:textId="703200BE" w:rsidR="00FF0276" w:rsidRDefault="00745274" w:rsidP="00FF0276">
      <w:pPr>
        <w:widowControl w:val="0"/>
        <w:spacing w:line="300" w:lineRule="auto"/>
        <w:ind w:firstLineChars="200" w:firstLine="480"/>
        <w:jc w:val="both"/>
        <w:rPr>
          <w:sz w:val="24"/>
          <w:szCs w:val="22"/>
        </w:rPr>
      </w:pPr>
      <w:r>
        <w:rPr>
          <w:rFonts w:hint="eastAsia"/>
          <w:sz w:val="24"/>
          <w:szCs w:val="22"/>
        </w:rPr>
        <w:t>四</w:t>
      </w:r>
      <w:r w:rsidR="00FF0276" w:rsidRPr="00FF0276">
        <w:rPr>
          <w:rFonts w:hint="eastAsia"/>
          <w:sz w:val="24"/>
          <w:szCs w:val="22"/>
        </w:rPr>
        <w:t>旋翼无人机的动力</w:t>
      </w:r>
      <w:r w:rsidR="00187325">
        <w:rPr>
          <w:rFonts w:hint="eastAsia"/>
          <w:sz w:val="24"/>
          <w:szCs w:val="22"/>
        </w:rPr>
        <w:t>来自</w:t>
      </w:r>
      <w:r w:rsidR="00FF0276" w:rsidRPr="00FF0276">
        <w:rPr>
          <w:rFonts w:hint="eastAsia"/>
          <w:sz w:val="24"/>
          <w:szCs w:val="22"/>
        </w:rPr>
        <w:t>于</w:t>
      </w:r>
      <w:r w:rsidR="00FA1499">
        <w:rPr>
          <w:rFonts w:hint="eastAsia"/>
          <w:sz w:val="24"/>
          <w:szCs w:val="22"/>
        </w:rPr>
        <w:t>四</w:t>
      </w:r>
      <w:r w:rsidR="00FF0276" w:rsidRPr="00FF0276">
        <w:rPr>
          <w:rFonts w:hint="eastAsia"/>
          <w:sz w:val="24"/>
          <w:szCs w:val="22"/>
        </w:rPr>
        <w:t>个电机驱动的</w:t>
      </w:r>
      <w:r w:rsidR="00FD09B5">
        <w:rPr>
          <w:rFonts w:hint="eastAsia"/>
          <w:sz w:val="24"/>
          <w:szCs w:val="22"/>
        </w:rPr>
        <w:t>桨叶</w:t>
      </w:r>
      <w:r w:rsidR="00C572EC">
        <w:rPr>
          <w:rFonts w:hint="eastAsia"/>
          <w:sz w:val="24"/>
          <w:szCs w:val="22"/>
        </w:rPr>
        <w:t>。</w:t>
      </w:r>
      <w:r w:rsidR="00FF0276" w:rsidRPr="00FF0276">
        <w:rPr>
          <w:rFonts w:hint="eastAsia"/>
          <w:sz w:val="24"/>
          <w:szCs w:val="22"/>
        </w:rPr>
        <w:t>除了动力</w:t>
      </w:r>
      <w:r w:rsidR="00070CC4">
        <w:rPr>
          <w:rFonts w:hint="eastAsia"/>
          <w:sz w:val="24"/>
          <w:szCs w:val="22"/>
        </w:rPr>
        <w:t>系统</w:t>
      </w:r>
      <w:r w:rsidR="00FF0276" w:rsidRPr="00FF0276">
        <w:rPr>
          <w:rFonts w:hint="eastAsia"/>
          <w:sz w:val="24"/>
          <w:szCs w:val="22"/>
        </w:rPr>
        <w:t>之外，</w:t>
      </w:r>
      <w:r>
        <w:rPr>
          <w:rFonts w:hint="eastAsia"/>
          <w:sz w:val="24"/>
          <w:szCs w:val="22"/>
        </w:rPr>
        <w:t>四</w:t>
      </w:r>
      <w:r w:rsidR="00FF0276" w:rsidRPr="00FF0276">
        <w:rPr>
          <w:rFonts w:hint="eastAsia"/>
          <w:sz w:val="24"/>
          <w:szCs w:val="22"/>
        </w:rPr>
        <w:t>旋翼</w:t>
      </w:r>
      <w:r w:rsidR="00C572EC">
        <w:rPr>
          <w:rFonts w:hint="eastAsia"/>
          <w:sz w:val="24"/>
          <w:szCs w:val="22"/>
        </w:rPr>
        <w:t>无人机</w:t>
      </w:r>
      <w:r w:rsidR="00FF0276" w:rsidRPr="00FF0276">
        <w:rPr>
          <w:rFonts w:hint="eastAsia"/>
          <w:sz w:val="24"/>
          <w:szCs w:val="22"/>
        </w:rPr>
        <w:t>还可以搭载不同的作业机构，例如并联机械臂、云台、雷达</w:t>
      </w:r>
      <w:r w:rsidR="0014440E">
        <w:rPr>
          <w:rFonts w:hint="eastAsia"/>
          <w:sz w:val="24"/>
          <w:szCs w:val="22"/>
        </w:rPr>
        <w:t>等</w:t>
      </w:r>
      <w:r w:rsidR="00FF0276" w:rsidRPr="00FF0276">
        <w:rPr>
          <w:rFonts w:hint="eastAsia"/>
          <w:sz w:val="24"/>
          <w:szCs w:val="22"/>
        </w:rPr>
        <w:t>等，以代替人</w:t>
      </w:r>
      <w:r w:rsidR="00C37764">
        <w:rPr>
          <w:rFonts w:hint="eastAsia"/>
          <w:sz w:val="24"/>
          <w:szCs w:val="22"/>
        </w:rPr>
        <w:t>类</w:t>
      </w:r>
      <w:r w:rsidR="00FF0276" w:rsidRPr="00FF0276">
        <w:rPr>
          <w:rFonts w:hint="eastAsia"/>
          <w:sz w:val="24"/>
          <w:szCs w:val="22"/>
        </w:rPr>
        <w:t>来完成较为特殊的空中作业。</w:t>
      </w:r>
      <w:r w:rsidR="00D414C7">
        <w:rPr>
          <w:rFonts w:hint="eastAsia"/>
          <w:sz w:val="24"/>
          <w:szCs w:val="22"/>
        </w:rPr>
        <w:t>如图</w:t>
      </w:r>
      <w:r w:rsidR="00D414C7">
        <w:rPr>
          <w:rFonts w:hint="eastAsia"/>
          <w:sz w:val="24"/>
          <w:szCs w:val="22"/>
        </w:rPr>
        <w:t>1</w:t>
      </w:r>
      <w:r w:rsidR="00D414C7">
        <w:rPr>
          <w:sz w:val="24"/>
          <w:szCs w:val="22"/>
        </w:rPr>
        <w:t>.1</w:t>
      </w:r>
      <w:r w:rsidR="00D414C7">
        <w:rPr>
          <w:rFonts w:hint="eastAsia"/>
          <w:sz w:val="24"/>
          <w:szCs w:val="22"/>
        </w:rPr>
        <w:t>所示，</w:t>
      </w:r>
      <w:r w:rsidR="0042135E">
        <w:rPr>
          <w:rFonts w:hint="eastAsia"/>
          <w:sz w:val="24"/>
          <w:szCs w:val="22"/>
        </w:rPr>
        <w:t>多旋翼</w:t>
      </w:r>
      <w:r w:rsidR="00AD37B3">
        <w:rPr>
          <w:rFonts w:hint="eastAsia"/>
          <w:sz w:val="24"/>
          <w:szCs w:val="22"/>
        </w:rPr>
        <w:t>无人机</w:t>
      </w:r>
      <w:r w:rsidR="00FF0276" w:rsidRPr="00FF0276">
        <w:rPr>
          <w:rFonts w:hint="eastAsia"/>
          <w:sz w:val="24"/>
          <w:szCs w:val="22"/>
        </w:rPr>
        <w:t>在搜索救援、资源监测、航测航拍、货物运输以及农业辅助等方面都有极大的应用需求：在搜救领域</w:t>
      </w:r>
      <w:r w:rsidR="00AD37B3">
        <w:rPr>
          <w:rFonts w:hint="eastAsia"/>
          <w:sz w:val="24"/>
          <w:szCs w:val="22"/>
        </w:rPr>
        <w:t>方面</w:t>
      </w:r>
      <w:r w:rsidR="00FF0276" w:rsidRPr="00FF0276">
        <w:rPr>
          <w:rFonts w:hint="eastAsia"/>
          <w:sz w:val="24"/>
          <w:szCs w:val="22"/>
        </w:rPr>
        <w:t>，</w:t>
      </w:r>
      <w:proofErr w:type="gramStart"/>
      <w:r w:rsidR="00FF0276" w:rsidRPr="00FF0276">
        <w:rPr>
          <w:rFonts w:hint="eastAsia"/>
          <w:sz w:val="24"/>
          <w:szCs w:val="22"/>
        </w:rPr>
        <w:t>大疆创新</w:t>
      </w:r>
      <w:proofErr w:type="gramEnd"/>
      <w:r w:rsidR="00FF0276" w:rsidRPr="00FF0276">
        <w:rPr>
          <w:rFonts w:hint="eastAsia"/>
          <w:sz w:val="24"/>
          <w:szCs w:val="22"/>
        </w:rPr>
        <w:t>（</w:t>
      </w:r>
      <w:r w:rsidR="00FF0276" w:rsidRPr="00FF0276">
        <w:rPr>
          <w:sz w:val="24"/>
          <w:szCs w:val="22"/>
        </w:rPr>
        <w:t>DJI</w:t>
      </w:r>
      <w:r w:rsidR="00FF0276" w:rsidRPr="00FF0276">
        <w:rPr>
          <w:rFonts w:hint="eastAsia"/>
          <w:sz w:val="24"/>
          <w:szCs w:val="22"/>
        </w:rPr>
        <w:t>）公司发布的</w:t>
      </w:r>
      <w:r w:rsidR="00FF0276" w:rsidRPr="00FF0276">
        <w:rPr>
          <w:sz w:val="24"/>
          <w:szCs w:val="22"/>
        </w:rPr>
        <w:t xml:space="preserve"> M300 </w:t>
      </w:r>
      <w:r w:rsidR="00FF0276" w:rsidRPr="00FF0276">
        <w:rPr>
          <w:rFonts w:hint="eastAsia"/>
          <w:sz w:val="24"/>
          <w:szCs w:val="22"/>
        </w:rPr>
        <w:t>无人机搭载高清红外摄像头和长距离图传，既可用于复杂环境搜索救援，又可用于工业巡检，实现对大坝、桥梁等大型土建设施的监测；在检测领域，</w:t>
      </w:r>
      <w:r w:rsidR="00FF0276" w:rsidRPr="00FF0276">
        <w:rPr>
          <w:sz w:val="24"/>
          <w:szCs w:val="22"/>
        </w:rPr>
        <w:t xml:space="preserve">Skydio </w:t>
      </w:r>
      <w:r w:rsidR="00FF0276" w:rsidRPr="00FF0276">
        <w:rPr>
          <w:rFonts w:hint="eastAsia"/>
          <w:sz w:val="24"/>
          <w:szCs w:val="22"/>
        </w:rPr>
        <w:t>发布的多旋翼无人机能够利用机载的</w:t>
      </w:r>
      <w:r w:rsidR="00FF0276" w:rsidRPr="00FF0276">
        <w:rPr>
          <w:sz w:val="24"/>
          <w:szCs w:val="22"/>
        </w:rPr>
        <w:t>7</w:t>
      </w:r>
      <w:r w:rsidR="00FF0276" w:rsidRPr="00FF0276">
        <w:rPr>
          <w:rFonts w:hint="eastAsia"/>
          <w:sz w:val="24"/>
          <w:szCs w:val="22"/>
        </w:rPr>
        <w:t>个摄像头完成对工厂环境全自主覆盖三维重建；在航测航拍领域，</w:t>
      </w:r>
      <w:r w:rsidR="00FF0276" w:rsidRPr="00FF0276">
        <w:rPr>
          <w:sz w:val="24"/>
          <w:szCs w:val="22"/>
        </w:rPr>
        <w:t xml:space="preserve">Sony </w:t>
      </w:r>
      <w:r w:rsidR="00FF0276" w:rsidRPr="00FF0276">
        <w:rPr>
          <w:rFonts w:hint="eastAsia"/>
          <w:sz w:val="24"/>
          <w:szCs w:val="22"/>
        </w:rPr>
        <w:t>发布的</w:t>
      </w:r>
      <w:r w:rsidR="00FF0276" w:rsidRPr="00FF0276">
        <w:rPr>
          <w:sz w:val="24"/>
          <w:szCs w:val="22"/>
        </w:rPr>
        <w:t xml:space="preserve"> Airpeak </w:t>
      </w:r>
      <w:r w:rsidR="00FF0276" w:rsidRPr="00FF0276">
        <w:rPr>
          <w:rFonts w:hint="eastAsia"/>
          <w:sz w:val="24"/>
          <w:szCs w:val="22"/>
        </w:rPr>
        <w:t>无人机可实现高速跟踪空中拍摄，对传统的升降机摄影方式带来了巨大的革新；在农业领域，</w:t>
      </w:r>
      <w:proofErr w:type="gramStart"/>
      <w:r w:rsidR="00FF0276" w:rsidRPr="00FF0276">
        <w:rPr>
          <w:rFonts w:hint="eastAsia"/>
          <w:sz w:val="24"/>
          <w:szCs w:val="22"/>
        </w:rPr>
        <w:t>大疆创新</w:t>
      </w:r>
      <w:proofErr w:type="gramEnd"/>
      <w:r w:rsidR="00FF0276" w:rsidRPr="00FF0276">
        <w:rPr>
          <w:rFonts w:hint="eastAsia"/>
          <w:sz w:val="24"/>
          <w:szCs w:val="22"/>
        </w:rPr>
        <w:t>（</w:t>
      </w:r>
      <w:r w:rsidR="00FF0276" w:rsidRPr="00FF0276">
        <w:rPr>
          <w:sz w:val="24"/>
          <w:szCs w:val="22"/>
        </w:rPr>
        <w:t>DJI</w:t>
      </w:r>
      <w:r w:rsidR="00FF0276" w:rsidRPr="00FF0276">
        <w:rPr>
          <w:rFonts w:hint="eastAsia"/>
          <w:sz w:val="24"/>
          <w:szCs w:val="22"/>
        </w:rPr>
        <w:t>）发布的植保无人机</w:t>
      </w:r>
      <w:r w:rsidR="00FF0276" w:rsidRPr="00FF0276">
        <w:rPr>
          <w:sz w:val="24"/>
          <w:szCs w:val="22"/>
        </w:rPr>
        <w:t xml:space="preserve"> MG</w:t>
      </w:r>
      <w:r w:rsidR="00FF0276" w:rsidRPr="00FF0276">
        <w:rPr>
          <w:sz w:val="24"/>
          <w:szCs w:val="22"/>
        </w:rPr>
        <w:softHyphen/>
        <w:t xml:space="preserve">1S </w:t>
      </w:r>
      <w:r w:rsidR="00FF0276" w:rsidRPr="00FF0276">
        <w:rPr>
          <w:rFonts w:hint="eastAsia"/>
          <w:sz w:val="24"/>
          <w:szCs w:val="22"/>
        </w:rPr>
        <w:t>可用于自主定点药剂喷洒，一次飞行可以实现</w:t>
      </w:r>
      <w:r w:rsidR="00FF0276" w:rsidRPr="00FF0276">
        <w:rPr>
          <w:sz w:val="24"/>
          <w:szCs w:val="22"/>
        </w:rPr>
        <w:t xml:space="preserve"> 20 </w:t>
      </w:r>
      <w:r w:rsidR="00FF0276" w:rsidRPr="00FF0276">
        <w:rPr>
          <w:rFonts w:hint="eastAsia"/>
          <w:sz w:val="24"/>
          <w:szCs w:val="22"/>
        </w:rPr>
        <w:t>亩地的喷洒任务；特别是在物流领域，近年来基于多旋翼的中等规模城市环境中进行</w:t>
      </w:r>
      <w:proofErr w:type="gramStart"/>
      <w:r w:rsidR="00FF0276" w:rsidRPr="00FF0276">
        <w:rPr>
          <w:rFonts w:hint="eastAsia"/>
          <w:sz w:val="24"/>
          <w:szCs w:val="22"/>
        </w:rPr>
        <w:t>千米级</w:t>
      </w:r>
      <w:proofErr w:type="gramEnd"/>
      <w:r w:rsidR="00FF0276" w:rsidRPr="00FF0276">
        <w:rPr>
          <w:rFonts w:hint="eastAsia"/>
          <w:sz w:val="24"/>
          <w:szCs w:val="22"/>
        </w:rPr>
        <w:t>短距离空中物品运输的需求越来越多，已知相关的产业产品包括</w:t>
      </w:r>
      <w:r w:rsidR="00FF0276" w:rsidRPr="00FF0276">
        <w:rPr>
          <w:sz w:val="24"/>
          <w:szCs w:val="22"/>
        </w:rPr>
        <w:t xml:space="preserve"> Amazon Prime Air </w:t>
      </w:r>
      <w:r w:rsidR="00FF0276" w:rsidRPr="00FF0276">
        <w:rPr>
          <w:rFonts w:hint="eastAsia"/>
          <w:sz w:val="24"/>
          <w:szCs w:val="22"/>
        </w:rPr>
        <w:t>无人机空中物流系统和</w:t>
      </w:r>
      <w:r w:rsidR="00FF0276" w:rsidRPr="00FF0276">
        <w:rPr>
          <w:sz w:val="24"/>
          <w:szCs w:val="22"/>
        </w:rPr>
        <w:t xml:space="preserve"> FedEx </w:t>
      </w:r>
      <w:r w:rsidR="00FF0276" w:rsidRPr="00FF0276">
        <w:rPr>
          <w:rFonts w:hint="eastAsia"/>
          <w:sz w:val="24"/>
          <w:szCs w:val="22"/>
        </w:rPr>
        <w:t>的快件混合</w:t>
      </w:r>
      <w:proofErr w:type="gramStart"/>
      <w:r w:rsidR="00FF0276" w:rsidRPr="00FF0276">
        <w:rPr>
          <w:rFonts w:hint="eastAsia"/>
          <w:sz w:val="24"/>
          <w:szCs w:val="22"/>
        </w:rPr>
        <w:t>翼</w:t>
      </w:r>
      <w:proofErr w:type="gramEnd"/>
      <w:r w:rsidR="00FF0276" w:rsidRPr="00FF0276">
        <w:rPr>
          <w:rFonts w:hint="eastAsia"/>
          <w:sz w:val="24"/>
          <w:szCs w:val="22"/>
        </w:rPr>
        <w:t>运输系统。正是</w:t>
      </w:r>
      <w:r w:rsidR="00CD1F1A">
        <w:rPr>
          <w:rFonts w:hint="eastAsia"/>
          <w:sz w:val="24"/>
          <w:szCs w:val="22"/>
        </w:rPr>
        <w:t>多</w:t>
      </w:r>
      <w:r w:rsidR="00FF0276" w:rsidRPr="00FF0276">
        <w:rPr>
          <w:rFonts w:hint="eastAsia"/>
          <w:sz w:val="24"/>
          <w:szCs w:val="22"/>
        </w:rPr>
        <w:t>旋翼无人机在复杂环境下的广阔应用需求使得人们对它的要求越来越高。上个世纪对其应用的研究主要局限于高空领</w:t>
      </w:r>
      <w:r w:rsidR="00FF0276" w:rsidRPr="00FF0276">
        <w:rPr>
          <w:rFonts w:hint="eastAsia"/>
          <w:sz w:val="24"/>
          <w:szCs w:val="22"/>
        </w:rPr>
        <w:lastRenderedPageBreak/>
        <w:t>域，然而随着无人机在低空场景乃至复杂场景下应用的扩展，无人机在复杂环境下的自主导航和</w:t>
      </w:r>
      <w:r>
        <w:rPr>
          <w:rFonts w:hint="eastAsia"/>
          <w:sz w:val="24"/>
          <w:szCs w:val="22"/>
        </w:rPr>
        <w:t>避障</w:t>
      </w:r>
      <w:r w:rsidR="00FF0276" w:rsidRPr="00FF0276">
        <w:rPr>
          <w:rFonts w:hint="eastAsia"/>
          <w:sz w:val="24"/>
          <w:szCs w:val="22"/>
        </w:rPr>
        <w:t>在各行各业中越来越显现出其重要性。</w:t>
      </w:r>
    </w:p>
    <w:p w14:paraId="1E088AE1" w14:textId="77777777" w:rsidR="00094994" w:rsidRDefault="00094994" w:rsidP="00094994">
      <w:pPr>
        <w:keepNext/>
        <w:widowControl w:val="0"/>
        <w:spacing w:line="300" w:lineRule="auto"/>
        <w:ind w:firstLineChars="200" w:firstLine="480"/>
        <w:jc w:val="center"/>
      </w:pPr>
      <w:r>
        <w:rPr>
          <w:rFonts w:hint="eastAsia"/>
          <w:noProof/>
          <w:sz w:val="24"/>
          <w:szCs w:val="22"/>
        </w:rPr>
        <w:drawing>
          <wp:inline distT="0" distB="0" distL="0" distR="0" wp14:anchorId="1AD7CB1E" wp14:editId="6397F831">
            <wp:extent cx="3209453" cy="259180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各种类型无人机.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217497" cy="2598300"/>
                    </a:xfrm>
                    <a:prstGeom prst="rect">
                      <a:avLst/>
                    </a:prstGeom>
                  </pic:spPr>
                </pic:pic>
              </a:graphicData>
            </a:graphic>
          </wp:inline>
        </w:drawing>
      </w:r>
    </w:p>
    <w:p w14:paraId="48C49673" w14:textId="77777777" w:rsidR="00094994" w:rsidRPr="00FF0276" w:rsidRDefault="00094994" w:rsidP="00094994">
      <w:pPr>
        <w:pStyle w:val="a3"/>
        <w:jc w:val="center"/>
        <w:rPr>
          <w:rFonts w:ascii="Times New Roman" w:eastAsia="宋体" w:hAnsi="Times New Roman"/>
          <w:sz w:val="21"/>
          <w:szCs w:val="22"/>
        </w:rPr>
      </w:pPr>
      <w:r w:rsidRPr="00FF0276">
        <w:rPr>
          <w:rFonts w:ascii="Times New Roman" w:eastAsia="宋体" w:hAnsi="Times New Roman" w:hint="eastAsia"/>
          <w:sz w:val="21"/>
        </w:rPr>
        <w:t>图</w:t>
      </w:r>
      <w:r w:rsidRPr="00FF0276">
        <w:rPr>
          <w:rFonts w:ascii="Times New Roman" w:eastAsia="宋体" w:hAnsi="Times New Roman" w:hint="eastAsia"/>
          <w:sz w:val="21"/>
        </w:rPr>
        <w:t xml:space="preserve"> </w:t>
      </w:r>
      <w:r>
        <w:rPr>
          <w:rFonts w:ascii="Times New Roman" w:eastAsia="宋体" w:hAnsi="Times New Roman"/>
          <w:sz w:val="21"/>
        </w:rPr>
        <w:t>1</w:t>
      </w:r>
      <w:r w:rsidRPr="00FF0276">
        <w:rPr>
          <w:rFonts w:ascii="Times New Roman" w:eastAsia="宋体" w:hAnsi="Times New Roman" w:hint="eastAsia"/>
          <w:sz w:val="21"/>
        </w:rPr>
        <w:t>.</w:t>
      </w:r>
      <w:r w:rsidRPr="00FF0276">
        <w:rPr>
          <w:rFonts w:ascii="Times New Roman" w:eastAsia="宋体" w:hAnsi="Times New Roman"/>
          <w:sz w:val="21"/>
        </w:rPr>
        <w:t xml:space="preserve">1 </w:t>
      </w:r>
      <w:r w:rsidRPr="00FF0276">
        <w:rPr>
          <w:rFonts w:ascii="Times New Roman" w:eastAsia="宋体" w:hAnsi="Times New Roman" w:hint="eastAsia"/>
          <w:sz w:val="21"/>
        </w:rPr>
        <w:t>各种功能的</w:t>
      </w:r>
      <w:proofErr w:type="gramStart"/>
      <w:r w:rsidRPr="00FF0276">
        <w:rPr>
          <w:rFonts w:ascii="Times New Roman" w:eastAsia="宋体" w:hAnsi="Times New Roman" w:hint="eastAsia"/>
          <w:sz w:val="21"/>
        </w:rPr>
        <w:t>商用四</w:t>
      </w:r>
      <w:proofErr w:type="gramEnd"/>
      <w:r w:rsidRPr="00FF0276">
        <w:rPr>
          <w:rFonts w:ascii="Times New Roman" w:eastAsia="宋体" w:hAnsi="Times New Roman" w:hint="eastAsia"/>
          <w:sz w:val="21"/>
        </w:rPr>
        <w:t>旋翼无人机</w:t>
      </w:r>
    </w:p>
    <w:p w14:paraId="04CF414B" w14:textId="581955C7" w:rsidR="00094994" w:rsidRPr="00094994" w:rsidRDefault="00094994" w:rsidP="00094994">
      <w:pPr>
        <w:pStyle w:val="a3"/>
        <w:jc w:val="center"/>
        <w:rPr>
          <w:rFonts w:ascii="Times New Roman" w:eastAsia="宋体" w:hAnsi="Times New Roman"/>
          <w:sz w:val="21"/>
        </w:rPr>
      </w:pPr>
      <w:r w:rsidRPr="00FF0276">
        <w:rPr>
          <w:rFonts w:ascii="Times New Roman" w:eastAsia="宋体" w:hAnsi="Times New Roman"/>
          <w:sz w:val="21"/>
        </w:rPr>
        <w:t>Figure 1.1 Commercial quadcopter drones with various capabilities</w:t>
      </w:r>
    </w:p>
    <w:p w14:paraId="5E1D77DE" w14:textId="5B828402" w:rsidR="00477776" w:rsidRDefault="00B745EB" w:rsidP="008C036F">
      <w:pPr>
        <w:widowControl w:val="0"/>
        <w:spacing w:line="300" w:lineRule="auto"/>
        <w:ind w:firstLineChars="200" w:firstLine="480"/>
        <w:jc w:val="both"/>
        <w:rPr>
          <w:sz w:val="24"/>
          <w:szCs w:val="22"/>
        </w:rPr>
      </w:pPr>
      <w:r w:rsidRPr="004D2A09">
        <w:rPr>
          <w:rFonts w:hint="eastAsia"/>
          <w:sz w:val="24"/>
          <w:szCs w:val="22"/>
        </w:rPr>
        <w:t>为了在具有挑战性的环境中完成特定的任务，对四旋翼无人机最基本的要求是在完全自主的情况下进行飞行，同时要避免意外障碍。在自主控制系统的所有组件中，</w:t>
      </w:r>
      <w:r w:rsidR="0006290D" w:rsidRPr="004D2A09">
        <w:rPr>
          <w:rFonts w:hint="eastAsia"/>
          <w:sz w:val="24"/>
          <w:szCs w:val="22"/>
        </w:rPr>
        <w:t>无人机避障</w:t>
      </w:r>
      <w:r w:rsidR="00BB33CC">
        <w:rPr>
          <w:rFonts w:hint="eastAsia"/>
          <w:sz w:val="24"/>
          <w:szCs w:val="22"/>
        </w:rPr>
        <w:t>系统</w:t>
      </w:r>
      <w:r w:rsidRPr="004D2A09">
        <w:rPr>
          <w:rFonts w:hint="eastAsia"/>
          <w:sz w:val="24"/>
          <w:szCs w:val="22"/>
        </w:rPr>
        <w:t>是协调其他模块和指挥无人机运动的大脑，因此是关键的功能。在过去的几十年中，四旋翼无人机的</w:t>
      </w:r>
      <w:r w:rsidR="001156B8">
        <w:rPr>
          <w:rFonts w:hint="eastAsia"/>
          <w:sz w:val="24"/>
          <w:szCs w:val="22"/>
        </w:rPr>
        <w:t>导航及</w:t>
      </w:r>
      <w:r w:rsidR="0006290D" w:rsidRPr="004D2A09">
        <w:rPr>
          <w:rFonts w:hint="eastAsia"/>
          <w:sz w:val="24"/>
          <w:szCs w:val="22"/>
        </w:rPr>
        <w:t>避障</w:t>
      </w:r>
      <w:r w:rsidRPr="004D2A09">
        <w:rPr>
          <w:rFonts w:hint="eastAsia"/>
          <w:sz w:val="24"/>
          <w:szCs w:val="22"/>
        </w:rPr>
        <w:t>已经被广泛的研究。然而，由于大量计算成本和过度简化的环境设置，大多数现有方法无法应用于具有挑战性场景的真实四旋翼无人机系统。因此，四旋翼无人机的自主导航和避障是一个悬而未决的问题。</w:t>
      </w:r>
    </w:p>
    <w:p w14:paraId="22505943" w14:textId="4C08A94D" w:rsidR="00145391" w:rsidRPr="008A0FCB" w:rsidRDefault="00145391" w:rsidP="008A0FCB">
      <w:pPr>
        <w:widowControl w:val="0"/>
        <w:spacing w:line="300" w:lineRule="auto"/>
        <w:ind w:firstLineChars="200" w:firstLine="480"/>
        <w:jc w:val="both"/>
        <w:rPr>
          <w:sz w:val="24"/>
          <w:szCs w:val="22"/>
        </w:rPr>
      </w:pPr>
      <w:r w:rsidRPr="00145391">
        <w:rPr>
          <w:rFonts w:hint="eastAsia"/>
          <w:sz w:val="24"/>
          <w:szCs w:val="22"/>
        </w:rPr>
        <w:t>四旋翼无人机通过传感器完成对周围环境的感知，传感器感知障碍物的精度，决定了</w:t>
      </w:r>
      <w:r w:rsidR="00092F8B" w:rsidRPr="00145391">
        <w:rPr>
          <w:rFonts w:hint="eastAsia"/>
          <w:sz w:val="24"/>
          <w:szCs w:val="22"/>
        </w:rPr>
        <w:t>四旋翼无人机</w:t>
      </w:r>
      <w:r w:rsidRPr="00145391">
        <w:rPr>
          <w:rFonts w:hint="eastAsia"/>
          <w:sz w:val="24"/>
          <w:szCs w:val="22"/>
        </w:rPr>
        <w:t>能否完成预定的工作，甚至决定了四旋翼无人机能否安全地工作。目前四旋翼无人机</w:t>
      </w:r>
      <w:r w:rsidR="00DA40D0" w:rsidRPr="00145391">
        <w:rPr>
          <w:rFonts w:hint="eastAsia"/>
          <w:sz w:val="24"/>
          <w:szCs w:val="22"/>
        </w:rPr>
        <w:t>对周围环境</w:t>
      </w:r>
      <w:r w:rsidR="00D937C8">
        <w:rPr>
          <w:rFonts w:hint="eastAsia"/>
          <w:sz w:val="24"/>
          <w:szCs w:val="22"/>
        </w:rPr>
        <w:t>及障碍物</w:t>
      </w:r>
      <w:r w:rsidR="00DA40D0" w:rsidRPr="00145391">
        <w:rPr>
          <w:rFonts w:hint="eastAsia"/>
          <w:sz w:val="24"/>
          <w:szCs w:val="22"/>
        </w:rPr>
        <w:t>的感知</w:t>
      </w:r>
      <w:r w:rsidRPr="00145391">
        <w:rPr>
          <w:rFonts w:hint="eastAsia"/>
          <w:sz w:val="24"/>
          <w:szCs w:val="22"/>
        </w:rPr>
        <w:t>常采用</w:t>
      </w:r>
      <w:r w:rsidR="00DA40D0">
        <w:rPr>
          <w:rFonts w:hint="eastAsia"/>
          <w:sz w:val="24"/>
          <w:szCs w:val="22"/>
        </w:rPr>
        <w:t>的传感器主要有</w:t>
      </w:r>
      <w:r w:rsidRPr="00145391">
        <w:rPr>
          <w:rFonts w:hint="eastAsia"/>
          <w:sz w:val="24"/>
          <w:szCs w:val="22"/>
        </w:rPr>
        <w:t>激光雷达、双目相机</w:t>
      </w:r>
      <w:r w:rsidR="00DA40D0">
        <w:rPr>
          <w:rFonts w:hint="eastAsia"/>
          <w:sz w:val="24"/>
          <w:szCs w:val="22"/>
        </w:rPr>
        <w:t>等。</w:t>
      </w:r>
      <w:r w:rsidR="008A0FCB" w:rsidRPr="008A0FCB">
        <w:rPr>
          <w:rFonts w:hint="eastAsia"/>
          <w:sz w:val="24"/>
          <w:szCs w:val="22"/>
        </w:rPr>
        <w:t>激光雷达具有测距能力强、适应不同光照条件等优势，这些优势使其成为无人机避障最常见的传感器之一。但受到成像原理等因素限制，激光雷达同样存在一些问题，例如收集到的点</w:t>
      </w:r>
      <w:proofErr w:type="gramStart"/>
      <w:r w:rsidR="008A0FCB" w:rsidRPr="008A0FCB">
        <w:rPr>
          <w:rFonts w:hint="eastAsia"/>
          <w:sz w:val="24"/>
          <w:szCs w:val="22"/>
        </w:rPr>
        <w:t>云数据</w:t>
      </w:r>
      <w:proofErr w:type="gramEnd"/>
      <w:r w:rsidR="008A0FCB" w:rsidRPr="008A0FCB">
        <w:rPr>
          <w:rFonts w:hint="eastAsia"/>
          <w:sz w:val="24"/>
          <w:szCs w:val="22"/>
        </w:rPr>
        <w:t>相对稀疏且分布不均匀，分辨率较低，以及波段选择存在困难等；双目相机等视觉传感器通常能够获得更高的分辨率，包含更多的纹理与色彩等细节信息，但测距能力极其有限。激光雷达与视觉信息的数据融合能够综合不同传感器的优势，将激光雷达的高测距精度、不同光照条件下的高鲁棒性与视觉传感器的细节信息获取能力相结合，更好地</w:t>
      </w:r>
      <w:proofErr w:type="gramStart"/>
      <w:r w:rsidR="008A0FCB" w:rsidRPr="008A0FCB">
        <w:rPr>
          <w:rFonts w:hint="eastAsia"/>
          <w:sz w:val="24"/>
          <w:szCs w:val="22"/>
        </w:rPr>
        <w:t>应对四</w:t>
      </w:r>
      <w:proofErr w:type="gramEnd"/>
      <w:r w:rsidR="008A0FCB" w:rsidRPr="008A0FCB">
        <w:rPr>
          <w:rFonts w:hint="eastAsia"/>
          <w:sz w:val="24"/>
          <w:szCs w:val="22"/>
        </w:rPr>
        <w:t>旋翼无人机</w:t>
      </w:r>
      <w:r w:rsidR="00F320F5">
        <w:rPr>
          <w:rFonts w:hint="eastAsia"/>
          <w:sz w:val="24"/>
          <w:szCs w:val="22"/>
        </w:rPr>
        <w:t>在室外</w:t>
      </w:r>
      <w:r w:rsidR="008A0FCB" w:rsidRPr="008A0FCB">
        <w:rPr>
          <w:rFonts w:hint="eastAsia"/>
          <w:sz w:val="24"/>
          <w:szCs w:val="22"/>
        </w:rPr>
        <w:t>环境中的场景多样化与高效率、高精度要求。因此，四旋翼无人机避障场景下激光点云与视觉信息的融合研究具有重要理论和应用价值。</w:t>
      </w:r>
    </w:p>
    <w:p w14:paraId="29B6156B" w14:textId="5D2DE8BA" w:rsidR="00B273FC" w:rsidRDefault="00B273FC" w:rsidP="001D7D9A">
      <w:pPr>
        <w:widowControl w:val="0"/>
        <w:spacing w:before="240" w:after="240" w:line="300" w:lineRule="auto"/>
        <w:outlineLvl w:val="1"/>
        <w:rPr>
          <w:rFonts w:eastAsia="黑体"/>
          <w:bCs/>
          <w:sz w:val="32"/>
        </w:rPr>
      </w:pPr>
      <w:bookmarkStart w:id="91" w:name="_Toc117949668"/>
      <w:r>
        <w:rPr>
          <w:rFonts w:eastAsia="黑体" w:hint="eastAsia"/>
          <w:bCs/>
          <w:sz w:val="32"/>
        </w:rPr>
        <w:t>1</w:t>
      </w:r>
      <w:r>
        <w:rPr>
          <w:rFonts w:eastAsia="黑体"/>
          <w:bCs/>
          <w:sz w:val="32"/>
        </w:rPr>
        <w:t xml:space="preserve">.2  </w:t>
      </w:r>
      <w:r>
        <w:rPr>
          <w:rFonts w:eastAsia="黑体" w:hint="eastAsia"/>
          <w:bCs/>
          <w:sz w:val="32"/>
        </w:rPr>
        <w:t>国内外研究现状</w:t>
      </w:r>
      <w:bookmarkEnd w:id="91"/>
    </w:p>
    <w:p w14:paraId="101F4A40" w14:textId="41C4CFA2" w:rsidR="001D7D9A" w:rsidRPr="00B273FC" w:rsidRDefault="001D7D9A" w:rsidP="00696890">
      <w:pPr>
        <w:widowControl w:val="0"/>
        <w:spacing w:before="120" w:after="120" w:line="300" w:lineRule="auto"/>
        <w:jc w:val="both"/>
        <w:outlineLvl w:val="2"/>
        <w:rPr>
          <w:b/>
          <w:bCs/>
          <w:sz w:val="28"/>
          <w:szCs w:val="28"/>
        </w:rPr>
      </w:pPr>
      <w:bookmarkStart w:id="92" w:name="_Toc117949669"/>
      <w:bookmarkEnd w:id="77"/>
      <w:r w:rsidRPr="00B273FC">
        <w:rPr>
          <w:rFonts w:hint="eastAsia"/>
          <w:b/>
          <w:bCs/>
          <w:sz w:val="28"/>
          <w:szCs w:val="28"/>
        </w:rPr>
        <w:t>1</w:t>
      </w:r>
      <w:r w:rsidRPr="00B273FC">
        <w:rPr>
          <w:b/>
          <w:bCs/>
          <w:sz w:val="28"/>
          <w:szCs w:val="28"/>
        </w:rPr>
        <w:t>.</w:t>
      </w:r>
      <w:r w:rsidR="00B273FC" w:rsidRPr="00B273FC">
        <w:rPr>
          <w:b/>
          <w:bCs/>
          <w:sz w:val="28"/>
          <w:szCs w:val="28"/>
        </w:rPr>
        <w:t>2.</w:t>
      </w:r>
      <w:r w:rsidR="00E50B8E">
        <w:rPr>
          <w:b/>
          <w:bCs/>
          <w:sz w:val="28"/>
          <w:szCs w:val="28"/>
        </w:rPr>
        <w:t>1</w:t>
      </w:r>
      <w:r w:rsidRPr="00B273FC">
        <w:rPr>
          <w:b/>
          <w:bCs/>
          <w:sz w:val="28"/>
          <w:szCs w:val="28"/>
        </w:rPr>
        <w:t xml:space="preserve">  </w:t>
      </w:r>
      <w:r w:rsidR="00574F63" w:rsidRPr="00574F63">
        <w:rPr>
          <w:rFonts w:hint="eastAsia"/>
          <w:b/>
          <w:bCs/>
          <w:color w:val="FF0000"/>
          <w:sz w:val="28"/>
          <w:szCs w:val="28"/>
        </w:rPr>
        <w:t>视觉和激光雷达</w:t>
      </w:r>
      <w:r w:rsidR="005A00A2">
        <w:rPr>
          <w:rFonts w:hint="eastAsia"/>
          <w:b/>
          <w:bCs/>
          <w:sz w:val="28"/>
          <w:szCs w:val="28"/>
        </w:rPr>
        <w:t>融合</w:t>
      </w:r>
      <w:r w:rsidRPr="00B273FC">
        <w:rPr>
          <w:rFonts w:hint="eastAsia"/>
          <w:b/>
          <w:bCs/>
          <w:sz w:val="28"/>
          <w:szCs w:val="28"/>
        </w:rPr>
        <w:t>研究现状</w:t>
      </w:r>
      <w:bookmarkEnd w:id="92"/>
    </w:p>
    <w:p w14:paraId="3E871B18" w14:textId="77777777" w:rsidR="0002073E" w:rsidRDefault="0002073E" w:rsidP="00696890">
      <w:pPr>
        <w:widowControl w:val="0"/>
        <w:spacing w:line="300" w:lineRule="auto"/>
        <w:ind w:firstLineChars="200" w:firstLine="482"/>
        <w:jc w:val="both"/>
        <w:rPr>
          <w:b/>
          <w:color w:val="FF0000"/>
          <w:sz w:val="24"/>
          <w:szCs w:val="22"/>
        </w:rPr>
      </w:pPr>
      <w:bookmarkStart w:id="93" w:name="_Hlk83046758"/>
    </w:p>
    <w:p w14:paraId="5E7ACC11" w14:textId="22F6234A" w:rsidR="0002073E" w:rsidRDefault="0002073E" w:rsidP="00696890">
      <w:pPr>
        <w:widowControl w:val="0"/>
        <w:spacing w:line="300" w:lineRule="auto"/>
        <w:ind w:firstLineChars="200" w:firstLine="480"/>
        <w:jc w:val="both"/>
        <w:rPr>
          <w:color w:val="FF0000"/>
          <w:sz w:val="24"/>
          <w:szCs w:val="22"/>
        </w:rPr>
      </w:pPr>
      <w:r w:rsidRPr="0002073E">
        <w:rPr>
          <w:rFonts w:hint="eastAsia"/>
          <w:sz w:val="24"/>
          <w:szCs w:val="22"/>
        </w:rPr>
        <w:t>在过去</w:t>
      </w:r>
      <w:r>
        <w:rPr>
          <w:rFonts w:hint="eastAsia"/>
          <w:sz w:val="24"/>
          <w:szCs w:val="22"/>
        </w:rPr>
        <w:t>几</w:t>
      </w:r>
      <w:r w:rsidRPr="0002073E">
        <w:rPr>
          <w:rFonts w:hint="eastAsia"/>
          <w:sz w:val="24"/>
          <w:szCs w:val="22"/>
        </w:rPr>
        <w:t>年中，自主移动</w:t>
      </w:r>
      <w:r w:rsidR="00422FEA">
        <w:rPr>
          <w:rFonts w:hint="eastAsia"/>
          <w:sz w:val="24"/>
          <w:szCs w:val="22"/>
        </w:rPr>
        <w:t>机器人系统</w:t>
      </w:r>
      <w:r w:rsidRPr="0002073E">
        <w:rPr>
          <w:rFonts w:hint="eastAsia"/>
          <w:sz w:val="24"/>
          <w:szCs w:val="22"/>
        </w:rPr>
        <w:t>的</w:t>
      </w:r>
      <w:r w:rsidR="00422FEA">
        <w:rPr>
          <w:rFonts w:hint="eastAsia"/>
          <w:sz w:val="24"/>
          <w:szCs w:val="22"/>
        </w:rPr>
        <w:t>应用迅速增加</w:t>
      </w:r>
      <w:r w:rsidRPr="0002073E">
        <w:rPr>
          <w:rFonts w:hint="eastAsia"/>
          <w:sz w:val="24"/>
          <w:szCs w:val="22"/>
        </w:rPr>
        <w:t>。此类系统可用于生活的各个领域，如</w:t>
      </w:r>
      <w:r w:rsidR="00422FEA">
        <w:rPr>
          <w:rFonts w:hint="eastAsia"/>
          <w:sz w:val="24"/>
          <w:szCs w:val="22"/>
        </w:rPr>
        <w:t>无人驾驶汽车</w:t>
      </w:r>
      <w:r w:rsidRPr="0002073E">
        <w:rPr>
          <w:rFonts w:hint="eastAsia"/>
          <w:sz w:val="24"/>
          <w:szCs w:val="22"/>
        </w:rPr>
        <w:t>、</w:t>
      </w:r>
      <w:r w:rsidR="00422FEA">
        <w:rPr>
          <w:rFonts w:hint="eastAsia"/>
          <w:sz w:val="24"/>
          <w:szCs w:val="22"/>
        </w:rPr>
        <w:t>无人机</w:t>
      </w:r>
      <w:r w:rsidRPr="0002073E">
        <w:rPr>
          <w:rFonts w:hint="eastAsia"/>
          <w:sz w:val="24"/>
          <w:szCs w:val="22"/>
        </w:rPr>
        <w:t>等，并依赖于准确的传感器信息以实现最佳功能。这些信息可能来自单个传感器或具有相同或不同模式的</w:t>
      </w:r>
      <w:r w:rsidR="00422FEA">
        <w:rPr>
          <w:rFonts w:hint="eastAsia"/>
          <w:sz w:val="24"/>
          <w:szCs w:val="22"/>
        </w:rPr>
        <w:t>多个</w:t>
      </w:r>
      <w:r w:rsidRPr="0002073E">
        <w:rPr>
          <w:rFonts w:hint="eastAsia"/>
          <w:sz w:val="24"/>
          <w:szCs w:val="22"/>
        </w:rPr>
        <w:t>传感器。为了获得准确的数据，需要读取传感器数据、处理数据、消除或至少减少噪声，然后将数据用于所需的任务。</w:t>
      </w:r>
      <w:r w:rsidR="00422FEA" w:rsidRPr="00645DD5">
        <w:rPr>
          <w:rFonts w:hint="eastAsia"/>
          <w:color w:val="FF0000"/>
          <w:sz w:val="24"/>
          <w:szCs w:val="22"/>
        </w:rPr>
        <w:t>通过</w:t>
      </w:r>
      <w:r w:rsidRPr="00645DD5">
        <w:rPr>
          <w:rFonts w:hint="eastAsia"/>
          <w:color w:val="FF0000"/>
          <w:sz w:val="24"/>
          <w:szCs w:val="22"/>
        </w:rPr>
        <w:t>对使用不同传感器实现数据融合的当前数据处理技术进行了</w:t>
      </w:r>
      <w:r w:rsidR="00645DD5" w:rsidRPr="00645DD5">
        <w:rPr>
          <w:rFonts w:hint="eastAsia"/>
          <w:color w:val="FF0000"/>
          <w:sz w:val="24"/>
          <w:szCs w:val="22"/>
        </w:rPr>
        <w:t>综述</w:t>
      </w:r>
      <w:r w:rsidRPr="00645DD5">
        <w:rPr>
          <w:rFonts w:hint="eastAsia"/>
          <w:color w:val="FF0000"/>
          <w:sz w:val="24"/>
          <w:szCs w:val="22"/>
        </w:rPr>
        <w:t>，</w:t>
      </w:r>
      <w:r w:rsidR="00624382">
        <w:rPr>
          <w:rFonts w:hint="eastAsia"/>
          <w:color w:val="FF0000"/>
          <w:sz w:val="24"/>
          <w:szCs w:val="22"/>
        </w:rPr>
        <w:t>包括</w:t>
      </w:r>
      <w:r w:rsidRPr="00645DD5">
        <w:rPr>
          <w:color w:val="FF0000"/>
          <w:sz w:val="24"/>
          <w:szCs w:val="22"/>
        </w:rPr>
        <w:t>RGB</w:t>
      </w:r>
      <w:r w:rsidRPr="00645DD5">
        <w:rPr>
          <w:rFonts w:hint="eastAsia"/>
          <w:color w:val="FF0000"/>
          <w:sz w:val="24"/>
          <w:szCs w:val="22"/>
        </w:rPr>
        <w:t>和</w:t>
      </w:r>
      <w:r w:rsidRPr="00645DD5">
        <w:rPr>
          <w:color w:val="FF0000"/>
          <w:sz w:val="24"/>
          <w:szCs w:val="22"/>
        </w:rPr>
        <w:t>TOF</w:t>
      </w:r>
      <w:r w:rsidRPr="00645DD5">
        <w:rPr>
          <w:rFonts w:hint="eastAsia"/>
          <w:color w:val="FF0000"/>
          <w:sz w:val="24"/>
          <w:szCs w:val="22"/>
        </w:rPr>
        <w:t>相机，使用光学技术，在</w:t>
      </w:r>
      <w:r w:rsidR="00624382">
        <w:rPr>
          <w:rFonts w:hint="eastAsia"/>
          <w:color w:val="FF0000"/>
          <w:sz w:val="24"/>
          <w:szCs w:val="22"/>
        </w:rPr>
        <w:t>建图</w:t>
      </w:r>
      <w:r w:rsidRPr="00645DD5">
        <w:rPr>
          <w:rFonts w:hint="eastAsia"/>
          <w:color w:val="FF0000"/>
          <w:sz w:val="24"/>
          <w:szCs w:val="22"/>
        </w:rPr>
        <w:t>、障碍物检测、</w:t>
      </w:r>
      <w:r w:rsidR="00624382">
        <w:rPr>
          <w:rFonts w:hint="eastAsia"/>
          <w:color w:val="FF0000"/>
          <w:sz w:val="24"/>
          <w:szCs w:val="22"/>
        </w:rPr>
        <w:t>障碍物躲避</w:t>
      </w:r>
      <w:r w:rsidRPr="00645DD5">
        <w:rPr>
          <w:rFonts w:hint="eastAsia"/>
          <w:color w:val="FF0000"/>
          <w:sz w:val="24"/>
          <w:szCs w:val="22"/>
        </w:rPr>
        <w:t>或定位等自主导航任务中使用来自多个传感器而非单个传感器的融合数据的效率。</w:t>
      </w:r>
    </w:p>
    <w:p w14:paraId="57B4A03A" w14:textId="19FB32DE" w:rsidR="00B00A37" w:rsidRDefault="00B00A37" w:rsidP="00696890">
      <w:pPr>
        <w:widowControl w:val="0"/>
        <w:spacing w:line="300" w:lineRule="auto"/>
        <w:ind w:firstLineChars="200" w:firstLine="480"/>
        <w:jc w:val="both"/>
        <w:rPr>
          <w:color w:val="FF0000"/>
          <w:sz w:val="24"/>
          <w:szCs w:val="22"/>
        </w:rPr>
      </w:pPr>
    </w:p>
    <w:p w14:paraId="54DB3B99" w14:textId="42455EBC"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障碍物可分为两种类型（</w:t>
      </w:r>
      <w:r w:rsidRPr="007A19CA">
        <w:rPr>
          <w:rFonts w:hint="eastAsia"/>
          <w:color w:val="FF0000"/>
          <w:sz w:val="24"/>
          <w:szCs w:val="22"/>
        </w:rPr>
        <w:t>i</w:t>
      </w:r>
      <w:r w:rsidRPr="007A19CA">
        <w:rPr>
          <w:rFonts w:hint="eastAsia"/>
          <w:color w:val="FF0000"/>
          <w:sz w:val="24"/>
          <w:szCs w:val="22"/>
        </w:rPr>
        <w:t>）固定障碍物（</w:t>
      </w:r>
      <w:r w:rsidRPr="007A19CA">
        <w:rPr>
          <w:rFonts w:hint="eastAsia"/>
          <w:color w:val="FF0000"/>
          <w:sz w:val="24"/>
          <w:szCs w:val="22"/>
        </w:rPr>
        <w:t>ii</w:t>
      </w:r>
      <w:r w:rsidRPr="007A19CA">
        <w:rPr>
          <w:rFonts w:hint="eastAsia"/>
          <w:color w:val="FF0000"/>
          <w:sz w:val="24"/>
          <w:szCs w:val="22"/>
        </w:rPr>
        <w:t>）移动障碍物。静态物体检测涉及定位在环境中不动的物体，例如室内静态障碍物，可以是桌子、沙发、床、花盆、电视台、墙壁等。室外静态障碍物可以是建筑物、树木、停放的车辆、电线杆（灯、通信）、（站立或坐着）人、躺下的动物等。移动物体检测涉及通过传感器获得的不同数据帧来定位动态物体，</w:t>
      </w:r>
      <w:proofErr w:type="gramStart"/>
      <w:r w:rsidRPr="007A19CA">
        <w:rPr>
          <w:rFonts w:hint="eastAsia"/>
          <w:color w:val="FF0000"/>
          <w:sz w:val="24"/>
          <w:szCs w:val="22"/>
        </w:rPr>
        <w:t>以估计</w:t>
      </w:r>
      <w:proofErr w:type="gramEnd"/>
      <w:r w:rsidRPr="007A19CA">
        <w:rPr>
          <w:rFonts w:hint="eastAsia"/>
          <w:color w:val="FF0000"/>
          <w:sz w:val="24"/>
          <w:szCs w:val="22"/>
        </w:rPr>
        <w:t>其未来状态。室内移动物体的示例可以是家中的行走或奔跑的宠物、移动的人、操作真空机器人、爬行的婴儿、坐轮椅移动的人等，在小路上行走的行人、扔在空中的移动球、飞行的无人机、奔跑的宠物等。每次都必须更新对象的状态。即使有精确的定位信息，移动对象定位也不是一项简单的任务。当环境充满障碍物时，挑战就更大了。可以使用两种方法检测障碍物，这两种方法依赖于目标或环境的事先映射知识</w:t>
      </w:r>
      <w:r w:rsidRPr="007A19CA">
        <w:rPr>
          <w:rFonts w:hint="eastAsia"/>
          <w:color w:val="FF0000"/>
          <w:sz w:val="24"/>
          <w:szCs w:val="22"/>
        </w:rPr>
        <w:t>[33</w:t>
      </w:r>
      <w:r w:rsidRPr="007A19CA">
        <w:rPr>
          <w:rFonts w:hint="eastAsia"/>
          <w:color w:val="FF0000"/>
          <w:sz w:val="24"/>
          <w:szCs w:val="22"/>
        </w:rPr>
        <w:t>，</w:t>
      </w:r>
      <w:r w:rsidRPr="007A19CA">
        <w:rPr>
          <w:rFonts w:hint="eastAsia"/>
          <w:color w:val="FF0000"/>
          <w:sz w:val="24"/>
          <w:szCs w:val="22"/>
        </w:rPr>
        <w:t>37</w:t>
      </w:r>
      <w:r w:rsidRPr="007A19CA">
        <w:rPr>
          <w:rFonts w:hint="eastAsia"/>
          <w:color w:val="FF0000"/>
          <w:sz w:val="24"/>
          <w:szCs w:val="22"/>
        </w:rPr>
        <w:t>，</w:t>
      </w:r>
      <w:r w:rsidRPr="007A19CA">
        <w:rPr>
          <w:rFonts w:hint="eastAsia"/>
          <w:color w:val="FF0000"/>
          <w:sz w:val="24"/>
          <w:szCs w:val="22"/>
        </w:rPr>
        <w:t>48180244]</w:t>
      </w:r>
      <w:r w:rsidRPr="007A19CA">
        <w:rPr>
          <w:rFonts w:hint="eastAsia"/>
          <w:color w:val="FF0000"/>
          <w:sz w:val="24"/>
          <w:szCs w:val="22"/>
        </w:rPr>
        <w:t>。这些是（</w:t>
      </w:r>
      <w:r w:rsidRPr="007A19CA">
        <w:rPr>
          <w:rFonts w:hint="eastAsia"/>
          <w:color w:val="FF0000"/>
          <w:sz w:val="24"/>
          <w:szCs w:val="22"/>
        </w:rPr>
        <w:t>i</w:t>
      </w:r>
      <w:r w:rsidRPr="007A19CA">
        <w:rPr>
          <w:rFonts w:hint="eastAsia"/>
          <w:color w:val="FF0000"/>
          <w:sz w:val="24"/>
          <w:szCs w:val="22"/>
        </w:rPr>
        <w:t>）基于特征的方法，使用激光雷达并检测物体的动态特征；以及（</w:t>
      </w:r>
      <w:r w:rsidRPr="007A19CA">
        <w:rPr>
          <w:rFonts w:hint="eastAsia"/>
          <w:color w:val="FF0000"/>
          <w:sz w:val="24"/>
          <w:szCs w:val="22"/>
        </w:rPr>
        <w:t>ii</w:t>
      </w:r>
      <w:r w:rsidRPr="007A19CA">
        <w:rPr>
          <w:rFonts w:hint="eastAsia"/>
          <w:color w:val="FF0000"/>
          <w:sz w:val="24"/>
          <w:szCs w:val="22"/>
        </w:rPr>
        <w:t>）基于外观的方法，使用摄像机检测运动物体或暂时静止物体。</w:t>
      </w:r>
    </w:p>
    <w:p w14:paraId="7A502B89" w14:textId="3EC64DA3"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避障任务可防止车辆与障碍物碰撞，并将车辆保持在安全区域内。这是一个从识别环境中存在的物体开始的过程，障碍物回避是自主系统导航的关键组成部分</w:t>
      </w:r>
      <w:r w:rsidRPr="007A19CA">
        <w:rPr>
          <w:rFonts w:hint="eastAsia"/>
          <w:color w:val="FF0000"/>
          <w:sz w:val="24"/>
          <w:szCs w:val="22"/>
        </w:rPr>
        <w:t>[170]</w:t>
      </w:r>
      <w:r w:rsidRPr="007A19CA">
        <w:rPr>
          <w:rFonts w:hint="eastAsia"/>
          <w:color w:val="FF0000"/>
          <w:sz w:val="24"/>
          <w:szCs w:val="22"/>
        </w:rPr>
        <w:t>。自动驾驶车辆必须能够安全地在环境中行驶。我们可以将避障大致分为静态和移动避障</w:t>
      </w:r>
      <w:r w:rsidRPr="007A19CA">
        <w:rPr>
          <w:rFonts w:hint="eastAsia"/>
          <w:color w:val="FF0000"/>
          <w:sz w:val="24"/>
          <w:szCs w:val="22"/>
        </w:rPr>
        <w:t>[245246]</w:t>
      </w:r>
      <w:r w:rsidRPr="007A19CA">
        <w:rPr>
          <w:rFonts w:hint="eastAsia"/>
          <w:color w:val="FF0000"/>
          <w:sz w:val="24"/>
          <w:szCs w:val="22"/>
        </w:rPr>
        <w:t>。顾名思义，静态避障处理的是在不移动的障碍物周围导航，只有自动驾驶汽车在运动。静态障碍物回避是在移动车辆和固定障碍物（例如客厅中的沙发）之间建立时间和空间关系的过程。相比之下，移动避障是建立环境中移动物体之间的时间和空间关系的过程，除了车辆和静止物体之外。虽然路径规划要求车辆</w:t>
      </w:r>
      <w:proofErr w:type="gramStart"/>
      <w:r w:rsidRPr="007A19CA">
        <w:rPr>
          <w:rFonts w:hint="eastAsia"/>
          <w:color w:val="FF0000"/>
          <w:sz w:val="24"/>
          <w:szCs w:val="22"/>
        </w:rPr>
        <w:t>沿距离</w:t>
      </w:r>
      <w:proofErr w:type="gramEnd"/>
      <w:r w:rsidRPr="007A19CA">
        <w:rPr>
          <w:rFonts w:hint="eastAsia"/>
          <w:color w:val="FF0000"/>
          <w:sz w:val="24"/>
          <w:szCs w:val="22"/>
        </w:rPr>
        <w:t>目标最近的方向行驶</w:t>
      </w:r>
      <w:r w:rsidRPr="007A19CA">
        <w:rPr>
          <w:rFonts w:hint="eastAsia"/>
          <w:color w:val="FF0000"/>
          <w:sz w:val="24"/>
          <w:szCs w:val="22"/>
        </w:rPr>
        <w:t>[223]</w:t>
      </w:r>
      <w:r w:rsidRPr="007A19CA">
        <w:rPr>
          <w:rFonts w:hint="eastAsia"/>
          <w:color w:val="FF0000"/>
          <w:sz w:val="24"/>
          <w:szCs w:val="22"/>
        </w:rPr>
        <w:t>，并且通常已知该区域的地图，但避障需要实时选择几个无障碍方向中的最佳方向。</w:t>
      </w:r>
    </w:p>
    <w:p w14:paraId="589D4DFD" w14:textId="5B1E395F"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任何自主系统或基于自主导航功能的系统都必须意识到障碍物的存在。当这样一个系统处理人类援助时，障碍问题变得更加严重，因为对失败是零容忍的。系统检测、识别物体并将其视为障碍物。障碍物可以是静态的，也可以是移动的。如果是静态障碍物，则问题简化为当前位置的检测和回避。如果障碍物是可移动的，自主系统不仅应该知道障碍物当前在哪里，而且还应该跟踪障碍物在不久的将来可能在哪里。这一原因促使我们将障碍物视为动态实体，而避障任务是一项复杂的任务。</w:t>
      </w:r>
    </w:p>
    <w:p w14:paraId="31311D88" w14:textId="0B61FA12"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有几种解决避障问题的现有方法；一些常用的方法是通过矢量场直方图（</w:t>
      </w:r>
      <w:r w:rsidRPr="007A19CA">
        <w:rPr>
          <w:rFonts w:hint="eastAsia"/>
          <w:color w:val="FF0000"/>
          <w:sz w:val="24"/>
          <w:szCs w:val="22"/>
        </w:rPr>
        <w:t>VFH</w:t>
      </w:r>
      <w:r w:rsidRPr="007A19CA">
        <w:rPr>
          <w:rFonts w:hint="eastAsia"/>
          <w:color w:val="FF0000"/>
          <w:sz w:val="24"/>
          <w:szCs w:val="22"/>
        </w:rPr>
        <w:t>）</w:t>
      </w:r>
      <w:r w:rsidRPr="007A19CA">
        <w:rPr>
          <w:rFonts w:hint="eastAsia"/>
          <w:color w:val="FF0000"/>
          <w:sz w:val="24"/>
          <w:szCs w:val="22"/>
        </w:rPr>
        <w:t>[34180247]</w:t>
      </w:r>
      <w:r w:rsidRPr="007A19CA">
        <w:rPr>
          <w:rFonts w:hint="eastAsia"/>
          <w:color w:val="FF0000"/>
          <w:sz w:val="24"/>
          <w:szCs w:val="22"/>
        </w:rPr>
        <w:t>、动态窗口方法</w:t>
      </w:r>
      <w:r w:rsidRPr="007A19CA">
        <w:rPr>
          <w:rFonts w:hint="eastAsia"/>
          <w:color w:val="FF0000"/>
          <w:sz w:val="24"/>
          <w:szCs w:val="22"/>
        </w:rPr>
        <w:t>[248]</w:t>
      </w:r>
      <w:r w:rsidRPr="007A19CA">
        <w:rPr>
          <w:rFonts w:hint="eastAsia"/>
          <w:color w:val="FF0000"/>
          <w:sz w:val="24"/>
          <w:szCs w:val="22"/>
        </w:rPr>
        <w:t>和占用网格算法</w:t>
      </w:r>
      <w:r w:rsidRPr="007A19CA">
        <w:rPr>
          <w:rFonts w:hint="eastAsia"/>
          <w:color w:val="FF0000"/>
          <w:sz w:val="24"/>
          <w:szCs w:val="22"/>
        </w:rPr>
        <w:t>[170249]</w:t>
      </w:r>
      <w:r w:rsidRPr="007A19CA">
        <w:rPr>
          <w:rFonts w:hint="eastAsia"/>
          <w:color w:val="FF0000"/>
          <w:sz w:val="24"/>
          <w:szCs w:val="22"/>
        </w:rPr>
        <w:t>以及</w:t>
      </w:r>
      <w:proofErr w:type="gramStart"/>
      <w:r w:rsidRPr="007A19CA">
        <w:rPr>
          <w:rFonts w:hint="eastAsia"/>
          <w:color w:val="FF0000"/>
          <w:sz w:val="24"/>
          <w:szCs w:val="22"/>
        </w:rPr>
        <w:t>势场方法</w:t>
      </w:r>
      <w:proofErr w:type="gramEnd"/>
      <w:r w:rsidRPr="007A19CA">
        <w:rPr>
          <w:rFonts w:hint="eastAsia"/>
          <w:color w:val="FF0000"/>
          <w:sz w:val="24"/>
          <w:szCs w:val="22"/>
        </w:rPr>
        <w:t>[250]</w:t>
      </w:r>
      <w:r w:rsidRPr="007A19CA">
        <w:rPr>
          <w:rFonts w:hint="eastAsia"/>
          <w:color w:val="FF0000"/>
          <w:sz w:val="24"/>
          <w:szCs w:val="22"/>
        </w:rPr>
        <w:t>进行的传统对象</w:t>
      </w:r>
      <w:r w:rsidRPr="007A19CA">
        <w:rPr>
          <w:rFonts w:hint="eastAsia"/>
          <w:color w:val="FF0000"/>
          <w:sz w:val="24"/>
          <w:szCs w:val="22"/>
        </w:rPr>
        <w:lastRenderedPageBreak/>
        <w:t>检测。对于使用摄像机的机器人来说，每个重要和感兴趣对象的分类和定位对于障碍物检测和回避任务是必要的。一些传统方法使用直方图</w:t>
      </w:r>
      <w:r w:rsidRPr="007A19CA">
        <w:rPr>
          <w:rFonts w:hint="eastAsia"/>
          <w:color w:val="FF0000"/>
          <w:sz w:val="24"/>
          <w:szCs w:val="22"/>
        </w:rPr>
        <w:t>[34180247]</w:t>
      </w:r>
      <w:r w:rsidRPr="007A19CA">
        <w:rPr>
          <w:rFonts w:hint="eastAsia"/>
          <w:color w:val="FF0000"/>
          <w:sz w:val="24"/>
          <w:szCs w:val="22"/>
        </w:rPr>
        <w:t>，并提供了良好的结果。然而，使用神经网络（</w:t>
      </w:r>
      <w:r w:rsidRPr="007A19CA">
        <w:rPr>
          <w:rFonts w:hint="eastAsia"/>
          <w:color w:val="FF0000"/>
          <w:sz w:val="24"/>
          <w:szCs w:val="22"/>
        </w:rPr>
        <w:t>NN</w:t>
      </w:r>
      <w:r w:rsidRPr="007A19CA">
        <w:rPr>
          <w:rFonts w:hint="eastAsia"/>
          <w:color w:val="FF0000"/>
          <w:sz w:val="24"/>
          <w:szCs w:val="22"/>
        </w:rPr>
        <w:t>）或深度学习（</w:t>
      </w:r>
      <w:r w:rsidRPr="007A19CA">
        <w:rPr>
          <w:rFonts w:hint="eastAsia"/>
          <w:color w:val="FF0000"/>
          <w:sz w:val="24"/>
          <w:szCs w:val="22"/>
        </w:rPr>
        <w:t>DL</w:t>
      </w:r>
      <w:r w:rsidRPr="007A19CA">
        <w:rPr>
          <w:rFonts w:hint="eastAsia"/>
          <w:color w:val="FF0000"/>
          <w:sz w:val="24"/>
          <w:szCs w:val="22"/>
        </w:rPr>
        <w:t>）的技术一直优于它们，如</w:t>
      </w:r>
      <w:r w:rsidRPr="007A19CA">
        <w:rPr>
          <w:rFonts w:hint="eastAsia"/>
          <w:color w:val="FF0000"/>
          <w:sz w:val="24"/>
          <w:szCs w:val="22"/>
        </w:rPr>
        <w:t>[251252]</w:t>
      </w:r>
      <w:r w:rsidRPr="007A19CA">
        <w:rPr>
          <w:rFonts w:hint="eastAsia"/>
          <w:color w:val="FF0000"/>
          <w:sz w:val="24"/>
          <w:szCs w:val="22"/>
        </w:rPr>
        <w:t>中给出的被动</w:t>
      </w:r>
      <w:r w:rsidRPr="007A19CA">
        <w:rPr>
          <w:rFonts w:hint="eastAsia"/>
          <w:color w:val="FF0000"/>
          <w:sz w:val="24"/>
          <w:szCs w:val="22"/>
        </w:rPr>
        <w:t>DL</w:t>
      </w:r>
      <w:r w:rsidRPr="007A19CA">
        <w:rPr>
          <w:rFonts w:hint="eastAsia"/>
          <w:color w:val="FF0000"/>
          <w:sz w:val="24"/>
          <w:szCs w:val="22"/>
        </w:rPr>
        <w:t>技术。与传统技术相比，像</w:t>
      </w:r>
      <w:r w:rsidRPr="007A19CA">
        <w:rPr>
          <w:rFonts w:hint="eastAsia"/>
          <w:color w:val="FF0000"/>
          <w:sz w:val="24"/>
          <w:szCs w:val="22"/>
        </w:rPr>
        <w:t>[253]</w:t>
      </w:r>
      <w:r w:rsidRPr="007A19CA">
        <w:rPr>
          <w:rFonts w:hint="eastAsia"/>
          <w:color w:val="FF0000"/>
          <w:sz w:val="24"/>
          <w:szCs w:val="22"/>
        </w:rPr>
        <w:t>这样的实时神经网络技术可以更快地进行检测。最近的研究产生了两种室内机器人环境建模的基本范式：基于网格的范式和拓扑范式。</w:t>
      </w:r>
    </w:p>
    <w:p w14:paraId="48C348F3" w14:textId="4202AB86"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基于网格的方法</w:t>
      </w:r>
      <w:r w:rsidRPr="007A19CA">
        <w:rPr>
          <w:rFonts w:hint="eastAsia"/>
          <w:color w:val="FF0000"/>
          <w:sz w:val="24"/>
          <w:szCs w:val="22"/>
        </w:rPr>
        <w:t>[178-180]</w:t>
      </w:r>
      <w:r w:rsidRPr="007A19CA">
        <w:rPr>
          <w:rFonts w:hint="eastAsia"/>
          <w:color w:val="FF0000"/>
          <w:sz w:val="24"/>
          <w:szCs w:val="22"/>
        </w:rPr>
        <w:t>将机器人环境表示为均匀间隔的网格。每个网格单元可以包含障碍物的表示或到目标的自由路径（如适用）。拓扑方法</w:t>
      </w:r>
      <w:r w:rsidRPr="007A19CA">
        <w:rPr>
          <w:rFonts w:hint="eastAsia"/>
          <w:color w:val="FF0000"/>
          <w:sz w:val="24"/>
          <w:szCs w:val="22"/>
        </w:rPr>
        <w:t>[173</w:t>
      </w:r>
      <w:r w:rsidRPr="007A19CA">
        <w:rPr>
          <w:rFonts w:hint="eastAsia"/>
          <w:color w:val="FF0000"/>
          <w:sz w:val="24"/>
          <w:szCs w:val="22"/>
        </w:rPr>
        <w:t>–</w:t>
      </w:r>
      <w:r w:rsidRPr="007A19CA">
        <w:rPr>
          <w:rFonts w:hint="eastAsia"/>
          <w:color w:val="FF0000"/>
          <w:sz w:val="24"/>
          <w:szCs w:val="22"/>
        </w:rPr>
        <w:t>175]</w:t>
      </w:r>
      <w:r w:rsidRPr="007A19CA">
        <w:rPr>
          <w:rFonts w:hint="eastAsia"/>
          <w:color w:val="FF0000"/>
          <w:sz w:val="24"/>
          <w:szCs w:val="22"/>
        </w:rPr>
        <w:t>将机器人环境表示为图形。节点表示情况、区域或对象（地标）（如门道、窗户、招牌）。如果两个节点之间有直接路径，则这些节点通过圆弧互连。这两种机器人映射都证明了正交的优点和缺点。占用网格易于在大规模环境中构建和维护</w:t>
      </w:r>
      <w:r w:rsidRPr="007A19CA">
        <w:rPr>
          <w:rFonts w:hint="eastAsia"/>
          <w:color w:val="FF0000"/>
          <w:sz w:val="24"/>
          <w:szCs w:val="22"/>
        </w:rPr>
        <w:t>[176177]</w:t>
      </w:r>
      <w:r w:rsidRPr="007A19CA">
        <w:rPr>
          <w:rFonts w:hint="eastAsia"/>
          <w:color w:val="FF0000"/>
          <w:sz w:val="24"/>
          <w:szCs w:val="22"/>
        </w:rPr>
        <w:t>，并基于机器人在全球坐标系内的几何位置建立不同的区域。机器人的位置是使用里程表信息和自身获取的传感器读数逐步估计的。因此，传感器读数的数量是无限的，并在这里用于确定机器人的位置。</w:t>
      </w:r>
    </w:p>
    <w:p w14:paraId="509BF74E" w14:textId="6E38654B" w:rsidR="007A19CA" w:rsidRDefault="007A19CA" w:rsidP="00696890">
      <w:pPr>
        <w:widowControl w:val="0"/>
        <w:spacing w:line="300" w:lineRule="auto"/>
        <w:ind w:firstLineChars="200" w:firstLine="480"/>
        <w:jc w:val="both"/>
        <w:rPr>
          <w:color w:val="FF0000"/>
          <w:sz w:val="24"/>
          <w:szCs w:val="22"/>
        </w:rPr>
      </w:pPr>
      <w:r w:rsidRPr="007A19CA">
        <w:rPr>
          <w:rFonts w:hint="eastAsia"/>
          <w:color w:val="FF0000"/>
          <w:sz w:val="24"/>
          <w:szCs w:val="22"/>
        </w:rPr>
        <w:t>与此相反，拓扑方法主要基于环境的地标或不同的时间传感器特征来确定机器人相对于模型的位置</w:t>
      </w:r>
      <w:r w:rsidRPr="007A19CA">
        <w:rPr>
          <w:rFonts w:hint="eastAsia"/>
          <w:color w:val="FF0000"/>
          <w:sz w:val="24"/>
          <w:szCs w:val="22"/>
        </w:rPr>
        <w:t>[176]</w:t>
      </w:r>
      <w:r w:rsidRPr="007A19CA">
        <w:rPr>
          <w:rFonts w:hint="eastAsia"/>
          <w:color w:val="FF0000"/>
          <w:sz w:val="24"/>
          <w:szCs w:val="22"/>
        </w:rPr>
        <w:t>。例如，如果机器人穿过两个看起来相同的地方，拓扑方法通常很难确定这些地方是否相同，尤其是当它们通过不同的路径接近时。此</w:t>
      </w:r>
      <w:bookmarkStart w:id="94" w:name="_GoBack"/>
      <w:bookmarkEnd w:id="94"/>
      <w:r w:rsidRPr="007A19CA">
        <w:rPr>
          <w:rFonts w:hint="eastAsia"/>
          <w:color w:val="FF0000"/>
          <w:sz w:val="24"/>
          <w:szCs w:val="22"/>
        </w:rPr>
        <w:t>外，由于感官输入通常强烈依赖于机器人的视点，如果其感官输入模棱两可，即使在静态环境中，拓扑方法也可能无法识别附近的几何位置，从而难以构建大规模地图。与此相反，基于网格的方法因其巨大的空间和时间复杂性而受到阻碍。这是因为网格的分辨率必须足够精细，才能捕捉机器人世界的细节。这一限制在拓扑逼近中通过它们</w:t>
      </w:r>
      <w:proofErr w:type="gramStart"/>
      <w:r w:rsidRPr="007A19CA">
        <w:rPr>
          <w:rFonts w:hint="eastAsia"/>
          <w:color w:val="FF0000"/>
          <w:sz w:val="24"/>
          <w:szCs w:val="22"/>
        </w:rPr>
        <w:t>的紧致性</w:t>
      </w:r>
      <w:proofErr w:type="gramEnd"/>
      <w:r w:rsidRPr="007A19CA">
        <w:rPr>
          <w:rFonts w:hint="eastAsia"/>
          <w:color w:val="FF0000"/>
          <w:sz w:val="24"/>
          <w:szCs w:val="22"/>
        </w:rPr>
        <w:t>得以减少。拓扑图的分辨率直接对应于环境的复杂性。拓扑表示的紧凑性使它们比基于网格的方法具有三个关键优势：（</w:t>
      </w:r>
      <w:r w:rsidRPr="007A19CA">
        <w:rPr>
          <w:rFonts w:hint="eastAsia"/>
          <w:color w:val="FF0000"/>
          <w:sz w:val="24"/>
          <w:szCs w:val="22"/>
        </w:rPr>
        <w:t>i</w:t>
      </w:r>
      <w:r w:rsidRPr="007A19CA">
        <w:rPr>
          <w:rFonts w:hint="eastAsia"/>
          <w:color w:val="FF0000"/>
          <w:sz w:val="24"/>
          <w:szCs w:val="22"/>
        </w:rPr>
        <w:t>）快速规划，（</w:t>
      </w:r>
      <w:r w:rsidRPr="007A19CA">
        <w:rPr>
          <w:rFonts w:hint="eastAsia"/>
          <w:color w:val="FF0000"/>
          <w:sz w:val="24"/>
          <w:szCs w:val="22"/>
        </w:rPr>
        <w:t>ii</w:t>
      </w:r>
      <w:r w:rsidRPr="007A19CA">
        <w:rPr>
          <w:rFonts w:hint="eastAsia"/>
          <w:color w:val="FF0000"/>
          <w:sz w:val="24"/>
          <w:szCs w:val="22"/>
        </w:rPr>
        <w:t>）与符号规划者和问题解决者的接口，以及（</w:t>
      </w:r>
      <w:r w:rsidRPr="007A19CA">
        <w:rPr>
          <w:rFonts w:hint="eastAsia"/>
          <w:color w:val="FF0000"/>
          <w:sz w:val="24"/>
          <w:szCs w:val="22"/>
        </w:rPr>
        <w:t>iii</w:t>
      </w:r>
      <w:r w:rsidRPr="007A19CA">
        <w:rPr>
          <w:rFonts w:hint="eastAsia"/>
          <w:color w:val="FF0000"/>
          <w:sz w:val="24"/>
          <w:szCs w:val="22"/>
        </w:rPr>
        <w:t>）用于人类语音指令的自然接口（如“去厨房”）。拓扑图从滑动和漂移中早期恢复，因为它们不需要精确确定机器人的几何位置，而必须像基于网格的方法一样不断地监测和补偿</w:t>
      </w:r>
    </w:p>
    <w:p w14:paraId="0492D520" w14:textId="1006EF3D" w:rsidR="007A19CA" w:rsidRDefault="007A19CA" w:rsidP="00696890">
      <w:pPr>
        <w:widowControl w:val="0"/>
        <w:spacing w:line="300" w:lineRule="auto"/>
        <w:ind w:firstLineChars="200" w:firstLine="480"/>
        <w:jc w:val="both"/>
        <w:rPr>
          <w:color w:val="FF0000"/>
          <w:sz w:val="24"/>
          <w:szCs w:val="22"/>
        </w:rPr>
      </w:pPr>
    </w:p>
    <w:p w14:paraId="7514BCFE" w14:textId="77777777" w:rsidR="007A19CA" w:rsidRDefault="007A19CA" w:rsidP="00696890">
      <w:pPr>
        <w:widowControl w:val="0"/>
        <w:spacing w:line="300" w:lineRule="auto"/>
        <w:ind w:firstLineChars="200" w:firstLine="480"/>
        <w:jc w:val="both"/>
        <w:rPr>
          <w:rFonts w:hint="eastAsia"/>
          <w:color w:val="FF0000"/>
          <w:sz w:val="24"/>
          <w:szCs w:val="22"/>
        </w:rPr>
      </w:pPr>
    </w:p>
    <w:p w14:paraId="3913919F" w14:textId="77777777" w:rsidR="007A19CA" w:rsidRDefault="007A19CA" w:rsidP="00696890">
      <w:pPr>
        <w:widowControl w:val="0"/>
        <w:spacing w:line="300" w:lineRule="auto"/>
        <w:ind w:firstLineChars="200" w:firstLine="480"/>
        <w:jc w:val="both"/>
        <w:rPr>
          <w:rFonts w:hint="eastAsia"/>
          <w:color w:val="FF0000"/>
          <w:sz w:val="24"/>
          <w:szCs w:val="22"/>
        </w:rPr>
      </w:pPr>
    </w:p>
    <w:p w14:paraId="3396F427" w14:textId="77777777" w:rsidR="007A19CA" w:rsidRPr="00645DD5" w:rsidRDefault="007A19CA" w:rsidP="00696890">
      <w:pPr>
        <w:widowControl w:val="0"/>
        <w:spacing w:line="300" w:lineRule="auto"/>
        <w:ind w:firstLineChars="200" w:firstLine="480"/>
        <w:jc w:val="both"/>
        <w:rPr>
          <w:rFonts w:hint="eastAsia"/>
          <w:color w:val="FF0000"/>
          <w:sz w:val="24"/>
          <w:szCs w:val="22"/>
        </w:rPr>
      </w:pPr>
    </w:p>
    <w:p w14:paraId="06025983" w14:textId="60274B26"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感知是任何避碰系统的第一步。为了探测障碍物，无人机应该能够感知周围环境。为此，它需要配备一个或多个传感器作为感知单元</w:t>
      </w:r>
      <w:r w:rsidRPr="00696890">
        <w:rPr>
          <w:sz w:val="24"/>
          <w:szCs w:val="22"/>
        </w:rPr>
        <w:t>[36]</w:t>
      </w:r>
      <w:r w:rsidRPr="00696890">
        <w:rPr>
          <w:sz w:val="24"/>
          <w:szCs w:val="22"/>
        </w:rPr>
        <w:t>。对于遥感系统来说，各种分辨率的成像传感器等传感器是必不可少的组成部分。根据需要，传感器的用途相当多样化。一些可用于观测的传感器包括激光雷达、摄像机、热或红外摄像机以及固态或光机设备</w:t>
      </w:r>
      <w:r w:rsidRPr="00696890">
        <w:rPr>
          <w:sz w:val="24"/>
          <w:szCs w:val="22"/>
        </w:rPr>
        <w:t>[32]</w:t>
      </w:r>
      <w:r w:rsidRPr="00696890">
        <w:rPr>
          <w:sz w:val="24"/>
          <w:szCs w:val="22"/>
        </w:rPr>
        <w:t>、</w:t>
      </w:r>
      <w:r w:rsidRPr="00696890">
        <w:rPr>
          <w:sz w:val="24"/>
          <w:szCs w:val="22"/>
        </w:rPr>
        <w:t>[37]</w:t>
      </w:r>
      <w:r w:rsidRPr="00696890">
        <w:rPr>
          <w:sz w:val="24"/>
          <w:szCs w:val="22"/>
        </w:rPr>
        <w:t>。传感器的类型根据其光谱灵敏度和遥感系统所用波段的电磁频谱（见图</w:t>
      </w:r>
      <w:r w:rsidRPr="00696890">
        <w:rPr>
          <w:sz w:val="24"/>
          <w:szCs w:val="22"/>
        </w:rPr>
        <w:t>4</w:t>
      </w:r>
      <w:r w:rsidRPr="00696890">
        <w:rPr>
          <w:sz w:val="24"/>
          <w:szCs w:val="22"/>
        </w:rPr>
        <w:t>）进行了基本划分</w:t>
      </w:r>
      <w:r w:rsidRPr="00696890">
        <w:rPr>
          <w:sz w:val="24"/>
          <w:szCs w:val="22"/>
        </w:rPr>
        <w:t>[38]</w:t>
      </w:r>
      <w:r w:rsidRPr="00696890">
        <w:rPr>
          <w:sz w:val="24"/>
          <w:szCs w:val="22"/>
        </w:rPr>
        <w:t>。</w:t>
      </w:r>
    </w:p>
    <w:p w14:paraId="2330BB73" w14:textId="77777777" w:rsidR="00757532" w:rsidRPr="00696890" w:rsidRDefault="00757532" w:rsidP="000F4425">
      <w:pPr>
        <w:widowControl w:val="0"/>
        <w:spacing w:line="300" w:lineRule="auto"/>
        <w:ind w:firstLineChars="200" w:firstLine="480"/>
        <w:jc w:val="both"/>
        <w:rPr>
          <w:sz w:val="24"/>
          <w:szCs w:val="22"/>
        </w:rPr>
      </w:pPr>
      <w:r w:rsidRPr="00696890">
        <w:rPr>
          <w:rFonts w:hint="eastAsia"/>
          <w:sz w:val="24"/>
          <w:szCs w:val="22"/>
        </w:rPr>
        <w:t>为了检测障碍物，使用了不同类型的传感器，主要分为两组：被动传感器</w:t>
      </w:r>
      <w:r>
        <w:rPr>
          <w:rFonts w:hint="eastAsia"/>
          <w:sz w:val="24"/>
          <w:szCs w:val="22"/>
        </w:rPr>
        <w:t>和</w:t>
      </w:r>
      <w:r w:rsidRPr="00696890">
        <w:rPr>
          <w:rFonts w:hint="eastAsia"/>
          <w:sz w:val="24"/>
          <w:szCs w:val="22"/>
        </w:rPr>
        <w:t>主动传感器</w:t>
      </w:r>
      <w:r>
        <w:rPr>
          <w:rFonts w:hint="eastAsia"/>
          <w:sz w:val="24"/>
          <w:szCs w:val="22"/>
        </w:rPr>
        <w:t>。</w:t>
      </w:r>
    </w:p>
    <w:p w14:paraId="0C1797DC"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被动传感器是检测被观测物体或景物所释放能量的传感器。传感应用中使用的大多数无源传感器是光学或视觉相机、热或红外（</w:t>
      </w:r>
      <w:r w:rsidRPr="00696890">
        <w:rPr>
          <w:sz w:val="24"/>
          <w:szCs w:val="22"/>
        </w:rPr>
        <w:t>IR</w:t>
      </w:r>
      <w:r w:rsidRPr="00696890">
        <w:rPr>
          <w:sz w:val="24"/>
          <w:szCs w:val="22"/>
        </w:rPr>
        <w:t>）相机以及光谱仪</w:t>
      </w:r>
      <w:r w:rsidRPr="00696890">
        <w:rPr>
          <w:sz w:val="24"/>
          <w:szCs w:val="22"/>
        </w:rPr>
        <w:t>[39]</w:t>
      </w:r>
      <w:r w:rsidRPr="00696890">
        <w:rPr>
          <w:sz w:val="24"/>
          <w:szCs w:val="22"/>
        </w:rPr>
        <w:t>、</w:t>
      </w:r>
      <w:r w:rsidRPr="00696890">
        <w:rPr>
          <w:sz w:val="24"/>
          <w:szCs w:val="22"/>
        </w:rPr>
        <w:t>[40]</w:t>
      </w:r>
      <w:r w:rsidRPr="00696890">
        <w:rPr>
          <w:sz w:val="24"/>
          <w:szCs w:val="22"/>
        </w:rPr>
        <w:t>。有不同类型的相机可以在不同的波长上工作（见图</w:t>
      </w:r>
      <w:r w:rsidRPr="00696890">
        <w:rPr>
          <w:sz w:val="24"/>
          <w:szCs w:val="22"/>
        </w:rPr>
        <w:t>4</w:t>
      </w:r>
      <w:r w:rsidRPr="00696890">
        <w:rPr>
          <w:sz w:val="24"/>
          <w:szCs w:val="22"/>
        </w:rPr>
        <w:t>），例如，可见光、红外（短波、近波、中波和长波红外）</w:t>
      </w:r>
      <w:r w:rsidRPr="00696890">
        <w:rPr>
          <w:sz w:val="24"/>
          <w:szCs w:val="22"/>
        </w:rPr>
        <w:lastRenderedPageBreak/>
        <w:t>和紫外线波段（</w:t>
      </w:r>
      <w:r w:rsidRPr="00696890">
        <w:rPr>
          <w:sz w:val="24"/>
          <w:szCs w:val="22"/>
        </w:rPr>
        <w:t>UV</w:t>
      </w:r>
      <w:r w:rsidRPr="00696890">
        <w:rPr>
          <w:sz w:val="24"/>
          <w:szCs w:val="22"/>
        </w:rPr>
        <w:t>）。在</w:t>
      </w:r>
      <w:r w:rsidRPr="00696890">
        <w:rPr>
          <w:sz w:val="24"/>
          <w:szCs w:val="22"/>
        </w:rPr>
        <w:t>[41]</w:t>
      </w:r>
      <w:r w:rsidRPr="00696890">
        <w:rPr>
          <w:sz w:val="24"/>
          <w:szCs w:val="22"/>
        </w:rPr>
        <w:t>中，作者提出了一种使用声学信号跟踪和实时检测车辆的方法。从</w:t>
      </w:r>
      <w:proofErr w:type="gramStart"/>
      <w:r w:rsidRPr="00696890">
        <w:rPr>
          <w:sz w:val="24"/>
          <w:szCs w:val="22"/>
        </w:rPr>
        <w:t>含噪数据</w:t>
      </w:r>
      <w:proofErr w:type="gramEnd"/>
      <w:r w:rsidRPr="00696890">
        <w:rPr>
          <w:sz w:val="24"/>
          <w:szCs w:val="22"/>
        </w:rPr>
        <w:t>中提取鲁棒的空间特征，然后通过序贯状态估计对其进行处理以获得输出。他们用实际声学数据验证了提出的方法。</w:t>
      </w:r>
    </w:p>
    <w:p w14:paraId="002984FA"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光学或视觉传感器是在可见光下工作的摄像机，如单目或立体摄像机</w:t>
      </w:r>
      <w:r w:rsidRPr="00696890">
        <w:rPr>
          <w:sz w:val="24"/>
          <w:szCs w:val="22"/>
        </w:rPr>
        <w:t>[42]</w:t>
      </w:r>
      <w:r w:rsidRPr="00696890">
        <w:rPr>
          <w:sz w:val="24"/>
          <w:szCs w:val="22"/>
        </w:rPr>
        <w:t>，</w:t>
      </w:r>
      <w:r w:rsidRPr="00696890">
        <w:rPr>
          <w:sz w:val="24"/>
          <w:szCs w:val="22"/>
        </w:rPr>
        <w:t>[43]</w:t>
      </w:r>
      <w:r w:rsidRPr="00696890">
        <w:rPr>
          <w:sz w:val="24"/>
          <w:szCs w:val="22"/>
        </w:rPr>
        <w:t>。</w:t>
      </w:r>
      <w:r w:rsidRPr="00696890">
        <w:rPr>
          <w:rFonts w:hint="eastAsia"/>
          <w:sz w:val="24"/>
          <w:szCs w:val="22"/>
        </w:rPr>
        <w:t>反过来，热敏或红外相机的波长比可见光范围长，并且在红外光下工作，即从</w:t>
      </w:r>
      <w:r w:rsidRPr="00696890">
        <w:rPr>
          <w:sz w:val="24"/>
          <w:szCs w:val="22"/>
        </w:rPr>
        <w:t>700nm</w:t>
      </w:r>
      <w:r w:rsidRPr="00696890">
        <w:rPr>
          <w:sz w:val="24"/>
          <w:szCs w:val="22"/>
        </w:rPr>
        <w:t>到</w:t>
      </w:r>
      <w:r w:rsidRPr="00696890">
        <w:rPr>
          <w:sz w:val="24"/>
          <w:szCs w:val="22"/>
        </w:rPr>
        <w:t>14µm</w:t>
      </w:r>
      <w:r w:rsidRPr="00696890">
        <w:rPr>
          <w:sz w:val="24"/>
          <w:szCs w:val="22"/>
        </w:rPr>
        <w:t>。因此，两者之间的根本区别在于，摄像机使用可见光形成图像，而热像仪则基于红外辐射形成图像。虽然传统相机在低光照下性能较差，但红外相机在这种情况下表现出色</w:t>
      </w:r>
      <w:r w:rsidRPr="00696890">
        <w:rPr>
          <w:sz w:val="24"/>
          <w:szCs w:val="22"/>
        </w:rPr>
        <w:t>[39]</w:t>
      </w:r>
      <w:r w:rsidRPr="00696890">
        <w:rPr>
          <w:sz w:val="24"/>
          <w:szCs w:val="22"/>
        </w:rPr>
        <w:t>。所有相机都依赖于繁重的图像处理，以便从传感器提供的原始数据块中提取有用的信息。除了计算障碍物的范围和其他参数所需的额外算法外，兴趣点的提取需要单独的算法，因此需要额外的处理能力</w:t>
      </w:r>
      <w:r w:rsidRPr="00696890">
        <w:rPr>
          <w:sz w:val="24"/>
          <w:szCs w:val="22"/>
        </w:rPr>
        <w:t>[44]</w:t>
      </w:r>
      <w:r w:rsidRPr="00696890">
        <w:rPr>
          <w:sz w:val="24"/>
          <w:szCs w:val="22"/>
        </w:rPr>
        <w:t>。除了所用传感器的视野限制外，摄像机还严重依赖于天气条件，如照明水平、雾或雨</w:t>
      </w:r>
      <w:r w:rsidRPr="00696890">
        <w:rPr>
          <w:sz w:val="24"/>
          <w:szCs w:val="22"/>
        </w:rPr>
        <w:t>[45]</w:t>
      </w:r>
      <w:r w:rsidRPr="00696890">
        <w:rPr>
          <w:sz w:val="24"/>
          <w:szCs w:val="22"/>
        </w:rPr>
        <w:t>、</w:t>
      </w:r>
      <w:r w:rsidRPr="00696890">
        <w:rPr>
          <w:sz w:val="24"/>
          <w:szCs w:val="22"/>
        </w:rPr>
        <w:t>[46]</w:t>
      </w:r>
      <w:r w:rsidRPr="00696890">
        <w:rPr>
          <w:sz w:val="24"/>
          <w:szCs w:val="22"/>
        </w:rPr>
        <w:t>。</w:t>
      </w:r>
    </w:p>
    <w:p w14:paraId="3388850A" w14:textId="7D488D84" w:rsidR="00757532" w:rsidRDefault="00757532" w:rsidP="00DF5597">
      <w:pPr>
        <w:widowControl w:val="0"/>
        <w:spacing w:line="300" w:lineRule="auto"/>
        <w:ind w:firstLineChars="200" w:firstLine="480"/>
        <w:jc w:val="both"/>
        <w:rPr>
          <w:sz w:val="24"/>
          <w:szCs w:val="22"/>
        </w:rPr>
      </w:pPr>
      <w:r w:rsidRPr="00696890">
        <w:rPr>
          <w:rFonts w:hint="eastAsia"/>
          <w:sz w:val="24"/>
          <w:szCs w:val="22"/>
        </w:rPr>
        <w:t>1</w:t>
      </w:r>
      <w:r w:rsidRPr="00696890">
        <w:rPr>
          <w:sz w:val="24"/>
          <w:szCs w:val="22"/>
        </w:rPr>
        <w:t>）</w:t>
      </w:r>
      <w:r w:rsidRPr="00696890">
        <w:rPr>
          <w:rFonts w:hint="eastAsia"/>
          <w:sz w:val="24"/>
          <w:szCs w:val="22"/>
        </w:rPr>
        <w:t>相机</w:t>
      </w:r>
      <w:r w:rsidRPr="00696890">
        <w:rPr>
          <w:rFonts w:hint="eastAsia"/>
          <w:sz w:val="24"/>
          <w:szCs w:val="22"/>
        </w:rPr>
        <w:t xml:space="preserve"> </w:t>
      </w:r>
      <w:r w:rsidRPr="00696890">
        <w:rPr>
          <w:sz w:val="24"/>
          <w:szCs w:val="22"/>
        </w:rPr>
        <w:t xml:space="preserve">CAMERA </w:t>
      </w:r>
    </w:p>
    <w:p w14:paraId="1764A621"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视觉传感器或相机依靠捕捉环境和物体的图像来提供有用的信息以进行提取。可视摄像机通常是单目、立体和基于事件的摄像机</w:t>
      </w:r>
      <w:r w:rsidRPr="00696890">
        <w:rPr>
          <w:sz w:val="24"/>
          <w:szCs w:val="22"/>
        </w:rPr>
        <w:t>[47]–[49]</w:t>
      </w:r>
      <w:r w:rsidRPr="00696890">
        <w:rPr>
          <w:sz w:val="24"/>
          <w:szCs w:val="22"/>
        </w:rPr>
        <w:t>。使用相机的好处是体积小、重量轻、功耗低、灵活性强，而且安装方便。相比之下，使用此类传感器的缺点是，例如，它们高度依赖天气条件，缺乏图像清晰度，以及对照明条件和背景颜色对比度敏感。这些因素对结果有重大影响，因为如果这些因素中有任何一个起作用，则拍摄图像的质量会急剧下降。在</w:t>
      </w:r>
      <w:r w:rsidRPr="00696890">
        <w:rPr>
          <w:sz w:val="24"/>
          <w:szCs w:val="22"/>
        </w:rPr>
        <w:t>[50]</w:t>
      </w:r>
      <w:r w:rsidRPr="00696890">
        <w:rPr>
          <w:sz w:val="24"/>
          <w:szCs w:val="22"/>
        </w:rPr>
        <w:t>中，作者提出了一种基于单目摄像机的地面机器人障碍物检测算法。使用改进的具有垂直平面模型的反向透视映射（</w:t>
      </w:r>
      <w:r w:rsidRPr="00696890">
        <w:rPr>
          <w:sz w:val="24"/>
          <w:szCs w:val="22"/>
        </w:rPr>
        <w:t>IPM</w:t>
      </w:r>
      <w:r w:rsidRPr="00696890">
        <w:rPr>
          <w:sz w:val="24"/>
          <w:szCs w:val="22"/>
        </w:rPr>
        <w:t>）在图像的底部三分之一处执行粗障碍物检测，这使得它仅适用于缓慢移动的机器人（</w:t>
      </w:r>
      <w:r w:rsidRPr="00696890">
        <w:rPr>
          <w:sz w:val="24"/>
          <w:szCs w:val="22"/>
        </w:rPr>
        <w:t>1m\/s</w:t>
      </w:r>
      <w:r w:rsidRPr="00696890">
        <w:rPr>
          <w:sz w:val="24"/>
          <w:szCs w:val="22"/>
        </w:rPr>
        <w:t>）。然后，利用马尔可夫随机场（</w:t>
      </w:r>
      <w:r w:rsidRPr="00696890">
        <w:rPr>
          <w:sz w:val="24"/>
          <w:szCs w:val="22"/>
        </w:rPr>
        <w:t>MRF</w:t>
      </w:r>
      <w:r w:rsidRPr="00696890">
        <w:rPr>
          <w:sz w:val="24"/>
          <w:szCs w:val="22"/>
        </w:rPr>
        <w:t>）框架对障碍物进行分割，得到机器人与最近障碍物之间的距离。另一方面，</w:t>
      </w:r>
      <w:r w:rsidRPr="00696890">
        <w:rPr>
          <w:sz w:val="24"/>
          <w:szCs w:val="22"/>
        </w:rPr>
        <w:t>[51]</w:t>
      </w:r>
      <w:r w:rsidRPr="00696890">
        <w:rPr>
          <w:sz w:val="24"/>
          <w:szCs w:val="22"/>
        </w:rPr>
        <w:t>中的作者提出了一种基于立体摄像机的方法。与单目相机不同，在立体相机中，绝对深度是使用相机的内部和外部参数获得的。然而，使用立体图像会增加所需的计算能力。因此，作者将捕获的图像分为九个区域，以减少计算成本，并处理六自由度（</w:t>
      </w:r>
      <w:r w:rsidRPr="00696890">
        <w:rPr>
          <w:sz w:val="24"/>
          <w:szCs w:val="22"/>
        </w:rPr>
        <w:t>6DoF</w:t>
      </w:r>
      <w:r w:rsidRPr="00696890">
        <w:rPr>
          <w:sz w:val="24"/>
          <w:szCs w:val="22"/>
        </w:rPr>
        <w:t>）的高度复杂系统，如无人机。此外，还使用模糊控制器来平滑控制器的响应。</w:t>
      </w:r>
      <w:r w:rsidRPr="00696890">
        <w:rPr>
          <w:sz w:val="24"/>
          <w:szCs w:val="22"/>
        </w:rPr>
        <w:t>Falanga</w:t>
      </w:r>
      <w:r w:rsidRPr="00696890">
        <w:rPr>
          <w:sz w:val="24"/>
          <w:szCs w:val="22"/>
        </w:rPr>
        <w:t>等人</w:t>
      </w:r>
      <w:r w:rsidRPr="00696890">
        <w:rPr>
          <w:sz w:val="24"/>
          <w:szCs w:val="22"/>
        </w:rPr>
        <w:t>[52]</w:t>
      </w:r>
      <w:r w:rsidRPr="00696890">
        <w:rPr>
          <w:sz w:val="24"/>
          <w:szCs w:val="22"/>
        </w:rPr>
        <w:t>提出了一种基于事件摄像机的避障算法，以应对无人机的高速移动。使用事件摄像机进行避障的一个主要优点是，其处理要求比传统摄像机检测障碍物的处理要求要轻，因为事件摄像机只捕捉环境变化，没有任何冗余数据。</w:t>
      </w:r>
    </w:p>
    <w:p w14:paraId="0B45FD22"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2</w:t>
      </w:r>
      <w:r w:rsidRPr="00696890">
        <w:rPr>
          <w:sz w:val="24"/>
          <w:szCs w:val="22"/>
        </w:rPr>
        <w:t>）红外</w:t>
      </w:r>
      <w:r w:rsidRPr="00696890">
        <w:rPr>
          <w:rFonts w:hint="eastAsia"/>
          <w:sz w:val="24"/>
          <w:szCs w:val="22"/>
        </w:rPr>
        <w:t xml:space="preserve"> </w:t>
      </w:r>
      <w:r w:rsidRPr="00696890">
        <w:rPr>
          <w:sz w:val="24"/>
          <w:szCs w:val="22"/>
        </w:rPr>
        <w:t xml:space="preserve">INFRARED </w:t>
      </w:r>
    </w:p>
    <w:p w14:paraId="170CBD39" w14:textId="77777777" w:rsidR="00757532" w:rsidRPr="00696890" w:rsidRDefault="00757532" w:rsidP="00964CDB">
      <w:pPr>
        <w:widowControl w:val="0"/>
        <w:spacing w:line="300" w:lineRule="auto"/>
        <w:ind w:firstLineChars="200" w:firstLine="480"/>
        <w:jc w:val="both"/>
        <w:rPr>
          <w:sz w:val="24"/>
          <w:szCs w:val="22"/>
        </w:rPr>
      </w:pPr>
      <w:r w:rsidRPr="00696890">
        <w:rPr>
          <w:rFonts w:hint="eastAsia"/>
          <w:sz w:val="24"/>
          <w:szCs w:val="22"/>
        </w:rPr>
        <w:t>红外（</w:t>
      </w:r>
      <w:r w:rsidRPr="00696890">
        <w:rPr>
          <w:sz w:val="24"/>
          <w:szCs w:val="22"/>
        </w:rPr>
        <w:t>IR</w:t>
      </w:r>
      <w:r w:rsidRPr="00696890">
        <w:rPr>
          <w:sz w:val="24"/>
          <w:szCs w:val="22"/>
        </w:rPr>
        <w:t>）相机是在红外波段工作的传感器，用于弱光环境。它们还可以与摄像机一起使用，以克服它们的不良性能，例如在夜间。然而，由于与</w:t>
      </w:r>
      <w:r w:rsidRPr="00696890">
        <w:rPr>
          <w:sz w:val="24"/>
          <w:szCs w:val="22"/>
        </w:rPr>
        <w:t>RGB</w:t>
      </w:r>
      <w:r w:rsidRPr="00696890">
        <w:rPr>
          <w:sz w:val="24"/>
          <w:szCs w:val="22"/>
        </w:rPr>
        <w:t>相机相比，热敏相机的输出模糊且失真，分辨率较低，因此可以通过提取人工控制点来分析其数据，并对其进行分析，以确定图像的自动倾斜或方向</w:t>
      </w:r>
      <w:r w:rsidRPr="00696890">
        <w:rPr>
          <w:sz w:val="24"/>
          <w:szCs w:val="22"/>
        </w:rPr>
        <w:t>[53]</w:t>
      </w:r>
      <w:r w:rsidRPr="00696890">
        <w:rPr>
          <w:sz w:val="24"/>
          <w:szCs w:val="22"/>
        </w:rPr>
        <w:t>。例如，</w:t>
      </w:r>
      <w:r w:rsidRPr="00696890">
        <w:rPr>
          <w:sz w:val="24"/>
          <w:szCs w:val="22"/>
        </w:rPr>
        <w:t>iRobot Roomba</w:t>
      </w:r>
      <w:r w:rsidRPr="00696890">
        <w:rPr>
          <w:sz w:val="24"/>
          <w:szCs w:val="22"/>
        </w:rPr>
        <w:t>吸尘器</w:t>
      </w:r>
      <w:r w:rsidRPr="00696890">
        <w:rPr>
          <w:sz w:val="24"/>
          <w:szCs w:val="22"/>
        </w:rPr>
        <w:t>[54]</w:t>
      </w:r>
      <w:r w:rsidRPr="00696890">
        <w:rPr>
          <w:sz w:val="24"/>
          <w:szCs w:val="22"/>
        </w:rPr>
        <w:t>使用红外传感器和碰撞传感器检测障碍物。碰撞传感器仅在碰撞障碍物后检测障碍物，这可能会损坏机器人。</w:t>
      </w:r>
    </w:p>
    <w:p w14:paraId="5EC3EC34" w14:textId="6CC135E8" w:rsidR="00757532" w:rsidRPr="00757532" w:rsidRDefault="00757532" w:rsidP="00742B33">
      <w:pPr>
        <w:widowControl w:val="0"/>
        <w:spacing w:before="120" w:after="120" w:line="300" w:lineRule="auto"/>
        <w:jc w:val="both"/>
        <w:rPr>
          <w:b/>
          <w:color w:val="FF0000"/>
          <w:sz w:val="24"/>
          <w:szCs w:val="24"/>
        </w:rPr>
      </w:pPr>
      <w:r w:rsidRPr="00757532">
        <w:rPr>
          <w:rFonts w:hint="eastAsia"/>
          <w:b/>
          <w:color w:val="FF0000"/>
          <w:sz w:val="24"/>
          <w:szCs w:val="24"/>
        </w:rPr>
        <w:t>主动传感器</w:t>
      </w:r>
    </w:p>
    <w:p w14:paraId="1D495F15"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有源传感器的工作原理是辐射发射和读取反射辐射。有源传感器有自己的发射器（源）和接收器检测器。发射器发射的信号可以是光波、电信号或声音信号等形式；然后，该信号</w:t>
      </w:r>
      <w:r w:rsidRPr="00696890">
        <w:rPr>
          <w:rFonts w:hint="eastAsia"/>
          <w:sz w:val="24"/>
          <w:szCs w:val="22"/>
        </w:rPr>
        <w:lastRenderedPageBreak/>
        <w:t>从物体上反弹，传感器的接收器读取反射信号</w:t>
      </w:r>
      <w:r w:rsidRPr="00696890">
        <w:rPr>
          <w:sz w:val="24"/>
          <w:szCs w:val="22"/>
        </w:rPr>
        <w:t>[55]</w:t>
      </w:r>
      <w:r w:rsidRPr="00696890">
        <w:rPr>
          <w:sz w:val="24"/>
          <w:szCs w:val="22"/>
        </w:rPr>
        <w:t>、</w:t>
      </w:r>
      <w:r w:rsidRPr="00696890">
        <w:rPr>
          <w:sz w:val="24"/>
          <w:szCs w:val="22"/>
        </w:rPr>
        <w:t>[56]</w:t>
      </w:r>
      <w:r w:rsidRPr="00696890">
        <w:rPr>
          <w:sz w:val="24"/>
          <w:szCs w:val="22"/>
        </w:rPr>
        <w:t>。它们在大多数情况下穿透大气层的能力是因为</w:t>
      </w:r>
      <w:r w:rsidRPr="00696890">
        <w:rPr>
          <w:rFonts w:hint="eastAsia"/>
          <w:sz w:val="24"/>
          <w:szCs w:val="22"/>
        </w:rPr>
        <w:t>大多数此类传感器工作在频谱的微波部分。测距传感器的例子有：激光雷达</w:t>
      </w:r>
      <w:r w:rsidRPr="00696890">
        <w:rPr>
          <w:sz w:val="24"/>
          <w:szCs w:val="22"/>
        </w:rPr>
        <w:t>[57]</w:t>
      </w:r>
      <w:r w:rsidRPr="00696890">
        <w:rPr>
          <w:sz w:val="24"/>
          <w:szCs w:val="22"/>
        </w:rPr>
        <w:t>、雷达</w:t>
      </w:r>
      <w:r w:rsidRPr="00696890">
        <w:rPr>
          <w:sz w:val="24"/>
          <w:szCs w:val="22"/>
        </w:rPr>
        <w:t>[58]</w:t>
      </w:r>
      <w:r w:rsidRPr="00696890">
        <w:rPr>
          <w:sz w:val="24"/>
          <w:szCs w:val="22"/>
        </w:rPr>
        <w:t>、声纳或超声波传感器</w:t>
      </w:r>
      <w:r w:rsidRPr="00696890">
        <w:rPr>
          <w:sz w:val="24"/>
          <w:szCs w:val="22"/>
        </w:rPr>
        <w:t>[59]</w:t>
      </w:r>
      <w:r w:rsidRPr="00696890">
        <w:rPr>
          <w:sz w:val="24"/>
          <w:szCs w:val="22"/>
        </w:rPr>
        <w:t>、</w:t>
      </w:r>
      <w:r w:rsidRPr="00696890">
        <w:rPr>
          <w:sz w:val="24"/>
          <w:szCs w:val="22"/>
        </w:rPr>
        <w:t>[60]</w:t>
      </w:r>
      <w:r w:rsidRPr="00696890">
        <w:rPr>
          <w:sz w:val="24"/>
          <w:szCs w:val="22"/>
        </w:rPr>
        <w:t>和主动红外传感器</w:t>
      </w:r>
      <w:r w:rsidRPr="00696890">
        <w:rPr>
          <w:sz w:val="24"/>
          <w:szCs w:val="22"/>
        </w:rPr>
        <w:t>[61]</w:t>
      </w:r>
      <w:r w:rsidRPr="00696890">
        <w:rPr>
          <w:sz w:val="24"/>
          <w:szCs w:val="22"/>
        </w:rPr>
        <w:t>、</w:t>
      </w:r>
      <w:r w:rsidRPr="00696890">
        <w:rPr>
          <w:sz w:val="24"/>
          <w:szCs w:val="22"/>
        </w:rPr>
        <w:t>[62]</w:t>
      </w:r>
      <w:r w:rsidRPr="00696890">
        <w:rPr>
          <w:sz w:val="24"/>
          <w:szCs w:val="22"/>
        </w:rPr>
        <w:t>。此类传感器响应速度快，所需处理能力小，能够快速扫描较大区域，受天气和照明条件影响较小，能够准确返回障碍物的相关参数，如距离和角度。</w:t>
      </w:r>
      <w:r w:rsidRPr="00696890">
        <w:rPr>
          <w:sz w:val="24"/>
          <w:szCs w:val="22"/>
        </w:rPr>
        <w:t>[63]</w:t>
      </w:r>
      <w:r w:rsidRPr="00696890">
        <w:rPr>
          <w:sz w:val="24"/>
          <w:szCs w:val="22"/>
        </w:rPr>
        <w:t>中的作者使用毫米波（</w:t>
      </w:r>
      <w:r w:rsidRPr="00696890">
        <w:rPr>
          <w:sz w:val="24"/>
          <w:szCs w:val="22"/>
        </w:rPr>
        <w:t>MMW</w:t>
      </w:r>
      <w:r w:rsidRPr="00696890">
        <w:rPr>
          <w:sz w:val="24"/>
          <w:szCs w:val="22"/>
        </w:rPr>
        <w:t>）雷达。在他们的系统中，通过观察雷达信号产生的回波，计算目标和车辆之间的距离，以检测和跟踪目标。还评估了不同天气条件和不同距离下的性能。尽管基于雷达的解决方案很有吸引力，但对于电池驱动的</w:t>
      </w:r>
      <w:r w:rsidRPr="00696890">
        <w:rPr>
          <w:sz w:val="24"/>
          <w:szCs w:val="22"/>
        </w:rPr>
        <w:t>UA Vs[64]</w:t>
      </w:r>
      <w:r w:rsidRPr="00696890">
        <w:rPr>
          <w:sz w:val="24"/>
          <w:szCs w:val="22"/>
        </w:rPr>
        <w:t>、</w:t>
      </w:r>
      <w:r w:rsidRPr="00696890">
        <w:rPr>
          <w:sz w:val="24"/>
          <w:szCs w:val="22"/>
        </w:rPr>
        <w:t>[65]</w:t>
      </w:r>
      <w:r w:rsidRPr="00696890">
        <w:rPr>
          <w:sz w:val="24"/>
          <w:szCs w:val="22"/>
        </w:rPr>
        <w:t>等小型机器人来说，它们要么太贵，要么太重。</w:t>
      </w:r>
    </w:p>
    <w:p w14:paraId="22D17A74" w14:textId="77777777" w:rsidR="00757532" w:rsidRPr="00696890" w:rsidRDefault="00757532" w:rsidP="00696890">
      <w:pPr>
        <w:widowControl w:val="0"/>
        <w:spacing w:line="300" w:lineRule="auto"/>
        <w:ind w:firstLineChars="200" w:firstLine="480"/>
        <w:jc w:val="both"/>
        <w:rPr>
          <w:sz w:val="24"/>
          <w:szCs w:val="22"/>
        </w:rPr>
      </w:pPr>
      <w:r w:rsidRPr="00696890">
        <w:rPr>
          <w:sz w:val="24"/>
          <w:szCs w:val="22"/>
        </w:rPr>
        <w:t>1</w:t>
      </w:r>
      <w:r w:rsidRPr="00696890">
        <w:rPr>
          <w:sz w:val="24"/>
          <w:szCs w:val="22"/>
        </w:rPr>
        <w:t>）</w:t>
      </w:r>
      <w:r w:rsidRPr="00696890">
        <w:rPr>
          <w:rFonts w:hint="eastAsia"/>
          <w:sz w:val="24"/>
          <w:szCs w:val="22"/>
        </w:rPr>
        <w:t>雷达</w:t>
      </w:r>
      <w:r w:rsidRPr="00696890">
        <w:rPr>
          <w:rFonts w:hint="eastAsia"/>
          <w:sz w:val="24"/>
          <w:szCs w:val="22"/>
        </w:rPr>
        <w:t xml:space="preserve"> </w:t>
      </w:r>
      <w:r w:rsidRPr="00696890">
        <w:rPr>
          <w:sz w:val="24"/>
          <w:szCs w:val="22"/>
        </w:rPr>
        <w:t xml:space="preserve">RADAR </w:t>
      </w:r>
    </w:p>
    <w:p w14:paraId="5953751A"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无线电探测和测距（</w:t>
      </w:r>
      <w:r w:rsidRPr="00696890">
        <w:rPr>
          <w:sz w:val="24"/>
          <w:szCs w:val="22"/>
        </w:rPr>
        <w:t>radio detection and ranging</w:t>
      </w:r>
      <w:r w:rsidRPr="00696890">
        <w:rPr>
          <w:sz w:val="24"/>
          <w:szCs w:val="22"/>
        </w:rPr>
        <w:t>，</w:t>
      </w:r>
      <w:r w:rsidRPr="00696890">
        <w:rPr>
          <w:sz w:val="24"/>
          <w:szCs w:val="22"/>
        </w:rPr>
        <w:t>radar</w:t>
      </w:r>
      <w:r w:rsidRPr="00696890">
        <w:rPr>
          <w:sz w:val="24"/>
          <w:szCs w:val="22"/>
        </w:rPr>
        <w:t>，</w:t>
      </w:r>
      <w:r w:rsidRPr="00696890">
        <w:rPr>
          <w:rFonts w:hint="eastAsia"/>
          <w:sz w:val="24"/>
          <w:szCs w:val="22"/>
        </w:rPr>
        <w:t>雷达）传感器通过发送无线电信号来工作，该信号在遇到物体时会从物体上反弹回雷达。根据信号反弹的时间，计算出目标和雷达之间的距离。雷达系统已经存在了几十年；它们对天气条件有很好的抵抗力，因此也适用于机载系统。虽然机载雷达系统相当昂贵，但由于其准确性，它们通常用于提供数据。</w:t>
      </w:r>
    </w:p>
    <w:p w14:paraId="71C052CA"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雷达基于连续波或脉冲波。顾名思义，连续波雷达发射连续的线性调制信号流（也称为调频信号），而脉冲波雷达发射强大的短脉冲信号，因此与连续波雷达相比，存在盲点</w:t>
      </w:r>
      <w:r w:rsidRPr="00696890">
        <w:rPr>
          <w:sz w:val="24"/>
          <w:szCs w:val="22"/>
        </w:rPr>
        <w:t>[66]</w:t>
      </w:r>
      <w:r w:rsidRPr="00696890">
        <w:rPr>
          <w:sz w:val="24"/>
          <w:szCs w:val="22"/>
        </w:rPr>
        <w:t>。雷达还用于检测物体的运动，例如其速度。例如，如果一个物体向雷达移动，回波或反弹信号的频率会增加，频率的变化用于计算物体移动的速度</w:t>
      </w:r>
      <w:r w:rsidRPr="00696890">
        <w:rPr>
          <w:sz w:val="24"/>
          <w:szCs w:val="22"/>
        </w:rPr>
        <w:t>[67]</w:t>
      </w:r>
      <w:r w:rsidRPr="00696890">
        <w:rPr>
          <w:sz w:val="24"/>
          <w:szCs w:val="22"/>
        </w:rPr>
        <w:t>。微波雷达传感器对天气条件不敏感，但频带相对较低，因此不能提供足够的角度分辨率。然而，毫米波雷达传感器具有角度分辨率更高、体积小等优点，但对天气条件敏感</w:t>
      </w:r>
      <w:r w:rsidRPr="00696890">
        <w:rPr>
          <w:sz w:val="24"/>
          <w:szCs w:val="22"/>
        </w:rPr>
        <w:t>[68]</w:t>
      </w:r>
      <w:r w:rsidRPr="00696890">
        <w:rPr>
          <w:sz w:val="24"/>
          <w:szCs w:val="22"/>
        </w:rPr>
        <w:t>。角度分辨率取决于天线的孔径大小，但可以通过增加频率在</w:t>
      </w:r>
      <w:r w:rsidRPr="00696890">
        <w:rPr>
          <w:rFonts w:hint="eastAsia"/>
          <w:sz w:val="24"/>
          <w:szCs w:val="22"/>
        </w:rPr>
        <w:t>一定程度上提高。</w:t>
      </w:r>
    </w:p>
    <w:p w14:paraId="7A35023F"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雷达适用于室外应用，因为它们不受环境条件的影响，例如能够在不受照明条件或阴天影响的情况下工作，并且覆盖范围广。然而，只能进行障碍物检测，但由于雷达的输出分辨率较低，无法精确重建物体的尺寸</w:t>
      </w:r>
      <w:r w:rsidRPr="00696890">
        <w:rPr>
          <w:sz w:val="24"/>
          <w:szCs w:val="22"/>
        </w:rPr>
        <w:t>[69]</w:t>
      </w:r>
      <w:r w:rsidRPr="00696890">
        <w:rPr>
          <w:sz w:val="24"/>
          <w:szCs w:val="22"/>
        </w:rPr>
        <w:t>。</w:t>
      </w:r>
      <w:r w:rsidRPr="00696890">
        <w:rPr>
          <w:sz w:val="24"/>
          <w:szCs w:val="22"/>
        </w:rPr>
        <w:t>[67]</w:t>
      </w:r>
      <w:r w:rsidRPr="00696890">
        <w:rPr>
          <w:sz w:val="24"/>
          <w:szCs w:val="22"/>
        </w:rPr>
        <w:t>中的作者使用小型雷达获取全天候环境下的实时距离。该装置由一个小型雷达传感器和障碍物防撞系统（</w:t>
      </w:r>
      <w:r w:rsidRPr="00696890">
        <w:rPr>
          <w:sz w:val="24"/>
          <w:szCs w:val="22"/>
        </w:rPr>
        <w:t>OCAS</w:t>
      </w:r>
      <w:r w:rsidRPr="00696890">
        <w:rPr>
          <w:sz w:val="24"/>
          <w:szCs w:val="22"/>
        </w:rPr>
        <w:t>）处理器组成。</w:t>
      </w:r>
      <w:r w:rsidRPr="00696890">
        <w:rPr>
          <w:sz w:val="24"/>
          <w:szCs w:val="22"/>
        </w:rPr>
        <w:t>OCAS</w:t>
      </w:r>
      <w:r w:rsidRPr="00696890">
        <w:rPr>
          <w:sz w:val="24"/>
          <w:szCs w:val="22"/>
        </w:rPr>
        <w:t>使用雷达生成的数据，例如障碍物的速度、方位角、障碍物的范围，来计算避让标准，并向飞行控制器发送命令，以执行必要的机动动作来避免碰撞。他们评估了系统的性能，在要求的检测范围内，检测到障碍物</w:t>
      </w:r>
      <w:r w:rsidRPr="00696890">
        <w:rPr>
          <w:rFonts w:hint="eastAsia"/>
          <w:sz w:val="24"/>
          <w:szCs w:val="22"/>
        </w:rPr>
        <w:t>的概率超过</w:t>
      </w:r>
      <w:r w:rsidRPr="00696890">
        <w:rPr>
          <w:sz w:val="24"/>
          <w:szCs w:val="22"/>
        </w:rPr>
        <w:t>90%</w:t>
      </w:r>
      <w:r w:rsidRPr="00696890">
        <w:rPr>
          <w:sz w:val="24"/>
          <w:szCs w:val="22"/>
        </w:rPr>
        <w:t>。为了避免碰撞，使用了四种不同的场景来分析其性能。结果表明，即使雷达数据存在误差，由于定义的安全裕度，成功避免碰撞的概率也超过</w:t>
      </w:r>
      <w:r w:rsidRPr="00696890">
        <w:rPr>
          <w:sz w:val="24"/>
          <w:szCs w:val="22"/>
        </w:rPr>
        <w:t>85%</w:t>
      </w:r>
      <w:r w:rsidRPr="00696890">
        <w:rPr>
          <w:sz w:val="24"/>
          <w:szCs w:val="22"/>
        </w:rPr>
        <w:t>。</w:t>
      </w:r>
    </w:p>
    <w:p w14:paraId="5EA41642"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在</w:t>
      </w:r>
      <w:r w:rsidRPr="00696890">
        <w:rPr>
          <w:sz w:val="24"/>
          <w:szCs w:val="22"/>
        </w:rPr>
        <w:t>[70]</w:t>
      </w:r>
      <w:r w:rsidRPr="00696890">
        <w:rPr>
          <w:sz w:val="24"/>
          <w:szCs w:val="22"/>
        </w:rPr>
        <w:t>中，作者全面研究了无人机使用雷达传感器进行障碍物检测的优势，以及检测和计算被检测障碍物的其他属性，例如障碍物的速度和使用多通道雷达的角度信息。此外，利用前向雷达，雷达的同时多目标测距能力，在</w:t>
      </w:r>
      <w:r w:rsidRPr="00696890">
        <w:rPr>
          <w:sz w:val="24"/>
          <w:szCs w:val="22"/>
        </w:rPr>
        <w:t>±60</w:t>
      </w:r>
      <w:r w:rsidRPr="00696890">
        <w:rPr>
          <w:sz w:val="24"/>
          <w:szCs w:val="22"/>
        </w:rPr>
        <w:t>的广角范围内探测目标</w:t>
      </w:r>
      <w:r w:rsidRPr="00696890">
        <w:rPr>
          <w:sz w:val="24"/>
          <w:szCs w:val="22"/>
        </w:rPr>
        <w:t xml:space="preserve">◦ </w:t>
      </w:r>
      <w:r w:rsidRPr="00696890">
        <w:rPr>
          <w:sz w:val="24"/>
          <w:szCs w:val="22"/>
        </w:rPr>
        <w:t>实验结果显示了方位角。在</w:t>
      </w:r>
      <w:r w:rsidRPr="00696890">
        <w:rPr>
          <w:sz w:val="24"/>
          <w:szCs w:val="22"/>
        </w:rPr>
        <w:t>[71]</w:t>
      </w:r>
      <w:r w:rsidRPr="00696890">
        <w:rPr>
          <w:sz w:val="24"/>
          <w:szCs w:val="22"/>
        </w:rPr>
        <w:t>中，为了实现所提出的自主避碰策略，作者使用了超宽带（</w:t>
      </w:r>
      <w:r w:rsidRPr="00696890">
        <w:rPr>
          <w:sz w:val="24"/>
          <w:szCs w:val="22"/>
        </w:rPr>
        <w:t>UWB</w:t>
      </w:r>
      <w:r w:rsidRPr="00696890">
        <w:rPr>
          <w:sz w:val="24"/>
          <w:szCs w:val="22"/>
        </w:rPr>
        <w:t>）配置的</w:t>
      </w:r>
      <w:r w:rsidRPr="00696890">
        <w:rPr>
          <w:sz w:val="24"/>
          <w:szCs w:val="22"/>
        </w:rPr>
        <w:t>MIMO</w:t>
      </w:r>
      <w:r w:rsidRPr="00696890">
        <w:rPr>
          <w:sz w:val="24"/>
          <w:szCs w:val="22"/>
        </w:rPr>
        <w:t>雷达。雷达认知的关键好处之一是能够适应</w:t>
      </w:r>
      <w:r w:rsidRPr="00696890">
        <w:rPr>
          <w:sz w:val="24"/>
          <w:szCs w:val="22"/>
        </w:rPr>
        <w:t>UWB-MIMO</w:t>
      </w:r>
      <w:r w:rsidRPr="00696890">
        <w:rPr>
          <w:sz w:val="24"/>
          <w:szCs w:val="22"/>
        </w:rPr>
        <w:t>雷达传输波形，以提供改进的检测，从而引导无人机，它提供了碰撞点的近似值。在</w:t>
      </w:r>
      <w:r w:rsidRPr="00696890">
        <w:rPr>
          <w:sz w:val="24"/>
          <w:szCs w:val="22"/>
        </w:rPr>
        <w:t>[72]</w:t>
      </w:r>
      <w:r w:rsidRPr="00696890">
        <w:rPr>
          <w:sz w:val="24"/>
          <w:szCs w:val="22"/>
        </w:rPr>
        <w:t>中，作者研究了无人机上用于感知和回避的雷</w:t>
      </w:r>
      <w:r w:rsidRPr="00696890">
        <w:rPr>
          <w:rFonts w:hint="eastAsia"/>
          <w:sz w:val="24"/>
          <w:szCs w:val="22"/>
        </w:rPr>
        <w:t>达系统，因为它们是最可靠的全天候传感器之一，可以精确地提供测距和接近速度。详</w:t>
      </w:r>
      <w:r w:rsidRPr="00696890">
        <w:rPr>
          <w:rFonts w:hint="eastAsia"/>
          <w:sz w:val="24"/>
          <w:szCs w:val="22"/>
        </w:rPr>
        <w:lastRenderedPageBreak/>
        <w:t>细分析了三个雷达波段，即</w:t>
      </w:r>
      <w:r w:rsidRPr="00696890">
        <w:rPr>
          <w:sz w:val="24"/>
          <w:szCs w:val="22"/>
        </w:rPr>
        <w:t>S</w:t>
      </w:r>
      <w:r w:rsidRPr="00696890">
        <w:rPr>
          <w:sz w:val="24"/>
          <w:szCs w:val="22"/>
        </w:rPr>
        <w:t>（</w:t>
      </w:r>
      <w:r w:rsidRPr="00696890">
        <w:rPr>
          <w:sz w:val="24"/>
          <w:szCs w:val="22"/>
        </w:rPr>
        <w:t>3 GHz</w:t>
      </w:r>
      <w:r w:rsidRPr="00696890">
        <w:rPr>
          <w:sz w:val="24"/>
          <w:szCs w:val="22"/>
        </w:rPr>
        <w:t>）、</w:t>
      </w:r>
      <w:r w:rsidRPr="00696890">
        <w:rPr>
          <w:sz w:val="24"/>
          <w:szCs w:val="22"/>
        </w:rPr>
        <w:t>Ka</w:t>
      </w:r>
      <w:r w:rsidRPr="00696890">
        <w:rPr>
          <w:sz w:val="24"/>
          <w:szCs w:val="22"/>
        </w:rPr>
        <w:t>（</w:t>
      </w:r>
      <w:r w:rsidRPr="00696890">
        <w:rPr>
          <w:sz w:val="24"/>
          <w:szCs w:val="22"/>
        </w:rPr>
        <w:t>35 GHz</w:t>
      </w:r>
      <w:r w:rsidRPr="00696890">
        <w:rPr>
          <w:sz w:val="24"/>
          <w:szCs w:val="22"/>
        </w:rPr>
        <w:t>）和</w:t>
      </w:r>
      <w:r w:rsidRPr="00696890">
        <w:rPr>
          <w:sz w:val="24"/>
          <w:szCs w:val="22"/>
        </w:rPr>
        <w:t>X</w:t>
      </w:r>
      <w:r w:rsidRPr="00696890">
        <w:rPr>
          <w:sz w:val="24"/>
          <w:szCs w:val="22"/>
        </w:rPr>
        <w:t>（</w:t>
      </w:r>
      <w:r w:rsidRPr="00696890">
        <w:rPr>
          <w:sz w:val="24"/>
          <w:szCs w:val="22"/>
        </w:rPr>
        <w:t>10 GHz</w:t>
      </w:r>
      <w:r w:rsidRPr="00696890">
        <w:rPr>
          <w:sz w:val="24"/>
          <w:szCs w:val="22"/>
        </w:rPr>
        <w:t>）波段，并讨论了每个波段的优缺点。在研究了用于感知和规避技术的雷达波段后，作者得出结论，</w:t>
      </w:r>
      <w:r w:rsidRPr="00696890">
        <w:rPr>
          <w:sz w:val="24"/>
          <w:szCs w:val="22"/>
        </w:rPr>
        <w:t>X</w:t>
      </w:r>
      <w:r w:rsidRPr="00696890">
        <w:rPr>
          <w:sz w:val="24"/>
          <w:szCs w:val="22"/>
        </w:rPr>
        <w:t>波段是最有利的解决方案，因为它易于安装，因为它可以集成在无人机框架中，而无需额外的体积，而且它的成本和性能（如提供良好角度精度的能力）也很好。在</w:t>
      </w:r>
      <w:r w:rsidRPr="00696890">
        <w:rPr>
          <w:sz w:val="24"/>
          <w:szCs w:val="22"/>
        </w:rPr>
        <w:t>[73]</w:t>
      </w:r>
      <w:r w:rsidRPr="00696890">
        <w:rPr>
          <w:sz w:val="24"/>
          <w:szCs w:val="22"/>
        </w:rPr>
        <w:t>中，作者研究了雷达传感器的性能，并提出了一种用于无人机的微型轻型</w:t>
      </w:r>
      <w:r w:rsidRPr="00696890">
        <w:rPr>
          <w:sz w:val="24"/>
          <w:szCs w:val="22"/>
        </w:rPr>
        <w:t>X</w:t>
      </w:r>
      <w:r w:rsidRPr="00696890">
        <w:rPr>
          <w:sz w:val="24"/>
          <w:szCs w:val="22"/>
        </w:rPr>
        <w:t>波段雷达传感器原型的设计，因为雷达传感器能够为无</w:t>
      </w:r>
      <w:r w:rsidRPr="00696890">
        <w:rPr>
          <w:rFonts w:hint="eastAsia"/>
          <w:sz w:val="24"/>
          <w:szCs w:val="22"/>
        </w:rPr>
        <w:t>人机提供目标</w:t>
      </w:r>
      <w:r w:rsidRPr="00696890">
        <w:rPr>
          <w:sz w:val="24"/>
          <w:szCs w:val="22"/>
        </w:rPr>
        <w:t>/</w:t>
      </w:r>
      <w:r w:rsidRPr="00696890">
        <w:rPr>
          <w:sz w:val="24"/>
          <w:szCs w:val="22"/>
        </w:rPr>
        <w:t>障碍物的全面识别和检测。由于无人机推进而产生的多普勒频移用于可靠探测目标，随后用于增强无人机的机动，以避免碰撞。作者声称，这种检测和识别过程是可扩展的，也可用于大型车辆。</w:t>
      </w:r>
    </w:p>
    <w:p w14:paraId="57F6C70E" w14:textId="77777777" w:rsidR="00757532" w:rsidRPr="00696890" w:rsidRDefault="00757532" w:rsidP="00696890">
      <w:pPr>
        <w:widowControl w:val="0"/>
        <w:spacing w:line="300" w:lineRule="auto"/>
        <w:ind w:firstLineChars="200" w:firstLine="480"/>
        <w:jc w:val="both"/>
        <w:rPr>
          <w:sz w:val="24"/>
          <w:szCs w:val="22"/>
        </w:rPr>
      </w:pPr>
      <w:r w:rsidRPr="00696890">
        <w:rPr>
          <w:sz w:val="24"/>
          <w:szCs w:val="22"/>
        </w:rPr>
        <w:t>2</w:t>
      </w:r>
      <w:r w:rsidRPr="00696890">
        <w:rPr>
          <w:sz w:val="24"/>
          <w:szCs w:val="22"/>
        </w:rPr>
        <w:t>）</w:t>
      </w:r>
      <w:r w:rsidRPr="00696890">
        <w:rPr>
          <w:rFonts w:hint="eastAsia"/>
          <w:sz w:val="24"/>
          <w:szCs w:val="22"/>
        </w:rPr>
        <w:t>激光雷达</w:t>
      </w:r>
      <w:r w:rsidRPr="00696890">
        <w:rPr>
          <w:rFonts w:hint="eastAsia"/>
          <w:sz w:val="24"/>
          <w:szCs w:val="22"/>
        </w:rPr>
        <w:t xml:space="preserve"> </w:t>
      </w:r>
      <w:r w:rsidRPr="00696890">
        <w:rPr>
          <w:sz w:val="24"/>
          <w:szCs w:val="22"/>
        </w:rPr>
        <w:t xml:space="preserve">LiDAR </w:t>
      </w:r>
    </w:p>
    <w:p w14:paraId="313F3F33"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光探测和测距（</w:t>
      </w:r>
      <w:r w:rsidRPr="00696890">
        <w:rPr>
          <w:sz w:val="24"/>
          <w:szCs w:val="22"/>
        </w:rPr>
        <w:t>LiDAR</w:t>
      </w:r>
      <w:r w:rsidRPr="00696890">
        <w:rPr>
          <w:sz w:val="24"/>
          <w:szCs w:val="22"/>
        </w:rPr>
        <w:t>）传感器的工作方式与雷达非常相似。</w:t>
      </w:r>
      <w:r w:rsidRPr="00696890">
        <w:rPr>
          <w:sz w:val="24"/>
          <w:szCs w:val="22"/>
        </w:rPr>
        <w:t>LiDAR</w:t>
      </w:r>
      <w:r w:rsidRPr="00696890">
        <w:rPr>
          <w:sz w:val="24"/>
          <w:szCs w:val="22"/>
        </w:rPr>
        <w:t>传感器分为两部分工作：一部分向表面发射激光脉冲，另一部分读取其反射，以测量每个脉冲反弹所需的时间，从而计算距离。使用激光雷达进行数据收集速度快，而且非常准确。过去</w:t>
      </w:r>
      <w:r w:rsidRPr="00696890">
        <w:rPr>
          <w:rFonts w:hint="eastAsia"/>
          <w:sz w:val="24"/>
          <w:szCs w:val="22"/>
        </w:rPr>
        <w:t>二十年来</w:t>
      </w:r>
      <w:r w:rsidRPr="00696890">
        <w:rPr>
          <w:sz w:val="24"/>
          <w:szCs w:val="22"/>
        </w:rPr>
        <w:t>，</w:t>
      </w:r>
      <w:r w:rsidRPr="00696890">
        <w:rPr>
          <w:sz w:val="24"/>
          <w:szCs w:val="22"/>
        </w:rPr>
        <w:t>LiDAR</w:t>
      </w:r>
      <w:r w:rsidRPr="00696890">
        <w:rPr>
          <w:sz w:val="24"/>
          <w:szCs w:val="22"/>
        </w:rPr>
        <w:t>系统变得更加经济实惠</w:t>
      </w:r>
      <w:r w:rsidRPr="00696890">
        <w:rPr>
          <w:rFonts w:hint="eastAsia"/>
          <w:sz w:val="24"/>
          <w:szCs w:val="22"/>
        </w:rPr>
        <w:t>。此外，多年来，与早期版本相比，激光雷达传感器变得更小、更紧凑、更轻，现在也可以安装在小型和微型</w:t>
      </w:r>
      <w:r w:rsidRPr="00696890">
        <w:rPr>
          <w:sz w:val="24"/>
          <w:szCs w:val="22"/>
        </w:rPr>
        <w:t>UAV</w:t>
      </w:r>
      <w:r w:rsidRPr="00696890">
        <w:rPr>
          <w:sz w:val="24"/>
          <w:szCs w:val="22"/>
        </w:rPr>
        <w:t>上</w:t>
      </w:r>
      <w:r w:rsidRPr="00696890">
        <w:rPr>
          <w:sz w:val="24"/>
          <w:szCs w:val="22"/>
        </w:rPr>
        <w:t>[69]</w:t>
      </w:r>
      <w:r w:rsidRPr="00696890">
        <w:rPr>
          <w:sz w:val="24"/>
          <w:szCs w:val="22"/>
        </w:rPr>
        <w:t>，</w:t>
      </w:r>
      <w:r w:rsidRPr="00696890">
        <w:rPr>
          <w:sz w:val="24"/>
          <w:szCs w:val="22"/>
        </w:rPr>
        <w:t>[74]</w:t>
      </w:r>
      <w:r w:rsidRPr="00696890">
        <w:rPr>
          <w:sz w:val="24"/>
          <w:szCs w:val="22"/>
        </w:rPr>
        <w:t>。基于激光雷达的系统，尤其是一维和二维激光雷达传感器，比雷达更经济。</w:t>
      </w:r>
      <w:r w:rsidRPr="00696890">
        <w:rPr>
          <w:sz w:val="24"/>
          <w:szCs w:val="22"/>
        </w:rPr>
        <w:t>[57]</w:t>
      </w:r>
      <w:r w:rsidRPr="00696890">
        <w:rPr>
          <w:sz w:val="24"/>
          <w:szCs w:val="22"/>
        </w:rPr>
        <w:t>中的作者使用安装在车辆上的不同类型的激光扫描仪，在各种条件下以良好的精度测试了他们开发的系统。</w:t>
      </w:r>
      <w:r w:rsidRPr="00696890">
        <w:rPr>
          <w:sz w:val="24"/>
          <w:szCs w:val="22"/>
        </w:rPr>
        <w:t>3D</w:t>
      </w:r>
      <w:r w:rsidRPr="00696890">
        <w:rPr>
          <w:sz w:val="24"/>
          <w:szCs w:val="22"/>
        </w:rPr>
        <w:t>激光雷达，也称为</w:t>
      </w:r>
      <w:r w:rsidRPr="00696890">
        <w:rPr>
          <w:sz w:val="24"/>
          <w:szCs w:val="22"/>
        </w:rPr>
        <w:t>2</w:t>
      </w:r>
      <w:r w:rsidRPr="00696890">
        <w:rPr>
          <w:sz w:val="24"/>
          <w:szCs w:val="22"/>
        </w:rPr>
        <w:t>轴激光雷达，是用于</w:t>
      </w:r>
      <w:r w:rsidRPr="00696890">
        <w:rPr>
          <w:sz w:val="24"/>
          <w:szCs w:val="22"/>
        </w:rPr>
        <w:t>3D</w:t>
      </w:r>
      <w:r w:rsidRPr="00696890">
        <w:rPr>
          <w:sz w:val="24"/>
          <w:szCs w:val="22"/>
        </w:rPr>
        <w:t>绘图或</w:t>
      </w:r>
      <w:r w:rsidRPr="00696890">
        <w:rPr>
          <w:sz w:val="24"/>
          <w:szCs w:val="22"/>
        </w:rPr>
        <w:t>3D</w:t>
      </w:r>
      <w:r w:rsidRPr="00696890">
        <w:rPr>
          <w:sz w:val="24"/>
          <w:szCs w:val="22"/>
        </w:rPr>
        <w:t>障碍物检测的传统传感器</w:t>
      </w:r>
      <w:r w:rsidRPr="00696890">
        <w:rPr>
          <w:sz w:val="24"/>
          <w:szCs w:val="22"/>
        </w:rPr>
        <w:t>[75]</w:t>
      </w:r>
      <w:r w:rsidRPr="00696890">
        <w:rPr>
          <w:sz w:val="24"/>
          <w:szCs w:val="22"/>
        </w:rPr>
        <w:t>。由于激光雷达的连续运动和测距，采集数据中存在的运动扭曲使这些激光雷达的使用变得非常困难。</w:t>
      </w:r>
      <w:r w:rsidRPr="00696890">
        <w:rPr>
          <w:sz w:val="24"/>
          <w:szCs w:val="22"/>
        </w:rPr>
        <w:t>[76]</w:t>
      </w:r>
      <w:r w:rsidRPr="00696890">
        <w:rPr>
          <w:sz w:val="24"/>
          <w:szCs w:val="22"/>
        </w:rPr>
        <w:t>中的作者建议，克服这一问题的方法</w:t>
      </w:r>
      <w:r w:rsidRPr="00696890">
        <w:rPr>
          <w:rFonts w:hint="eastAsia"/>
          <w:sz w:val="24"/>
          <w:szCs w:val="22"/>
        </w:rPr>
        <w:t>是将其他传感器与激光雷达结合起来。只能使用</w:t>
      </w:r>
      <w:r w:rsidRPr="00696890">
        <w:rPr>
          <w:sz w:val="24"/>
          <w:szCs w:val="22"/>
        </w:rPr>
        <w:t>3D LiDAR</w:t>
      </w:r>
      <w:r w:rsidRPr="00696890">
        <w:rPr>
          <w:sz w:val="24"/>
          <w:szCs w:val="22"/>
        </w:rPr>
        <w:t>进行对象的精确姿势估计。</w:t>
      </w:r>
      <w:r w:rsidRPr="00696890">
        <w:rPr>
          <w:sz w:val="24"/>
          <w:szCs w:val="22"/>
        </w:rPr>
        <w:t>[77]</w:t>
      </w:r>
      <w:r w:rsidRPr="00696890">
        <w:rPr>
          <w:sz w:val="24"/>
          <w:szCs w:val="22"/>
        </w:rPr>
        <w:t>中的作者通过从</w:t>
      </w:r>
      <w:r w:rsidRPr="00696890">
        <w:rPr>
          <w:sz w:val="24"/>
          <w:szCs w:val="22"/>
        </w:rPr>
        <w:t>3D</w:t>
      </w:r>
      <w:r w:rsidRPr="00696890">
        <w:rPr>
          <w:sz w:val="24"/>
          <w:szCs w:val="22"/>
        </w:rPr>
        <w:t>激光雷达扫描中提取强度图像并匹配视觉特征，提出了由运动引起的失真的解决方案</w:t>
      </w:r>
    </w:p>
    <w:p w14:paraId="62685C92" w14:textId="77777777" w:rsidR="00757532" w:rsidRPr="00696890" w:rsidRDefault="00757532" w:rsidP="00696890">
      <w:pPr>
        <w:widowControl w:val="0"/>
        <w:spacing w:line="300" w:lineRule="auto"/>
        <w:ind w:firstLineChars="200" w:firstLine="480"/>
        <w:jc w:val="both"/>
        <w:rPr>
          <w:sz w:val="24"/>
          <w:szCs w:val="22"/>
        </w:rPr>
      </w:pPr>
      <w:r w:rsidRPr="00696890">
        <w:rPr>
          <w:rFonts w:hint="eastAsia"/>
          <w:sz w:val="24"/>
          <w:szCs w:val="22"/>
        </w:rPr>
        <w:t>由于激光雷达使用短波长，因此它能够检测小物体，并能重建环境的单色</w:t>
      </w:r>
      <w:r w:rsidRPr="00696890">
        <w:rPr>
          <w:sz w:val="24"/>
          <w:szCs w:val="22"/>
        </w:rPr>
        <w:t>3D</w:t>
      </w:r>
      <w:r w:rsidRPr="00696890">
        <w:rPr>
          <w:sz w:val="24"/>
          <w:szCs w:val="22"/>
        </w:rPr>
        <w:t>图像。激光雷达的主要缺点是无法探测透明物体，如透明玻璃。因此，</w:t>
      </w:r>
      <w:r w:rsidRPr="00696890">
        <w:rPr>
          <w:sz w:val="24"/>
          <w:szCs w:val="22"/>
        </w:rPr>
        <w:t>LiDAR</w:t>
      </w:r>
      <w:r w:rsidRPr="00696890">
        <w:rPr>
          <w:sz w:val="24"/>
          <w:szCs w:val="22"/>
        </w:rPr>
        <w:t>需要配备另一个传感器，如超声波传感器，以克服此问题。</w:t>
      </w:r>
    </w:p>
    <w:p w14:paraId="58B42D19" w14:textId="59B5F0A1" w:rsidR="00757532" w:rsidRPr="00B273FC" w:rsidRDefault="00757532" w:rsidP="00B273FC">
      <w:pPr>
        <w:widowControl w:val="0"/>
        <w:spacing w:before="120" w:after="120" w:line="300" w:lineRule="auto"/>
        <w:jc w:val="both"/>
        <w:outlineLvl w:val="2"/>
        <w:rPr>
          <w:b/>
          <w:bCs/>
          <w:sz w:val="28"/>
          <w:szCs w:val="28"/>
        </w:rPr>
      </w:pPr>
      <w:bookmarkStart w:id="95" w:name="_Toc117949670"/>
      <w:r w:rsidRPr="00B273FC">
        <w:rPr>
          <w:rFonts w:hint="eastAsia"/>
          <w:b/>
          <w:bCs/>
          <w:sz w:val="28"/>
          <w:szCs w:val="28"/>
        </w:rPr>
        <w:t>1</w:t>
      </w:r>
      <w:r w:rsidRPr="00B273FC">
        <w:rPr>
          <w:b/>
          <w:bCs/>
          <w:sz w:val="28"/>
          <w:szCs w:val="28"/>
        </w:rPr>
        <w:t>.2.</w:t>
      </w:r>
      <w:r>
        <w:rPr>
          <w:b/>
          <w:bCs/>
          <w:sz w:val="28"/>
          <w:szCs w:val="28"/>
        </w:rPr>
        <w:t>2</w:t>
      </w:r>
      <w:r w:rsidRPr="00B273FC">
        <w:rPr>
          <w:b/>
          <w:bCs/>
          <w:sz w:val="28"/>
          <w:szCs w:val="28"/>
        </w:rPr>
        <w:t xml:space="preserve">  </w:t>
      </w:r>
      <w:r>
        <w:rPr>
          <w:rFonts w:hint="eastAsia"/>
          <w:b/>
          <w:bCs/>
          <w:sz w:val="28"/>
          <w:szCs w:val="28"/>
        </w:rPr>
        <w:t>无人机</w:t>
      </w:r>
      <w:r w:rsidR="002E7490" w:rsidRPr="002E7490">
        <w:rPr>
          <w:rFonts w:hint="eastAsia"/>
          <w:b/>
          <w:bCs/>
          <w:color w:val="FF0000"/>
          <w:sz w:val="28"/>
          <w:szCs w:val="28"/>
        </w:rPr>
        <w:t>路径规划算法</w:t>
      </w:r>
      <w:r w:rsidRPr="00B273FC">
        <w:rPr>
          <w:rFonts w:hint="eastAsia"/>
          <w:b/>
          <w:bCs/>
          <w:sz w:val="28"/>
          <w:szCs w:val="28"/>
        </w:rPr>
        <w:t>研究现状</w:t>
      </w:r>
      <w:bookmarkEnd w:id="95"/>
    </w:p>
    <w:bookmarkEnd w:id="93"/>
    <w:p w14:paraId="4E2168FD"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一般来说，避碰方法基于两个原则之一：反应性规划或慎重规划。图</w:t>
      </w:r>
      <w:r w:rsidRPr="000C5AFF">
        <w:rPr>
          <w:sz w:val="24"/>
          <w:szCs w:val="24"/>
        </w:rPr>
        <w:t>5</w:t>
      </w:r>
      <w:r w:rsidRPr="000C5AFF">
        <w:rPr>
          <w:sz w:val="24"/>
          <w:szCs w:val="24"/>
        </w:rPr>
        <w:t>显示了在反应控制中，代理机器人使用本地车载传感器收集其周围环境的信息，并根据这些信息做出反应。它可以对环境的突然变化做出快速响应。然而，反应控制可能会导致局部最小值，可能会陷入其中，并且可能需要另一种导航技术来克服此问题。</w:t>
      </w:r>
    </w:p>
    <w:p w14:paraId="72C58BBF"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353C60">
        <w:rPr>
          <w:rFonts w:hint="eastAsia"/>
          <w:color w:val="FF0000"/>
          <w:sz w:val="24"/>
          <w:szCs w:val="24"/>
        </w:rPr>
        <w:t>慎重规划</w:t>
      </w:r>
      <w:r w:rsidRPr="000C5AFF">
        <w:rPr>
          <w:rFonts w:hint="eastAsia"/>
          <w:sz w:val="24"/>
          <w:szCs w:val="24"/>
        </w:rPr>
        <w:t>中，如图</w:t>
      </w:r>
      <w:r w:rsidRPr="000C5AFF">
        <w:rPr>
          <w:sz w:val="24"/>
          <w:szCs w:val="24"/>
        </w:rPr>
        <w:t>6</w:t>
      </w:r>
      <w:r w:rsidRPr="000C5AFF">
        <w:rPr>
          <w:sz w:val="24"/>
          <w:szCs w:val="24"/>
        </w:rPr>
        <w:t>所示，代理感知并更新环境地图。地图更新后，将以初始目标为参考计算无碰撞路线的最优路径，然后执行最优路线计划。为此，需要精确的环境地图才能完美工作，这需要更多的计算能力来完成所有需要的计算。因此，这种方法不适合变量随时间变化的动态环境。因此，可以根据环境需要在反应模式和审议模式之间切换的混合方法更为合适。</w:t>
      </w:r>
    </w:p>
    <w:p w14:paraId="1F8F166D" w14:textId="77777777" w:rsidR="00A66E65" w:rsidRPr="000C5AFF" w:rsidRDefault="00A66E65" w:rsidP="00D019A3">
      <w:pPr>
        <w:spacing w:line="300" w:lineRule="auto"/>
        <w:ind w:firstLineChars="200" w:firstLine="480"/>
        <w:jc w:val="both"/>
        <w:rPr>
          <w:sz w:val="24"/>
          <w:szCs w:val="24"/>
        </w:rPr>
      </w:pPr>
      <w:r w:rsidRPr="000C5AFF">
        <w:rPr>
          <w:rFonts w:hint="eastAsia"/>
          <w:sz w:val="24"/>
          <w:szCs w:val="24"/>
        </w:rPr>
        <w:lastRenderedPageBreak/>
        <w:t>在慎重规划中，如图</w:t>
      </w:r>
      <w:r w:rsidRPr="000C5AFF">
        <w:rPr>
          <w:sz w:val="24"/>
          <w:szCs w:val="24"/>
        </w:rPr>
        <w:t>6</w:t>
      </w:r>
      <w:r w:rsidRPr="000C5AFF">
        <w:rPr>
          <w:sz w:val="24"/>
          <w:szCs w:val="24"/>
        </w:rPr>
        <w:t>所示，代理感知并更新环境地图。地图更新后，将以初始目标为参考计算无碰撞路线的最优路径，然后执行最优路线计划。为此，需要精确的环境地图才能完美工作，这需要更多的计算能力来完成所有需要的计算。因此，这种方法不适合变量随时间变化的动态环境。因此，可以根据环境需要在反应模式和审议模式之间切换的混合方法更为合适。</w:t>
      </w:r>
    </w:p>
    <w:p w14:paraId="4F5C06C6"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避碰算法可分为以下主要方法：</w:t>
      </w:r>
    </w:p>
    <w:p w14:paraId="187CB618" w14:textId="77777777" w:rsidR="00A66E65" w:rsidRPr="000C5AFF" w:rsidRDefault="00A66E65" w:rsidP="000C5AFF">
      <w:pPr>
        <w:spacing w:line="300" w:lineRule="auto"/>
        <w:ind w:firstLineChars="200" w:firstLine="480"/>
        <w:jc w:val="both"/>
        <w:rPr>
          <w:sz w:val="24"/>
          <w:szCs w:val="24"/>
        </w:rPr>
      </w:pPr>
      <w:r w:rsidRPr="000C5AFF">
        <w:rPr>
          <w:sz w:val="24"/>
          <w:szCs w:val="24"/>
        </w:rPr>
        <w:t>1</w:t>
      </w:r>
      <w:r w:rsidRPr="000C5AFF">
        <w:rPr>
          <w:sz w:val="24"/>
          <w:szCs w:val="24"/>
        </w:rPr>
        <w:t>）几何方法，其工作原理是利用</w:t>
      </w:r>
      <w:r w:rsidRPr="000C5AFF">
        <w:rPr>
          <w:sz w:val="24"/>
          <w:szCs w:val="24"/>
        </w:rPr>
        <w:t>UA V</w:t>
      </w:r>
      <w:r w:rsidRPr="000C5AFF">
        <w:rPr>
          <w:sz w:val="24"/>
          <w:szCs w:val="24"/>
        </w:rPr>
        <w:t>和障碍物的速度以及障碍物的位置等信息计算代理</w:t>
      </w:r>
      <w:r w:rsidRPr="000C5AFF">
        <w:rPr>
          <w:sz w:val="24"/>
          <w:szCs w:val="24"/>
        </w:rPr>
        <w:t>UA V</w:t>
      </w:r>
      <w:r w:rsidRPr="000C5AFF">
        <w:rPr>
          <w:sz w:val="24"/>
          <w:szCs w:val="24"/>
        </w:rPr>
        <w:t>与障碍物之间的距离</w:t>
      </w:r>
      <w:r w:rsidRPr="000C5AFF">
        <w:rPr>
          <w:sz w:val="24"/>
          <w:szCs w:val="24"/>
        </w:rPr>
        <w:t>[82]-[85]</w:t>
      </w:r>
      <w:r w:rsidRPr="000C5AFF">
        <w:rPr>
          <w:sz w:val="24"/>
          <w:szCs w:val="24"/>
        </w:rPr>
        <w:t>；</w:t>
      </w:r>
    </w:p>
    <w:p w14:paraId="03627A3C" w14:textId="77777777" w:rsidR="00A66E65" w:rsidRPr="000C5AFF" w:rsidRDefault="00A66E65" w:rsidP="000C5AFF">
      <w:pPr>
        <w:spacing w:line="300" w:lineRule="auto"/>
        <w:ind w:firstLineChars="200" w:firstLine="480"/>
        <w:jc w:val="both"/>
        <w:rPr>
          <w:sz w:val="24"/>
          <w:szCs w:val="24"/>
        </w:rPr>
      </w:pPr>
      <w:r w:rsidRPr="000C5AFF">
        <w:rPr>
          <w:sz w:val="24"/>
          <w:szCs w:val="24"/>
        </w:rPr>
        <w:t>2</w:t>
      </w:r>
      <w:r w:rsidRPr="000C5AFF">
        <w:rPr>
          <w:sz w:val="24"/>
          <w:szCs w:val="24"/>
        </w:rPr>
        <w:t>）</w:t>
      </w:r>
      <w:r w:rsidRPr="000C5AFF">
        <w:rPr>
          <w:sz w:val="24"/>
          <w:szCs w:val="24"/>
        </w:rPr>
        <w:t xml:space="preserve"> </w:t>
      </w:r>
      <w:r w:rsidRPr="000C5AFF">
        <w:rPr>
          <w:sz w:val="24"/>
          <w:szCs w:val="24"/>
        </w:rPr>
        <w:t>力场法，其主要思想是受带电物体之间存在的吸引力或排斥力的启发。在无人机群中，每个</w:t>
      </w:r>
      <w:r w:rsidRPr="000C5AFF">
        <w:rPr>
          <w:sz w:val="24"/>
          <w:szCs w:val="24"/>
        </w:rPr>
        <w:t>UA V</w:t>
      </w:r>
      <w:r w:rsidRPr="000C5AFF">
        <w:rPr>
          <w:sz w:val="24"/>
          <w:szCs w:val="24"/>
        </w:rPr>
        <w:t>节点都被视为带电粒子，它们与障碍物之间的吸引力或斥力被用来生成路径或路线</w:t>
      </w:r>
      <w:r w:rsidRPr="000C5AFF">
        <w:rPr>
          <w:sz w:val="24"/>
          <w:szCs w:val="24"/>
        </w:rPr>
        <w:t>[4]</w:t>
      </w:r>
      <w:r w:rsidRPr="000C5AFF">
        <w:rPr>
          <w:sz w:val="24"/>
          <w:szCs w:val="24"/>
        </w:rPr>
        <w:t>，</w:t>
      </w:r>
      <w:r w:rsidRPr="000C5AFF">
        <w:rPr>
          <w:sz w:val="24"/>
          <w:szCs w:val="24"/>
        </w:rPr>
        <w:t>[86]</w:t>
      </w:r>
      <w:r w:rsidRPr="000C5AFF">
        <w:rPr>
          <w:sz w:val="24"/>
          <w:szCs w:val="24"/>
        </w:rPr>
        <w:t>；</w:t>
      </w:r>
    </w:p>
    <w:p w14:paraId="73F7F628" w14:textId="77777777" w:rsidR="00A66E65" w:rsidRPr="000C5AFF" w:rsidRDefault="00A66E65" w:rsidP="000C5AFF">
      <w:pPr>
        <w:spacing w:line="300" w:lineRule="auto"/>
        <w:ind w:firstLineChars="200" w:firstLine="480"/>
        <w:jc w:val="both"/>
        <w:rPr>
          <w:sz w:val="24"/>
          <w:szCs w:val="24"/>
        </w:rPr>
      </w:pPr>
      <w:r w:rsidRPr="000C5AFF">
        <w:rPr>
          <w:sz w:val="24"/>
          <w:szCs w:val="24"/>
        </w:rPr>
        <w:t>3</w:t>
      </w:r>
      <w:r w:rsidRPr="000C5AFF">
        <w:rPr>
          <w:sz w:val="24"/>
          <w:szCs w:val="24"/>
        </w:rPr>
        <w:t>）</w:t>
      </w:r>
      <w:r w:rsidRPr="000C5AFF">
        <w:rPr>
          <w:sz w:val="24"/>
          <w:szCs w:val="24"/>
        </w:rPr>
        <w:t xml:space="preserve"> </w:t>
      </w:r>
      <w:r w:rsidRPr="000C5AFF">
        <w:rPr>
          <w:sz w:val="24"/>
          <w:szCs w:val="24"/>
        </w:rPr>
        <w:t>基于优化的方法，旨在为每架无人机、其他无人机和障碍物的路径规划和运动特性找到最佳或接近最佳的解决方案。这些技术依赖于具有已知位置和大小的静态对象来计算有限时间内的有效</w:t>
      </w:r>
      <w:r w:rsidRPr="000C5AFF">
        <w:rPr>
          <w:rFonts w:hint="eastAsia"/>
          <w:sz w:val="24"/>
          <w:szCs w:val="24"/>
        </w:rPr>
        <w:t>路径</w:t>
      </w:r>
      <w:r w:rsidRPr="000C5AFF">
        <w:rPr>
          <w:sz w:val="24"/>
          <w:szCs w:val="24"/>
        </w:rPr>
        <w:t>[87]</w:t>
      </w:r>
      <w:r w:rsidRPr="000C5AFF">
        <w:rPr>
          <w:sz w:val="24"/>
          <w:szCs w:val="24"/>
        </w:rPr>
        <w:t>，</w:t>
      </w:r>
      <w:r w:rsidRPr="000C5AFF">
        <w:rPr>
          <w:sz w:val="24"/>
          <w:szCs w:val="24"/>
        </w:rPr>
        <w:t>[88]</w:t>
      </w:r>
      <w:r w:rsidRPr="000C5AFF">
        <w:rPr>
          <w:sz w:val="24"/>
          <w:szCs w:val="24"/>
        </w:rPr>
        <w:t>；以及</w:t>
      </w:r>
    </w:p>
    <w:p w14:paraId="0AAB5CBD" w14:textId="77777777" w:rsidR="00A66E65" w:rsidRPr="000C5AFF" w:rsidRDefault="00A66E65" w:rsidP="000C5AFF">
      <w:pPr>
        <w:spacing w:line="300" w:lineRule="auto"/>
        <w:ind w:firstLineChars="200" w:firstLine="480"/>
        <w:jc w:val="both"/>
        <w:rPr>
          <w:sz w:val="24"/>
          <w:szCs w:val="24"/>
        </w:rPr>
      </w:pPr>
      <w:r w:rsidRPr="000C5AFF">
        <w:rPr>
          <w:sz w:val="24"/>
          <w:szCs w:val="24"/>
        </w:rPr>
        <w:t>4</w:t>
      </w:r>
      <w:r w:rsidRPr="000C5AFF">
        <w:rPr>
          <w:sz w:val="24"/>
          <w:szCs w:val="24"/>
        </w:rPr>
        <w:t>）通过将碰撞避免过程简化为单个检测和避免每个无人机的障碍物，并在需要时使无人机偏离其原始路径，独立于其他无人机的计划，以较短的响应时间来感知和避免主要侧重于降低计算成本的方法</w:t>
      </w:r>
      <w:r w:rsidRPr="000C5AFF">
        <w:rPr>
          <w:sz w:val="24"/>
          <w:szCs w:val="24"/>
        </w:rPr>
        <w:t>[35]</w:t>
      </w:r>
      <w:r w:rsidRPr="000C5AFF">
        <w:rPr>
          <w:sz w:val="24"/>
          <w:szCs w:val="24"/>
        </w:rPr>
        <w:t>、</w:t>
      </w:r>
      <w:r w:rsidRPr="000C5AFF">
        <w:rPr>
          <w:sz w:val="24"/>
          <w:szCs w:val="24"/>
        </w:rPr>
        <w:t>[89]</w:t>
      </w:r>
      <w:r w:rsidRPr="000C5AFF">
        <w:rPr>
          <w:sz w:val="24"/>
          <w:szCs w:val="24"/>
        </w:rPr>
        <w:t>、</w:t>
      </w:r>
      <w:r w:rsidRPr="000C5AFF">
        <w:rPr>
          <w:sz w:val="24"/>
          <w:szCs w:val="24"/>
        </w:rPr>
        <w:t>[90]</w:t>
      </w:r>
      <w:r w:rsidRPr="000C5AFF">
        <w:rPr>
          <w:sz w:val="24"/>
          <w:szCs w:val="24"/>
        </w:rPr>
        <w:t>。以下各节将更详细地解释每种方法。</w:t>
      </w:r>
    </w:p>
    <w:p w14:paraId="6B116A0B" w14:textId="3138E6C1" w:rsidR="00A66E65" w:rsidRPr="00BA0C85" w:rsidRDefault="00A66E65" w:rsidP="00474D86">
      <w:pPr>
        <w:spacing w:line="300" w:lineRule="auto"/>
        <w:ind w:firstLineChars="200" w:firstLine="480"/>
        <w:jc w:val="both"/>
        <w:rPr>
          <w:sz w:val="24"/>
          <w:szCs w:val="24"/>
        </w:rPr>
      </w:pPr>
      <w:r w:rsidRPr="00065AC3">
        <w:rPr>
          <w:color w:val="FF0000"/>
          <w:sz w:val="24"/>
          <w:szCs w:val="24"/>
        </w:rPr>
        <w:t>几何方法</w:t>
      </w:r>
      <w:r w:rsidRPr="00065AC3">
        <w:rPr>
          <w:rFonts w:hint="eastAsia"/>
          <w:color w:val="FF0000"/>
          <w:sz w:val="24"/>
          <w:szCs w:val="24"/>
        </w:rPr>
        <w:t xml:space="preserve"> </w:t>
      </w:r>
      <w:r w:rsidRPr="00065AC3">
        <w:rPr>
          <w:color w:val="FF0000"/>
          <w:sz w:val="24"/>
          <w:szCs w:val="24"/>
        </w:rPr>
        <w:t>GEOMETRIC METHODS</w:t>
      </w:r>
      <w:r w:rsidRPr="00BA0C85">
        <w:rPr>
          <w:sz w:val="24"/>
          <w:szCs w:val="24"/>
        </w:rPr>
        <w:t xml:space="preserve"> </w:t>
      </w:r>
    </w:p>
    <w:p w14:paraId="161E085B"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几何方法依赖于对几何属性的分析，以确保代理（如无人机）之间的最小距离不被违反。这是通过利用无人机之间的距离及其速度计算碰撞时间来实现的。如果使用自动相关监视广播（</w:t>
      </w:r>
      <w:r w:rsidRPr="000C5AFF">
        <w:rPr>
          <w:sz w:val="24"/>
          <w:szCs w:val="24"/>
        </w:rPr>
        <w:t>ADS-B</w:t>
      </w:r>
      <w:r w:rsidRPr="000C5AFF">
        <w:rPr>
          <w:sz w:val="24"/>
          <w:szCs w:val="24"/>
        </w:rPr>
        <w:t>）传感获得上述属性，则由于</w:t>
      </w:r>
      <w:r w:rsidRPr="000C5AFF">
        <w:rPr>
          <w:sz w:val="24"/>
          <w:szCs w:val="24"/>
        </w:rPr>
        <w:t>ADS-B</w:t>
      </w:r>
      <w:r w:rsidRPr="000C5AFF">
        <w:rPr>
          <w:sz w:val="24"/>
          <w:szCs w:val="24"/>
        </w:rPr>
        <w:t>对噪声的敏感性，该方法的使用受到限制。由于</w:t>
      </w:r>
      <w:r w:rsidRPr="000C5AFF">
        <w:rPr>
          <w:sz w:val="24"/>
          <w:szCs w:val="24"/>
        </w:rPr>
        <w:t>ADS-B</w:t>
      </w:r>
      <w:r w:rsidRPr="000C5AFF">
        <w:rPr>
          <w:sz w:val="24"/>
          <w:szCs w:val="24"/>
        </w:rPr>
        <w:t>需要无人机之间的合作，因此也被归类为合作传感。然而，如果无人机配备了基于视觉的传感器，该传感器可以使用无源设备检测障碍物的位置、大小和速度，则可以获得非合作传感方法，从而大幅增加所需的机载处理量</w:t>
      </w:r>
      <w:r w:rsidRPr="000C5AFF">
        <w:rPr>
          <w:sz w:val="24"/>
          <w:szCs w:val="24"/>
        </w:rPr>
        <w:t>[85]</w:t>
      </w:r>
      <w:r w:rsidRPr="000C5AFF">
        <w:rPr>
          <w:sz w:val="24"/>
          <w:szCs w:val="24"/>
        </w:rPr>
        <w:t>、</w:t>
      </w:r>
      <w:r w:rsidRPr="000C5AFF">
        <w:rPr>
          <w:sz w:val="24"/>
          <w:szCs w:val="24"/>
        </w:rPr>
        <w:t>[91]–[93]</w:t>
      </w:r>
      <w:r w:rsidRPr="000C5AFF">
        <w:rPr>
          <w:sz w:val="24"/>
          <w:szCs w:val="24"/>
        </w:rPr>
        <w:t>。</w:t>
      </w:r>
    </w:p>
    <w:p w14:paraId="19335551"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为了最佳地解决两架飞机之间的碰撞问题，</w:t>
      </w:r>
      <w:r w:rsidRPr="000C5AFF">
        <w:rPr>
          <w:sz w:val="24"/>
          <w:szCs w:val="24"/>
        </w:rPr>
        <w:t>[94]</w:t>
      </w:r>
      <w:r w:rsidRPr="000C5AFF">
        <w:rPr>
          <w:sz w:val="24"/>
          <w:szCs w:val="24"/>
        </w:rPr>
        <w:t>中的作者提出了一种平面情况的分析方法来解决该冲突。利用轨迹的几何特征，获得了闭合形式的解析解，用于解决冲突的最优命令组合。通过最小化速度矢量变化，实现与正常飞行计划的最小偏差。在</w:t>
      </w:r>
      <w:r w:rsidRPr="000C5AFF">
        <w:rPr>
          <w:sz w:val="24"/>
          <w:szCs w:val="24"/>
        </w:rPr>
        <w:t>[95]</w:t>
      </w:r>
      <w:r w:rsidRPr="000C5AFF">
        <w:rPr>
          <w:sz w:val="24"/>
          <w:szCs w:val="24"/>
        </w:rPr>
        <w:t>中，使用混合几何和碰撞</w:t>
      </w:r>
      <w:proofErr w:type="gramStart"/>
      <w:r w:rsidRPr="000C5AFF">
        <w:rPr>
          <w:sz w:val="24"/>
          <w:szCs w:val="24"/>
        </w:rPr>
        <w:t>锥</w:t>
      </w:r>
      <w:proofErr w:type="gramEnd"/>
      <w:r w:rsidRPr="000C5AFF">
        <w:rPr>
          <w:sz w:val="24"/>
          <w:szCs w:val="24"/>
        </w:rPr>
        <w:t>方法以及飞机的坐标和速度等信息，可以在</w:t>
      </w:r>
      <w:r w:rsidRPr="000C5AFF">
        <w:rPr>
          <w:sz w:val="24"/>
          <w:szCs w:val="24"/>
        </w:rPr>
        <w:t>3D</w:t>
      </w:r>
      <w:r w:rsidRPr="000C5AFF">
        <w:rPr>
          <w:sz w:val="24"/>
          <w:szCs w:val="24"/>
        </w:rPr>
        <w:t>环境中避免冲突。然而，对于大多数一般情况，作者依赖于数值优化方法，仅获得特殊情况的分析结果。</w:t>
      </w:r>
    </w:p>
    <w:p w14:paraId="615CB820"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96]</w:t>
      </w:r>
      <w:r w:rsidRPr="000C5AFF">
        <w:rPr>
          <w:sz w:val="24"/>
          <w:szCs w:val="24"/>
        </w:rPr>
        <w:t>中，作者研究了一组无人机基于几何的碰撞避免策略。该方法在考虑编队动态约束的同时，将视线矢量与相对速度矢量结合使用。通过计算碰撞包络线，每个</w:t>
      </w:r>
      <w:r w:rsidRPr="000C5AFF">
        <w:rPr>
          <w:sz w:val="24"/>
          <w:szCs w:val="24"/>
        </w:rPr>
        <w:t>UAV</w:t>
      </w:r>
      <w:r w:rsidRPr="000C5AFF">
        <w:rPr>
          <w:sz w:val="24"/>
          <w:szCs w:val="24"/>
        </w:rPr>
        <w:t>可以确定避免碰撞的可用方向，并决定在避免碰撞的同时是否可以保持编队。对于</w:t>
      </w:r>
      <w:r w:rsidRPr="000C5AFF">
        <w:rPr>
          <w:sz w:val="24"/>
          <w:szCs w:val="24"/>
        </w:rPr>
        <w:t>3D</w:t>
      </w:r>
      <w:r w:rsidRPr="000C5AFF">
        <w:rPr>
          <w:sz w:val="24"/>
          <w:szCs w:val="24"/>
        </w:rPr>
        <w:t>环境中的合作无人机，</w:t>
      </w:r>
      <w:r w:rsidRPr="000C5AFF">
        <w:rPr>
          <w:sz w:val="24"/>
          <w:szCs w:val="24"/>
        </w:rPr>
        <w:t>[97]</w:t>
      </w:r>
      <w:r w:rsidRPr="000C5AFF">
        <w:rPr>
          <w:sz w:val="24"/>
          <w:szCs w:val="24"/>
        </w:rPr>
        <w:t>提出了一种为选定无人机提供最佳飞行路径的方法。仅考虑垂直方向的变化，作者使用距离积分方程，</w:t>
      </w:r>
    </w:p>
    <w:p w14:paraId="3D108A34"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航迹调整成本和时间，在某些限制条件下，例如性能和距离限制，以生成要导航的最佳飞行路径。</w:t>
      </w:r>
      <w:r w:rsidRPr="000C5AFF">
        <w:rPr>
          <w:sz w:val="24"/>
          <w:szCs w:val="24"/>
        </w:rPr>
        <w:t>[98]</w:t>
      </w:r>
      <w:r w:rsidRPr="000C5AFF">
        <w:rPr>
          <w:sz w:val="24"/>
          <w:szCs w:val="24"/>
        </w:rPr>
        <w:t>中提出了一种将跟踪控制与几何碰撞避免方法相结合的方法。检测到障碍物后，</w:t>
      </w:r>
      <w:r w:rsidRPr="000C5AFF">
        <w:rPr>
          <w:sz w:val="24"/>
          <w:szCs w:val="24"/>
        </w:rPr>
        <w:lastRenderedPageBreak/>
        <w:t>首先选择风险最高的障碍物。然后，为每个障碍物生成一个边界球体，以定义安全和风险区域，并使用无人机到球体的切线以及无人机运动方向的信息来计算碰撞检测角度，以确定最佳偏离方向，从而避免可能的碰撞。</w:t>
      </w:r>
    </w:p>
    <w:p w14:paraId="3E92B9EB"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99]</w:t>
      </w:r>
      <w:r w:rsidRPr="000C5AFF">
        <w:rPr>
          <w:sz w:val="24"/>
          <w:szCs w:val="24"/>
        </w:rPr>
        <w:t>中，作者提出了一种基于运动学、碰撞概率和导航限制的快速几何回避算法（</w:t>
      </w:r>
      <w:r w:rsidRPr="000C5AFF">
        <w:rPr>
          <w:sz w:val="24"/>
          <w:szCs w:val="24"/>
        </w:rPr>
        <w:t>FGA</w:t>
      </w:r>
      <w:r w:rsidRPr="000C5AFF">
        <w:rPr>
          <w:sz w:val="24"/>
          <w:szCs w:val="24"/>
        </w:rPr>
        <w:t>）的新方法，通过结合几何回避和从临界回避中选择开始时间。在多障碍场景中，</w:t>
      </w:r>
      <w:r w:rsidRPr="000C5AFF">
        <w:rPr>
          <w:sz w:val="24"/>
          <w:szCs w:val="24"/>
        </w:rPr>
        <w:t>FGA</w:t>
      </w:r>
      <w:r w:rsidRPr="000C5AFF">
        <w:rPr>
          <w:sz w:val="24"/>
          <w:szCs w:val="24"/>
        </w:rPr>
        <w:t>不是同时避开障碍物，而是根据避开的关键时间，将不同的威胁级别分配给障碍物，然后依次避开，从而提高避开成功率。在相同环境下的仿真结果表明，与其他类似路径点生成方法相比，</w:t>
      </w:r>
      <w:r w:rsidRPr="000C5AFF">
        <w:rPr>
          <w:sz w:val="24"/>
          <w:szCs w:val="24"/>
        </w:rPr>
        <w:t>FGA</w:t>
      </w:r>
      <w:r w:rsidRPr="000C5AFF">
        <w:rPr>
          <w:sz w:val="24"/>
          <w:szCs w:val="24"/>
        </w:rPr>
        <w:t>的计算时间全面减少。</w:t>
      </w:r>
    </w:p>
    <w:p w14:paraId="1DF33BB9"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98]</w:t>
      </w:r>
      <w:r w:rsidRPr="000C5AFF">
        <w:rPr>
          <w:sz w:val="24"/>
          <w:szCs w:val="24"/>
        </w:rPr>
        <w:t>中，作者提出了一种方法，引导无人机从任务开始到目的地，同时避免与路径上的任何障碍物碰撞，并跟踪预定义轨迹。为了达到最佳效果，作者建议将避碰控制与系统的轨迹控制相结合，同时独立解决这些任务，然后通过设计的运动策略将它们结合起来。由于仅在存在障碍物的情况下才会触发碰撞避免控制，因此简化计算并加快计算速度。根据无人机与预定轨迹之间的几何关系，通过计算跟踪误差，设计跟踪控制律，以确保无人机尽可能接近参考。同样，在检测到可能发生的碰撞时，防撞控制会计算风险区域和角度，以计算最佳的避碰机动。然而，该方法的有效</w:t>
      </w:r>
      <w:r w:rsidRPr="000C5AFF">
        <w:rPr>
          <w:rFonts w:hint="eastAsia"/>
          <w:sz w:val="24"/>
          <w:szCs w:val="24"/>
        </w:rPr>
        <w:t>性在静态条件下进行了测试，需要更多的工作来验证和验证动态环境中的可用性。</w:t>
      </w:r>
    </w:p>
    <w:p w14:paraId="1746E966" w14:textId="6EF9512D" w:rsidR="00A66E65" w:rsidRPr="00065AC3" w:rsidRDefault="00A66E65" w:rsidP="00474D86">
      <w:pPr>
        <w:spacing w:line="300" w:lineRule="auto"/>
        <w:ind w:firstLineChars="200" w:firstLine="480"/>
        <w:jc w:val="both"/>
        <w:rPr>
          <w:color w:val="FF0000"/>
          <w:sz w:val="24"/>
          <w:szCs w:val="24"/>
        </w:rPr>
      </w:pPr>
      <w:r w:rsidRPr="00065AC3">
        <w:rPr>
          <w:color w:val="FF0000"/>
          <w:sz w:val="24"/>
          <w:szCs w:val="24"/>
        </w:rPr>
        <w:t>力场法</w:t>
      </w:r>
      <w:r w:rsidRPr="00065AC3">
        <w:rPr>
          <w:rFonts w:hint="eastAsia"/>
          <w:color w:val="FF0000"/>
          <w:sz w:val="24"/>
          <w:szCs w:val="24"/>
        </w:rPr>
        <w:t xml:space="preserve"> </w:t>
      </w:r>
      <w:r w:rsidRPr="00065AC3">
        <w:rPr>
          <w:color w:val="FF0000"/>
          <w:sz w:val="24"/>
          <w:szCs w:val="24"/>
        </w:rPr>
        <w:t xml:space="preserve">FORCE-FIELD METHODS </w:t>
      </w:r>
    </w:p>
    <w:p w14:paraId="1674A295"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力场法，也称为</w:t>
      </w:r>
      <w:proofErr w:type="gramStart"/>
      <w:r w:rsidRPr="000C5AFF">
        <w:rPr>
          <w:rFonts w:hint="eastAsia"/>
          <w:sz w:val="24"/>
          <w:szCs w:val="24"/>
        </w:rPr>
        <w:t>势场法</w:t>
      </w:r>
      <w:proofErr w:type="gramEnd"/>
      <w:r w:rsidRPr="000C5AFF">
        <w:rPr>
          <w:rFonts w:hint="eastAsia"/>
          <w:sz w:val="24"/>
          <w:szCs w:val="24"/>
        </w:rPr>
        <w:t>，使用</w:t>
      </w:r>
      <w:proofErr w:type="gramStart"/>
      <w:r w:rsidRPr="000C5AFF">
        <w:rPr>
          <w:rFonts w:hint="eastAsia"/>
          <w:sz w:val="24"/>
          <w:szCs w:val="24"/>
        </w:rPr>
        <w:t>斥力场</w:t>
      </w:r>
      <w:proofErr w:type="gramEnd"/>
      <w:r w:rsidRPr="000C5AFF">
        <w:rPr>
          <w:rFonts w:hint="eastAsia"/>
          <w:sz w:val="24"/>
          <w:szCs w:val="24"/>
        </w:rPr>
        <w:t>或引力场的概念，将机器人从障碍物中击退或吸引到目标上</w:t>
      </w:r>
      <w:r w:rsidRPr="000C5AFF">
        <w:rPr>
          <w:sz w:val="24"/>
          <w:szCs w:val="24"/>
        </w:rPr>
        <w:t>[92]</w:t>
      </w:r>
      <w:r w:rsidRPr="000C5AFF">
        <w:rPr>
          <w:sz w:val="24"/>
          <w:szCs w:val="24"/>
        </w:rPr>
        <w:t>，</w:t>
      </w:r>
      <w:r w:rsidRPr="000C5AFF">
        <w:rPr>
          <w:sz w:val="24"/>
          <w:szCs w:val="24"/>
        </w:rPr>
        <w:t>[100]–[102]</w:t>
      </w:r>
      <w:r w:rsidRPr="000C5AFF">
        <w:rPr>
          <w:sz w:val="24"/>
          <w:szCs w:val="24"/>
        </w:rPr>
        <w:t>。障碍物在环境中的位置及其形状必须已知，因为这种方法取决于机器人和障碍物的运动和几何结构。在动态环境中，障碍物的这些属性是事先不知道的。在</w:t>
      </w:r>
      <w:r w:rsidRPr="000C5AFF">
        <w:rPr>
          <w:sz w:val="24"/>
          <w:szCs w:val="24"/>
        </w:rPr>
        <w:t>[103]</w:t>
      </w:r>
      <w:r w:rsidRPr="000C5AFF">
        <w:rPr>
          <w:sz w:val="24"/>
          <w:szCs w:val="24"/>
        </w:rPr>
        <w:t>中，作者提出了一种在机器人周围</w:t>
      </w:r>
      <w:proofErr w:type="gramStart"/>
      <w:r w:rsidRPr="000C5AFF">
        <w:rPr>
          <w:sz w:val="24"/>
          <w:szCs w:val="24"/>
        </w:rPr>
        <w:t>放置势场而</w:t>
      </w:r>
      <w:proofErr w:type="gramEnd"/>
      <w:r w:rsidRPr="000C5AFF">
        <w:rPr>
          <w:sz w:val="24"/>
          <w:szCs w:val="24"/>
        </w:rPr>
        <w:t>不是障碍物的想法。在</w:t>
      </w:r>
      <w:r w:rsidRPr="000C5AFF">
        <w:rPr>
          <w:sz w:val="24"/>
          <w:szCs w:val="24"/>
        </w:rPr>
        <w:t>[104]</w:t>
      </w:r>
      <w:r w:rsidRPr="000C5AFF">
        <w:rPr>
          <w:sz w:val="24"/>
          <w:szCs w:val="24"/>
        </w:rPr>
        <w:t>中，作者提出了一个人</w:t>
      </w:r>
      <w:proofErr w:type="gramStart"/>
      <w:r w:rsidRPr="000C5AFF">
        <w:rPr>
          <w:sz w:val="24"/>
          <w:szCs w:val="24"/>
        </w:rPr>
        <w:t>工势场</w:t>
      </w:r>
      <w:proofErr w:type="gramEnd"/>
      <w:r w:rsidRPr="000C5AFF">
        <w:rPr>
          <w:sz w:val="24"/>
          <w:szCs w:val="24"/>
        </w:rPr>
        <w:t>，用于寻找起点和终点之间的最短路径。由于障碍点和目标点产生的斥力和吸引力，机器人分别被排斥和吸引。根据这两种力，机器人计算总力，然后确定机器人运动的特征</w:t>
      </w:r>
      <w:r w:rsidRPr="000C5AFF">
        <w:rPr>
          <w:rFonts w:hint="eastAsia"/>
          <w:sz w:val="24"/>
          <w:szCs w:val="24"/>
        </w:rPr>
        <w:t>。这种方法的一个主要缺点是，对于对称环境，它对局部极小值非常敏感，因此不一定会导致全局优化的解决方案。</w:t>
      </w:r>
    </w:p>
    <w:p w14:paraId="138DEE45"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01]</w:t>
      </w:r>
      <w:r w:rsidRPr="000C5AFF">
        <w:rPr>
          <w:sz w:val="24"/>
          <w:szCs w:val="24"/>
        </w:rPr>
        <w:t>中，作者提出了一种称为</w:t>
      </w:r>
      <w:r w:rsidRPr="000C5AFF">
        <w:rPr>
          <w:sz w:val="24"/>
          <w:szCs w:val="24"/>
        </w:rPr>
        <w:t>“</w:t>
      </w:r>
      <w:r w:rsidRPr="000C5AFF">
        <w:rPr>
          <w:sz w:val="24"/>
          <w:szCs w:val="24"/>
        </w:rPr>
        <w:t>增强无卷曲矢量场</w:t>
      </w:r>
      <w:r w:rsidRPr="000C5AFF">
        <w:rPr>
          <w:sz w:val="24"/>
          <w:szCs w:val="24"/>
        </w:rPr>
        <w:t>”</w:t>
      </w:r>
      <w:r w:rsidRPr="000C5AFF">
        <w:rPr>
          <w:sz w:val="24"/>
          <w:szCs w:val="24"/>
        </w:rPr>
        <w:t>的新型</w:t>
      </w:r>
      <w:proofErr w:type="gramStart"/>
      <w:r w:rsidRPr="000C5AFF">
        <w:rPr>
          <w:sz w:val="24"/>
          <w:szCs w:val="24"/>
        </w:rPr>
        <w:t>人工势场方法</w:t>
      </w:r>
      <w:proofErr w:type="gramEnd"/>
      <w:r w:rsidRPr="000C5AFF">
        <w:rPr>
          <w:sz w:val="24"/>
          <w:szCs w:val="24"/>
        </w:rPr>
        <w:t>，用于在具有多个障碍物的动态条件下生成最佳无碰撞路线，其中其他无人机也被视为移动障碍物。在这种方法中，不是使用传统的势场，而是使用增强的无卷曲矢量场，即保守场，通过在障碍物周围</w:t>
      </w:r>
      <w:proofErr w:type="gramStart"/>
      <w:r w:rsidRPr="000C5AFF">
        <w:rPr>
          <w:sz w:val="24"/>
          <w:szCs w:val="24"/>
        </w:rPr>
        <w:t>生成场并确定场</w:t>
      </w:r>
      <w:proofErr w:type="gramEnd"/>
      <w:r w:rsidRPr="000C5AFF">
        <w:rPr>
          <w:sz w:val="24"/>
          <w:szCs w:val="24"/>
        </w:rPr>
        <w:t>矢量，即无卷曲向量的方向，基于动态障碍物的速度矢量和相应的无人机到障碍物的位置矢量角以及无人机的路径角。该方法的可用性已通过仿真测试，但仍需在具有静态和动态变量的</w:t>
      </w:r>
      <w:r w:rsidRPr="000C5AFF">
        <w:rPr>
          <w:sz w:val="24"/>
          <w:szCs w:val="24"/>
        </w:rPr>
        <w:t>3D</w:t>
      </w:r>
      <w:r w:rsidRPr="000C5AFF">
        <w:rPr>
          <w:sz w:val="24"/>
          <w:szCs w:val="24"/>
        </w:rPr>
        <w:t>环境中验证。</w:t>
      </w:r>
    </w:p>
    <w:p w14:paraId="46FA9320"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05]</w:t>
      </w:r>
      <w:r w:rsidRPr="000C5AFF">
        <w:rPr>
          <w:sz w:val="24"/>
          <w:szCs w:val="24"/>
        </w:rPr>
        <w:t>中，作者提出了一种优化的</w:t>
      </w:r>
      <w:proofErr w:type="gramStart"/>
      <w:r w:rsidRPr="000C5AFF">
        <w:rPr>
          <w:sz w:val="24"/>
          <w:szCs w:val="24"/>
        </w:rPr>
        <w:t>人工势场算法</w:t>
      </w:r>
      <w:proofErr w:type="gramEnd"/>
      <w:r w:rsidRPr="000C5AFF">
        <w:rPr>
          <w:sz w:val="24"/>
          <w:szCs w:val="24"/>
        </w:rPr>
        <w:t>，以在三维空间中为无人机提供平滑和安全的轨迹。提出的优化人工势场（</w:t>
      </w:r>
      <w:r w:rsidRPr="000C5AFF">
        <w:rPr>
          <w:sz w:val="24"/>
          <w:szCs w:val="24"/>
        </w:rPr>
        <w:t>APF</w:t>
      </w:r>
      <w:r w:rsidRPr="000C5AFF">
        <w:rPr>
          <w:sz w:val="24"/>
          <w:szCs w:val="24"/>
        </w:rPr>
        <w:t>）算法通过将其他无人机及其交互作为方法的一部分，对传统的</w:t>
      </w:r>
      <w:r w:rsidRPr="000C5AFF">
        <w:rPr>
          <w:sz w:val="24"/>
          <w:szCs w:val="24"/>
        </w:rPr>
        <w:t>APF</w:t>
      </w:r>
      <w:r w:rsidRPr="000C5AFF">
        <w:rPr>
          <w:sz w:val="24"/>
          <w:szCs w:val="24"/>
        </w:rPr>
        <w:t>算法进行了改进。该算法将其他无人机视为动态障碍物，同时规划朝向目标的导航。作者模拟了各种场景，以测试他们的算法是否存在经典</w:t>
      </w:r>
      <w:r w:rsidRPr="000C5AFF">
        <w:rPr>
          <w:sz w:val="24"/>
          <w:szCs w:val="24"/>
        </w:rPr>
        <w:t>APF</w:t>
      </w:r>
      <w:r w:rsidRPr="000C5AFF">
        <w:rPr>
          <w:sz w:val="24"/>
          <w:szCs w:val="24"/>
        </w:rPr>
        <w:t>算法中存在的无法到</w:t>
      </w:r>
      <w:r w:rsidRPr="000C5AFF">
        <w:rPr>
          <w:sz w:val="24"/>
          <w:szCs w:val="24"/>
        </w:rPr>
        <w:lastRenderedPageBreak/>
        <w:t>达目标问题。此外，优化的导航也通过仿真进行了测试，其中算法允许无人机在考虑障碍物、其他无人机和目的地的同时，随时进行规划。</w:t>
      </w:r>
    </w:p>
    <w:p w14:paraId="15EB0619"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06]</w:t>
      </w:r>
      <w:r w:rsidRPr="000C5AFF">
        <w:rPr>
          <w:sz w:val="24"/>
          <w:szCs w:val="24"/>
        </w:rPr>
        <w:t>中，提出了一种基于</w:t>
      </w:r>
      <w:proofErr w:type="gramStart"/>
      <w:r w:rsidRPr="000C5AFF">
        <w:rPr>
          <w:sz w:val="24"/>
          <w:szCs w:val="24"/>
        </w:rPr>
        <w:t>人工势场的</w:t>
      </w:r>
      <w:proofErr w:type="gramEnd"/>
      <w:r w:rsidRPr="000C5AFF">
        <w:rPr>
          <w:sz w:val="24"/>
          <w:szCs w:val="24"/>
        </w:rPr>
        <w:t>车辆碰撞避免算法。通过依赖于障碍物的尺寸和车辆潜在场的形状，该算法可以根据车辆速度和周围交通情况，适当引导车辆减速或加速通过另一车辆。然而，这种方法有其局限性。例如，由于当地的最低限度，复杂的机动可以在其他车辆周围进行。此外，时间函数使用的步长必须精确调整，因为太大的时间步长可能导致碰撞或不稳定行为。</w:t>
      </w:r>
    </w:p>
    <w:p w14:paraId="7455ADE4" w14:textId="77777777" w:rsidR="00A66E65" w:rsidRPr="000C5AFF" w:rsidRDefault="00A66E65" w:rsidP="000C5AFF">
      <w:pPr>
        <w:spacing w:line="300" w:lineRule="auto"/>
        <w:ind w:firstLineChars="200" w:firstLine="480"/>
        <w:jc w:val="both"/>
        <w:rPr>
          <w:sz w:val="24"/>
          <w:szCs w:val="24"/>
        </w:rPr>
      </w:pPr>
      <w:r w:rsidRPr="000C5AFF">
        <w:rPr>
          <w:sz w:val="24"/>
          <w:szCs w:val="24"/>
        </w:rPr>
        <w:t>[107]</w:t>
      </w:r>
      <w:r w:rsidRPr="000C5AFF">
        <w:rPr>
          <w:sz w:val="24"/>
          <w:szCs w:val="24"/>
        </w:rPr>
        <w:t>中的作者提出了一种用于检测移动障碍物的一维虚拟力场方法。他们声称，传统障碍力场（</w:t>
      </w:r>
      <w:r w:rsidRPr="000C5AFF">
        <w:rPr>
          <w:sz w:val="24"/>
          <w:szCs w:val="24"/>
        </w:rPr>
        <w:t>OFF</w:t>
      </w:r>
      <w:r w:rsidRPr="000C5AFF">
        <w:rPr>
          <w:sz w:val="24"/>
          <w:szCs w:val="24"/>
        </w:rPr>
        <w:t>）方法的效率损失问题是由于没有考虑障碍物的运动。这可以通过提出的基于预测的障碍力场方法来解决。针对无人地面车辆（</w:t>
      </w:r>
      <w:r w:rsidRPr="000C5AFF">
        <w:rPr>
          <w:sz w:val="24"/>
          <w:szCs w:val="24"/>
        </w:rPr>
        <w:t>UGV</w:t>
      </w:r>
      <w:r w:rsidRPr="000C5AFF">
        <w:rPr>
          <w:sz w:val="24"/>
          <w:szCs w:val="24"/>
        </w:rPr>
        <w:t>），该方法为</w:t>
      </w:r>
      <w:r w:rsidRPr="000C5AFF">
        <w:rPr>
          <w:sz w:val="24"/>
          <w:szCs w:val="24"/>
        </w:rPr>
        <w:t>UGV</w:t>
      </w:r>
      <w:r w:rsidRPr="000C5AFF">
        <w:rPr>
          <w:sz w:val="24"/>
          <w:szCs w:val="24"/>
        </w:rPr>
        <w:t>配备调频连续波</w:t>
      </w:r>
      <w:r w:rsidRPr="000C5AFF">
        <w:rPr>
          <w:rFonts w:hint="eastAsia"/>
          <w:sz w:val="24"/>
          <w:szCs w:val="24"/>
        </w:rPr>
        <w:t>雷达确定预测障碍物力场（</w:t>
      </w:r>
      <w:r w:rsidRPr="000C5AFF">
        <w:rPr>
          <w:sz w:val="24"/>
          <w:szCs w:val="24"/>
        </w:rPr>
        <w:t>POFF</w:t>
      </w:r>
      <w:r w:rsidRPr="000C5AFF">
        <w:rPr>
          <w:sz w:val="24"/>
          <w:szCs w:val="24"/>
        </w:rPr>
        <w:t>）以适应移动障碍物的问题，从而解决了传统一维虚拟力场算法的主要弱点。利用障碍物的速度，计算碰撞时间，在此基础上，该方法预测估计的碰撞点并生成</w:t>
      </w:r>
      <w:r w:rsidRPr="000C5AFF">
        <w:rPr>
          <w:sz w:val="24"/>
          <w:szCs w:val="24"/>
        </w:rPr>
        <w:t>POFF</w:t>
      </w:r>
      <w:r w:rsidRPr="000C5AFF">
        <w:rPr>
          <w:sz w:val="24"/>
          <w:szCs w:val="24"/>
        </w:rPr>
        <w:t>。</w:t>
      </w:r>
    </w:p>
    <w:p w14:paraId="15FD089B"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08]</w:t>
      </w:r>
      <w:r w:rsidRPr="000C5AFF">
        <w:rPr>
          <w:sz w:val="24"/>
          <w:szCs w:val="24"/>
        </w:rPr>
        <w:t>中，作者将机器人视为力场中的粒子。当机器人</w:t>
      </w:r>
      <w:proofErr w:type="gramStart"/>
      <w:r w:rsidRPr="000C5AFF">
        <w:rPr>
          <w:sz w:val="24"/>
          <w:szCs w:val="24"/>
        </w:rPr>
        <w:t>插入势场时</w:t>
      </w:r>
      <w:proofErr w:type="gramEnd"/>
      <w:r w:rsidRPr="000C5AFF">
        <w:rPr>
          <w:sz w:val="24"/>
          <w:szCs w:val="24"/>
        </w:rPr>
        <w:t>，障碍物产生的斥力将使机器人远离障碍物，目标产生的吸引力将吸引机器人向其靠近。仿真实验结果表明，该方法对静态环境的响应速度快且反应迅速，需要进一步分析该方法在动态环境中的响应。此外，该算法不能解决吸引力和排斥力之和为零的局部极小问题。</w:t>
      </w:r>
    </w:p>
    <w:p w14:paraId="273FD0B1" w14:textId="6DAC2E18" w:rsidR="00A66E65" w:rsidRPr="00065AC3" w:rsidRDefault="00A66E65" w:rsidP="00474D86">
      <w:pPr>
        <w:spacing w:line="300" w:lineRule="auto"/>
        <w:ind w:firstLineChars="200" w:firstLine="480"/>
        <w:jc w:val="both"/>
        <w:rPr>
          <w:color w:val="FF0000"/>
          <w:sz w:val="24"/>
          <w:szCs w:val="24"/>
        </w:rPr>
      </w:pPr>
      <w:r w:rsidRPr="00065AC3">
        <w:rPr>
          <w:rFonts w:hint="eastAsia"/>
          <w:color w:val="FF0000"/>
          <w:sz w:val="24"/>
          <w:szCs w:val="24"/>
        </w:rPr>
        <w:t>基于优化的方法</w:t>
      </w:r>
      <w:r w:rsidRPr="00065AC3">
        <w:rPr>
          <w:rFonts w:hint="eastAsia"/>
          <w:color w:val="FF0000"/>
          <w:sz w:val="24"/>
          <w:szCs w:val="24"/>
        </w:rPr>
        <w:t xml:space="preserve"> </w:t>
      </w:r>
      <w:r w:rsidRPr="00065AC3">
        <w:rPr>
          <w:color w:val="FF0000"/>
          <w:sz w:val="24"/>
          <w:szCs w:val="24"/>
        </w:rPr>
        <w:t xml:space="preserve">OPTIMISATION BASED METHODS </w:t>
      </w:r>
    </w:p>
    <w:p w14:paraId="5635DA7C"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基于优化的方法依赖于基于地理信息的避让轨迹计算。概率搜索算法旨在根据可用的不确定信息提供最佳搜索区域。为了解决这些算法的高计算复杂性，已经开发了几种优化方法，例如蚂蚁启发算法、遗传算法、贝叶斯优化、基于梯度下降的方法、粒子群优化、贪婪方法和局部近似。例如，在</w:t>
      </w:r>
      <w:r w:rsidRPr="000C5AFF">
        <w:rPr>
          <w:sz w:val="24"/>
          <w:szCs w:val="24"/>
        </w:rPr>
        <w:t>[109]</w:t>
      </w:r>
      <w:r w:rsidRPr="000C5AFF">
        <w:rPr>
          <w:sz w:val="24"/>
          <w:szCs w:val="24"/>
        </w:rPr>
        <w:t>中，作者使用带有蚁群优化的最短时间搜索算法，以确保在通信相关约束条件下成功计算</w:t>
      </w:r>
      <w:r w:rsidRPr="000C5AFF">
        <w:rPr>
          <w:sz w:val="24"/>
          <w:szCs w:val="24"/>
        </w:rPr>
        <w:t>UA</w:t>
      </w:r>
      <w:r w:rsidRPr="000C5AFF">
        <w:rPr>
          <w:sz w:val="24"/>
          <w:szCs w:val="24"/>
        </w:rPr>
        <w:t>车辆的优化无碰撞搜索路径。</w:t>
      </w:r>
    </w:p>
    <w:p w14:paraId="6B0BAC1F"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针对无人水面车辆（</w:t>
      </w:r>
      <w:r w:rsidRPr="000C5AFF">
        <w:rPr>
          <w:sz w:val="24"/>
          <w:szCs w:val="24"/>
        </w:rPr>
        <w:t>USV</w:t>
      </w:r>
      <w:r w:rsidRPr="000C5AFF">
        <w:rPr>
          <w:sz w:val="24"/>
          <w:szCs w:val="24"/>
        </w:rPr>
        <w:t>），</w:t>
      </w:r>
      <w:r w:rsidRPr="000C5AFF">
        <w:rPr>
          <w:sz w:val="24"/>
          <w:szCs w:val="24"/>
        </w:rPr>
        <w:t>[110]</w:t>
      </w:r>
      <w:r w:rsidRPr="000C5AFF">
        <w:rPr>
          <w:sz w:val="24"/>
          <w:szCs w:val="24"/>
        </w:rPr>
        <w:t>中的作者讨论了碰撞检测和路径规划方法，考虑了全局和局部路径规划器，分析了经典图形搜索理论中最常见的技术以及人工神经网络和进化算法等智能方法。作者强调了现有方法的不足之处，并得出结论认为，几乎所有现有方法都不能适当地解决海洋或天气条件，也不能在生成路径时涉及船舶的动态。因此，需要在这一领域进行进一步研究。</w:t>
      </w:r>
    </w:p>
    <w:p w14:paraId="39D722BD" w14:textId="77777777" w:rsidR="00A66E65" w:rsidRPr="000C5AFF"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11]</w:t>
      </w:r>
      <w:r w:rsidRPr="000C5AFF">
        <w:rPr>
          <w:sz w:val="24"/>
          <w:szCs w:val="24"/>
        </w:rPr>
        <w:t>中，作者提出了一种算法，该算法基于</w:t>
      </w:r>
      <w:r w:rsidRPr="000C5AFF">
        <w:rPr>
          <w:sz w:val="24"/>
          <w:szCs w:val="24"/>
        </w:rPr>
        <w:t>UAV</w:t>
      </w:r>
      <w:r w:rsidRPr="000C5AFF">
        <w:rPr>
          <w:sz w:val="24"/>
          <w:szCs w:val="24"/>
        </w:rPr>
        <w:t>将在短时间内执行的一组可能的命令，预测</w:t>
      </w:r>
      <w:r w:rsidRPr="000C5AFF">
        <w:rPr>
          <w:sz w:val="24"/>
          <w:szCs w:val="24"/>
        </w:rPr>
        <w:t>UAV</w:t>
      </w:r>
      <w:r w:rsidRPr="000C5AFF">
        <w:rPr>
          <w:sz w:val="24"/>
          <w:szCs w:val="24"/>
        </w:rPr>
        <w:t>的下一个坐标。该算法通过考虑目标坐标和无人机当前位置，为最优轨迹制定成本函数。根据此成本函数，选择未来最佳的命令集。然后，应用碰撞检测方法，如果发现潜在的碰撞，则选择次佳的命令集并进行类似的评估。该过程可能涉及多次重新计算成本函数，以最终找到最佳无冲突解决方案。</w:t>
      </w:r>
    </w:p>
    <w:p w14:paraId="0D5C81B5" w14:textId="77777777" w:rsidR="00A66E65" w:rsidRDefault="00A66E65" w:rsidP="000C5AFF">
      <w:pPr>
        <w:spacing w:line="300" w:lineRule="auto"/>
        <w:ind w:firstLineChars="200" w:firstLine="480"/>
        <w:jc w:val="both"/>
        <w:rPr>
          <w:sz w:val="24"/>
          <w:szCs w:val="24"/>
        </w:rPr>
      </w:pPr>
      <w:r w:rsidRPr="000C5AFF">
        <w:rPr>
          <w:rFonts w:hint="eastAsia"/>
          <w:sz w:val="24"/>
          <w:szCs w:val="24"/>
        </w:rPr>
        <w:t>在</w:t>
      </w:r>
      <w:r w:rsidRPr="000C5AFF">
        <w:rPr>
          <w:sz w:val="24"/>
          <w:szCs w:val="24"/>
        </w:rPr>
        <w:t>[112]</w:t>
      </w:r>
      <w:r w:rsidRPr="000C5AFF">
        <w:rPr>
          <w:sz w:val="24"/>
          <w:szCs w:val="24"/>
        </w:rPr>
        <w:t>中，作者提出了一种基于粒子群优化的新方法，用于未知环境中自主车辆的路径规划。在这种方法中，传感器收集的环境数据通过为不同类型的领土分配不同的权重来利用，</w:t>
      </w:r>
      <w:r w:rsidRPr="000C5AFF">
        <w:rPr>
          <w:sz w:val="24"/>
          <w:szCs w:val="24"/>
        </w:rPr>
        <w:lastRenderedPageBreak/>
        <w:t>并且根据这些权重，算法对在地形中导航的不同可能性进行分类。然后，算法根据这种分类选择最佳路径。</w:t>
      </w:r>
    </w:p>
    <w:p w14:paraId="5853EA3F" w14:textId="30E8B673" w:rsidR="001D7D9A" w:rsidRDefault="00A66E65" w:rsidP="00B6702F">
      <w:pPr>
        <w:spacing w:line="300" w:lineRule="auto"/>
        <w:jc w:val="both"/>
        <w:rPr>
          <w:rFonts w:eastAsia="黑体"/>
          <w:bCs/>
          <w:sz w:val="32"/>
        </w:rPr>
      </w:pPr>
      <w:r>
        <w:rPr>
          <w:rFonts w:eastAsia="黑体" w:hint="eastAsia"/>
          <w:bCs/>
          <w:sz w:val="32"/>
        </w:rPr>
        <w:t>1</w:t>
      </w:r>
      <w:r>
        <w:rPr>
          <w:rFonts w:eastAsia="黑体"/>
          <w:bCs/>
          <w:sz w:val="32"/>
        </w:rPr>
        <w:t xml:space="preserve">.3  </w:t>
      </w:r>
      <w:r w:rsidRPr="001D7D9A">
        <w:rPr>
          <w:rFonts w:eastAsia="黑体" w:hint="eastAsia"/>
          <w:bCs/>
          <w:sz w:val="32"/>
        </w:rPr>
        <w:t>论文研究内容及组织结构</w:t>
      </w:r>
    </w:p>
    <w:p w14:paraId="28B1FA2B" w14:textId="59092E15" w:rsidR="00330DC7" w:rsidRPr="00711B89" w:rsidRDefault="00067397" w:rsidP="00711B89">
      <w:pPr>
        <w:widowControl w:val="0"/>
        <w:spacing w:before="120" w:after="120" w:line="300" w:lineRule="auto"/>
        <w:jc w:val="both"/>
        <w:outlineLvl w:val="2"/>
        <w:rPr>
          <w:b/>
          <w:bCs/>
          <w:sz w:val="28"/>
          <w:szCs w:val="28"/>
        </w:rPr>
      </w:pPr>
      <w:bookmarkStart w:id="96" w:name="_Hlk84860510"/>
      <w:bookmarkStart w:id="97" w:name="_Toc117949671"/>
      <w:r w:rsidRPr="00B273FC">
        <w:rPr>
          <w:rFonts w:hint="eastAsia"/>
          <w:b/>
          <w:bCs/>
          <w:sz w:val="28"/>
          <w:szCs w:val="28"/>
        </w:rPr>
        <w:t>1</w:t>
      </w:r>
      <w:r w:rsidRPr="00B273FC">
        <w:rPr>
          <w:b/>
          <w:bCs/>
          <w:sz w:val="28"/>
          <w:szCs w:val="28"/>
        </w:rPr>
        <w:t>.</w:t>
      </w:r>
      <w:r>
        <w:rPr>
          <w:b/>
          <w:bCs/>
          <w:sz w:val="28"/>
          <w:szCs w:val="28"/>
        </w:rPr>
        <w:t>3</w:t>
      </w:r>
      <w:r w:rsidRPr="00B273FC">
        <w:rPr>
          <w:b/>
          <w:bCs/>
          <w:sz w:val="28"/>
          <w:szCs w:val="28"/>
        </w:rPr>
        <w:t>.</w:t>
      </w:r>
      <w:r>
        <w:rPr>
          <w:b/>
          <w:bCs/>
          <w:sz w:val="28"/>
          <w:szCs w:val="28"/>
        </w:rPr>
        <w:t>1</w:t>
      </w:r>
      <w:r w:rsidRPr="00B273FC">
        <w:rPr>
          <w:b/>
          <w:bCs/>
          <w:sz w:val="28"/>
          <w:szCs w:val="28"/>
        </w:rPr>
        <w:t xml:space="preserve"> </w:t>
      </w:r>
      <w:r w:rsidRPr="00B07979">
        <w:rPr>
          <w:b/>
          <w:bCs/>
          <w:color w:val="FF0000"/>
          <w:sz w:val="28"/>
          <w:szCs w:val="28"/>
        </w:rPr>
        <w:t xml:space="preserve"> </w:t>
      </w:r>
      <w:r w:rsidRPr="00B07979">
        <w:rPr>
          <w:rFonts w:hint="eastAsia"/>
          <w:b/>
          <w:bCs/>
          <w:color w:val="FF0000"/>
          <w:sz w:val="28"/>
          <w:szCs w:val="28"/>
        </w:rPr>
        <w:t>研究内容</w:t>
      </w:r>
      <w:bookmarkEnd w:id="96"/>
      <w:r w:rsidR="003363CA" w:rsidRPr="00B07979">
        <w:rPr>
          <w:rFonts w:hint="eastAsia"/>
          <w:b/>
          <w:bCs/>
          <w:color w:val="FF0000"/>
          <w:sz w:val="28"/>
          <w:szCs w:val="28"/>
        </w:rPr>
        <w:t>与创新性</w:t>
      </w:r>
      <w:bookmarkEnd w:id="97"/>
    </w:p>
    <w:p w14:paraId="76BAC71D" w14:textId="5AA5BC0C" w:rsidR="00066D1D" w:rsidRDefault="00330DC7" w:rsidP="003436F9">
      <w:pPr>
        <w:spacing w:line="300" w:lineRule="auto"/>
        <w:ind w:firstLineChars="200" w:firstLine="480"/>
        <w:jc w:val="both"/>
        <w:rPr>
          <w:sz w:val="24"/>
          <w:szCs w:val="24"/>
        </w:rPr>
      </w:pPr>
      <w:bookmarkStart w:id="98" w:name="_Hlk89028121"/>
      <w:r w:rsidRPr="00835517">
        <w:rPr>
          <w:rFonts w:hint="eastAsia"/>
          <w:sz w:val="24"/>
          <w:szCs w:val="24"/>
        </w:rPr>
        <w:t>本文</w:t>
      </w:r>
      <w:r w:rsidR="00903868" w:rsidRPr="00835517">
        <w:rPr>
          <w:rFonts w:hint="eastAsia"/>
          <w:sz w:val="24"/>
          <w:szCs w:val="24"/>
        </w:rPr>
        <w:t>设计了基于</w:t>
      </w:r>
      <w:r w:rsidR="003436F9" w:rsidRPr="00835517">
        <w:rPr>
          <w:rFonts w:hint="eastAsia"/>
          <w:sz w:val="24"/>
          <w:szCs w:val="24"/>
        </w:rPr>
        <w:t>传感器融合的</w:t>
      </w:r>
      <w:r w:rsidR="003402C1">
        <w:rPr>
          <w:rFonts w:hint="eastAsia"/>
          <w:sz w:val="24"/>
          <w:szCs w:val="24"/>
        </w:rPr>
        <w:t>四旋翼</w:t>
      </w:r>
      <w:r w:rsidR="003436F9" w:rsidRPr="00835517">
        <w:rPr>
          <w:rFonts w:hint="eastAsia"/>
          <w:sz w:val="24"/>
          <w:szCs w:val="24"/>
        </w:rPr>
        <w:t>无人机避障研究方案</w:t>
      </w:r>
      <w:r w:rsidR="00903868" w:rsidRPr="00835517">
        <w:rPr>
          <w:rFonts w:hint="eastAsia"/>
          <w:sz w:val="24"/>
          <w:szCs w:val="24"/>
        </w:rPr>
        <w:t>，</w:t>
      </w:r>
      <w:r w:rsidR="00D355F7" w:rsidRPr="00835517">
        <w:rPr>
          <w:rFonts w:hint="eastAsia"/>
          <w:sz w:val="24"/>
          <w:szCs w:val="24"/>
        </w:rPr>
        <w:t>对</w:t>
      </w:r>
      <w:r w:rsidR="003157F6">
        <w:rPr>
          <w:rFonts w:hint="eastAsia"/>
          <w:sz w:val="24"/>
          <w:szCs w:val="24"/>
        </w:rPr>
        <w:t>四</w:t>
      </w:r>
      <w:r w:rsidR="009411CA" w:rsidRPr="00835517">
        <w:rPr>
          <w:rFonts w:hint="eastAsia"/>
          <w:sz w:val="24"/>
          <w:szCs w:val="24"/>
        </w:rPr>
        <w:t>旋翼</w:t>
      </w:r>
      <w:r w:rsidR="00D355F7" w:rsidRPr="00835517">
        <w:rPr>
          <w:rFonts w:hint="eastAsia"/>
          <w:sz w:val="24"/>
          <w:szCs w:val="24"/>
        </w:rPr>
        <w:t>无人机在未知室外环境下的避障与导航展开研究，提出了一种双目相机与激光雷达的标定策略，解决了在不同坐标系下激光雷达坐标系和相机坐标系之间坐标转换的问题；针对</w:t>
      </w:r>
      <w:r w:rsidR="00F077A4" w:rsidRPr="00835517">
        <w:rPr>
          <w:rFonts w:hint="eastAsia"/>
          <w:sz w:val="24"/>
          <w:szCs w:val="24"/>
        </w:rPr>
        <w:t>传感器融合的</w:t>
      </w:r>
      <w:r w:rsidR="009411CA" w:rsidRPr="00835517">
        <w:rPr>
          <w:rFonts w:hint="eastAsia"/>
          <w:sz w:val="24"/>
          <w:szCs w:val="24"/>
        </w:rPr>
        <w:t>问题，提出了双目相机的</w:t>
      </w:r>
      <w:r w:rsidR="003157F6">
        <w:rPr>
          <w:rFonts w:hint="eastAsia"/>
          <w:sz w:val="24"/>
          <w:szCs w:val="24"/>
        </w:rPr>
        <w:t>图像框</w:t>
      </w:r>
      <w:r w:rsidR="009411CA" w:rsidRPr="00835517">
        <w:rPr>
          <w:rFonts w:hint="eastAsia"/>
          <w:sz w:val="24"/>
          <w:szCs w:val="24"/>
        </w:rPr>
        <w:t>框与激光雷达的点云聚类、融合探测障碍物的方法，实现了</w:t>
      </w:r>
      <w:r w:rsidR="008B4E51">
        <w:rPr>
          <w:rFonts w:hint="eastAsia"/>
          <w:sz w:val="24"/>
          <w:szCs w:val="24"/>
        </w:rPr>
        <w:t>四</w:t>
      </w:r>
      <w:r w:rsidR="009411CA" w:rsidRPr="00835517">
        <w:rPr>
          <w:rFonts w:hint="eastAsia"/>
          <w:sz w:val="24"/>
          <w:szCs w:val="24"/>
        </w:rPr>
        <w:t>旋翼无人机障碍物距离和形状大小的精准识别与定位；在</w:t>
      </w:r>
      <w:r w:rsidR="008B4E51">
        <w:rPr>
          <w:rFonts w:hint="eastAsia"/>
          <w:sz w:val="24"/>
          <w:szCs w:val="24"/>
        </w:rPr>
        <w:t>四</w:t>
      </w:r>
      <w:r w:rsidR="00CB74DB" w:rsidRPr="00835517">
        <w:rPr>
          <w:rFonts w:hint="eastAsia"/>
          <w:sz w:val="24"/>
          <w:szCs w:val="24"/>
        </w:rPr>
        <w:t>旋翼无人机路径规划方面，提出了利用深度强化学习算法的确定性策略梯度，训练</w:t>
      </w:r>
      <w:r w:rsidR="00CB74DB" w:rsidRPr="00835517">
        <w:rPr>
          <w:rFonts w:hint="eastAsia"/>
          <w:sz w:val="24"/>
          <w:szCs w:val="24"/>
        </w:rPr>
        <w:t>Hybrid</w:t>
      </w:r>
      <w:r w:rsidR="00CB74DB" w:rsidRPr="00835517">
        <w:rPr>
          <w:sz w:val="24"/>
          <w:szCs w:val="24"/>
        </w:rPr>
        <w:t xml:space="preserve"> </w:t>
      </w:r>
      <w:r w:rsidR="00CB74DB" w:rsidRPr="00835517">
        <w:rPr>
          <w:rFonts w:hint="eastAsia"/>
          <w:sz w:val="24"/>
          <w:szCs w:val="24"/>
        </w:rPr>
        <w:t>A*</w:t>
      </w:r>
      <w:r w:rsidR="00CB74DB" w:rsidRPr="00835517">
        <w:rPr>
          <w:rFonts w:hint="eastAsia"/>
          <w:sz w:val="24"/>
          <w:szCs w:val="24"/>
        </w:rPr>
        <w:t>算法，完成对环境中障碍物的躲避以及路径优化。本文的</w:t>
      </w:r>
      <w:r w:rsidR="00E677DE">
        <w:rPr>
          <w:rFonts w:hint="eastAsia"/>
          <w:sz w:val="24"/>
          <w:szCs w:val="24"/>
        </w:rPr>
        <w:t>整体研究框架</w:t>
      </w:r>
      <w:r w:rsidR="00CB74DB" w:rsidRPr="00835517">
        <w:rPr>
          <w:rFonts w:hint="eastAsia"/>
          <w:sz w:val="24"/>
          <w:szCs w:val="24"/>
        </w:rPr>
        <w:t>如图</w:t>
      </w:r>
      <w:r w:rsidR="00893B52">
        <w:rPr>
          <w:rFonts w:hint="eastAsia"/>
          <w:sz w:val="24"/>
          <w:szCs w:val="24"/>
        </w:rPr>
        <w:t>1</w:t>
      </w:r>
      <w:r w:rsidR="00893B52">
        <w:rPr>
          <w:sz w:val="24"/>
          <w:szCs w:val="24"/>
        </w:rPr>
        <w:t>.3</w:t>
      </w:r>
      <w:r w:rsidR="00CB74DB" w:rsidRPr="00835517">
        <w:rPr>
          <w:rFonts w:hint="eastAsia"/>
          <w:sz w:val="24"/>
          <w:szCs w:val="24"/>
        </w:rPr>
        <w:t>所示。</w:t>
      </w:r>
    </w:p>
    <w:p w14:paraId="28059C70" w14:textId="2527A084" w:rsidR="00893B52" w:rsidRDefault="007B754F" w:rsidP="007B754F">
      <w:pPr>
        <w:keepNext/>
        <w:spacing w:line="300" w:lineRule="auto"/>
        <w:ind w:firstLineChars="200" w:firstLine="420"/>
        <w:jc w:val="center"/>
      </w:pPr>
      <w:r>
        <w:object w:dxaOrig="8130" w:dyaOrig="5470" w14:anchorId="78AE4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238pt" o:ole="">
            <v:imagedata r:id="rId15" o:title=""/>
          </v:shape>
          <o:OLEObject Type="Embed" ProgID="Visio.Drawing.15" ShapeID="_x0000_i1025" DrawAspect="Content" ObjectID="_1729458482" r:id="rId16"/>
        </w:object>
      </w:r>
    </w:p>
    <w:p w14:paraId="1C54C397" w14:textId="4D5662E0" w:rsidR="00893B52" w:rsidRPr="00893B52" w:rsidRDefault="00893B52" w:rsidP="007B754F">
      <w:pPr>
        <w:spacing w:line="300" w:lineRule="auto"/>
        <w:ind w:firstLineChars="200" w:firstLine="420"/>
        <w:jc w:val="center"/>
        <w:rPr>
          <w:rFonts w:cstheme="majorBidi"/>
        </w:rPr>
      </w:pPr>
      <w:r w:rsidRPr="00893B52">
        <w:rPr>
          <w:rFonts w:cstheme="majorBidi" w:hint="eastAsia"/>
        </w:rPr>
        <w:t>图</w:t>
      </w:r>
      <w:r w:rsidRPr="00893B52">
        <w:rPr>
          <w:rFonts w:cstheme="majorBidi" w:hint="eastAsia"/>
        </w:rPr>
        <w:t xml:space="preserve"> </w:t>
      </w:r>
      <w:r w:rsidRPr="00893B52">
        <w:rPr>
          <w:rFonts w:cstheme="majorBidi"/>
        </w:rPr>
        <w:t>1</w:t>
      </w:r>
      <w:r w:rsidRPr="00893B52">
        <w:rPr>
          <w:rFonts w:cstheme="majorBidi" w:hint="eastAsia"/>
        </w:rPr>
        <w:t>.</w:t>
      </w:r>
      <w:r w:rsidRPr="00893B52">
        <w:rPr>
          <w:rFonts w:cstheme="majorBidi"/>
        </w:rPr>
        <w:t xml:space="preserve">3 </w:t>
      </w:r>
      <w:r w:rsidRPr="00893B52">
        <w:rPr>
          <w:rFonts w:cstheme="majorBidi" w:hint="eastAsia"/>
        </w:rPr>
        <w:t>论文整体研究框架</w:t>
      </w:r>
    </w:p>
    <w:p w14:paraId="7AE03C7D" w14:textId="7DC70C37" w:rsidR="00893B52" w:rsidRPr="00893B52" w:rsidRDefault="00893B52" w:rsidP="007B754F">
      <w:pPr>
        <w:spacing w:line="300" w:lineRule="auto"/>
        <w:ind w:firstLineChars="200" w:firstLine="420"/>
        <w:jc w:val="center"/>
        <w:rPr>
          <w:rFonts w:cstheme="majorBidi"/>
        </w:rPr>
      </w:pPr>
      <w:r w:rsidRPr="00893B52">
        <w:rPr>
          <w:rFonts w:cstheme="majorBidi"/>
        </w:rPr>
        <w:t>Figure 1.3 Overall research framework of the thesis</w:t>
      </w:r>
    </w:p>
    <w:p w14:paraId="4B05A17F" w14:textId="4E930C06" w:rsidR="00067397" w:rsidRPr="00B273FC" w:rsidRDefault="00067397" w:rsidP="00067397">
      <w:pPr>
        <w:widowControl w:val="0"/>
        <w:spacing w:before="120" w:after="120" w:line="300" w:lineRule="auto"/>
        <w:jc w:val="both"/>
        <w:outlineLvl w:val="2"/>
        <w:rPr>
          <w:b/>
          <w:bCs/>
          <w:sz w:val="28"/>
          <w:szCs w:val="28"/>
        </w:rPr>
      </w:pPr>
      <w:bookmarkStart w:id="99" w:name="_Toc117949672"/>
      <w:r w:rsidRPr="00B273FC">
        <w:rPr>
          <w:rFonts w:hint="eastAsia"/>
          <w:b/>
          <w:bCs/>
          <w:sz w:val="28"/>
          <w:szCs w:val="28"/>
        </w:rPr>
        <w:t>1</w:t>
      </w:r>
      <w:r w:rsidRPr="00B273FC">
        <w:rPr>
          <w:b/>
          <w:bCs/>
          <w:sz w:val="28"/>
          <w:szCs w:val="28"/>
        </w:rPr>
        <w:t>.</w:t>
      </w:r>
      <w:r w:rsidR="00330DC7">
        <w:rPr>
          <w:b/>
          <w:bCs/>
          <w:sz w:val="28"/>
          <w:szCs w:val="28"/>
        </w:rPr>
        <w:t>3</w:t>
      </w:r>
      <w:r w:rsidRPr="00B273FC">
        <w:rPr>
          <w:b/>
          <w:bCs/>
          <w:sz w:val="28"/>
          <w:szCs w:val="28"/>
        </w:rPr>
        <w:t>.</w:t>
      </w:r>
      <w:r w:rsidR="00330DC7">
        <w:rPr>
          <w:b/>
          <w:bCs/>
          <w:sz w:val="28"/>
          <w:szCs w:val="28"/>
        </w:rPr>
        <w:t>2</w:t>
      </w:r>
      <w:r w:rsidRPr="00B273FC">
        <w:rPr>
          <w:b/>
          <w:bCs/>
          <w:sz w:val="28"/>
          <w:szCs w:val="28"/>
        </w:rPr>
        <w:t xml:space="preserve">  </w:t>
      </w:r>
      <w:r w:rsidR="003363CA">
        <w:rPr>
          <w:rFonts w:hint="eastAsia"/>
          <w:b/>
          <w:bCs/>
          <w:sz w:val="28"/>
          <w:szCs w:val="28"/>
        </w:rPr>
        <w:t>各章节的内容安排</w:t>
      </w:r>
      <w:bookmarkEnd w:id="99"/>
    </w:p>
    <w:p w14:paraId="64363A80" w14:textId="4B85473D" w:rsidR="00FC0A31" w:rsidRPr="00CC6BD0" w:rsidRDefault="0009091D" w:rsidP="00FC0A31">
      <w:pPr>
        <w:spacing w:line="300" w:lineRule="auto"/>
        <w:ind w:firstLineChars="200" w:firstLine="480"/>
        <w:jc w:val="both"/>
        <w:rPr>
          <w:sz w:val="24"/>
          <w:szCs w:val="24"/>
        </w:rPr>
      </w:pPr>
      <w:r w:rsidRPr="00CC6BD0">
        <w:rPr>
          <w:rFonts w:hint="eastAsia"/>
          <w:sz w:val="24"/>
          <w:szCs w:val="24"/>
        </w:rPr>
        <w:t>本文主要研究</w:t>
      </w:r>
      <w:r w:rsidR="003436F9" w:rsidRPr="00CC6BD0">
        <w:rPr>
          <w:rFonts w:hint="eastAsia"/>
          <w:sz w:val="24"/>
          <w:szCs w:val="24"/>
        </w:rPr>
        <w:t>基于传感器融合的</w:t>
      </w:r>
      <w:r w:rsidR="000E59D7">
        <w:rPr>
          <w:rFonts w:hint="eastAsia"/>
          <w:sz w:val="24"/>
          <w:szCs w:val="24"/>
        </w:rPr>
        <w:t>四旋翼</w:t>
      </w:r>
      <w:r w:rsidR="003436F9" w:rsidRPr="00CC6BD0">
        <w:rPr>
          <w:rFonts w:hint="eastAsia"/>
          <w:sz w:val="24"/>
          <w:szCs w:val="24"/>
        </w:rPr>
        <w:t>无人机避障研究方案</w:t>
      </w:r>
      <w:r w:rsidRPr="00CC6BD0">
        <w:rPr>
          <w:rFonts w:hint="eastAsia"/>
          <w:sz w:val="24"/>
          <w:szCs w:val="24"/>
        </w:rPr>
        <w:t>。</w:t>
      </w:r>
      <w:r w:rsidRPr="00CC6BD0">
        <w:rPr>
          <w:rFonts w:hint="eastAsia"/>
          <w:sz w:val="24"/>
          <w:szCs w:val="24"/>
        </w:rPr>
        <w:t xml:space="preserve"> </w:t>
      </w:r>
    </w:p>
    <w:p w14:paraId="39BBCEF1" w14:textId="77777777" w:rsidR="00FC0A31" w:rsidRPr="00D14A83" w:rsidRDefault="0009091D" w:rsidP="00FC0A31">
      <w:pPr>
        <w:spacing w:line="300" w:lineRule="auto"/>
        <w:ind w:firstLineChars="200" w:firstLine="480"/>
        <w:jc w:val="both"/>
        <w:rPr>
          <w:sz w:val="24"/>
          <w:szCs w:val="24"/>
        </w:rPr>
      </w:pPr>
      <w:r w:rsidRPr="00D14A83">
        <w:rPr>
          <w:rFonts w:hint="eastAsia"/>
          <w:sz w:val="24"/>
          <w:szCs w:val="24"/>
        </w:rPr>
        <w:t>主要内容安排如下：</w:t>
      </w:r>
      <w:r w:rsidRPr="00D14A83">
        <w:rPr>
          <w:rFonts w:hint="eastAsia"/>
          <w:sz w:val="24"/>
          <w:szCs w:val="24"/>
        </w:rPr>
        <w:t xml:space="preserve"> </w:t>
      </w:r>
    </w:p>
    <w:p w14:paraId="6F50B908" w14:textId="412D8024" w:rsidR="00FC0A31" w:rsidRPr="00835517" w:rsidRDefault="0009091D" w:rsidP="00FC0A31">
      <w:pPr>
        <w:spacing w:line="300" w:lineRule="auto"/>
        <w:ind w:firstLineChars="200" w:firstLine="480"/>
        <w:jc w:val="both"/>
        <w:rPr>
          <w:sz w:val="24"/>
          <w:szCs w:val="24"/>
        </w:rPr>
      </w:pPr>
      <w:r w:rsidRPr="00835517">
        <w:rPr>
          <w:rFonts w:hint="eastAsia"/>
          <w:sz w:val="24"/>
          <w:szCs w:val="24"/>
        </w:rPr>
        <w:t>第一章：绪论。首先，</w:t>
      </w:r>
      <w:r w:rsidR="0060632E" w:rsidRPr="00835517">
        <w:rPr>
          <w:rFonts w:hint="eastAsia"/>
          <w:sz w:val="24"/>
          <w:szCs w:val="24"/>
        </w:rPr>
        <w:t>主要介绍了</w:t>
      </w:r>
      <w:r w:rsidR="00244062">
        <w:rPr>
          <w:rFonts w:hint="eastAsia"/>
          <w:sz w:val="24"/>
          <w:szCs w:val="24"/>
        </w:rPr>
        <w:t>四</w:t>
      </w:r>
      <w:r w:rsidR="0060632E" w:rsidRPr="00835517">
        <w:rPr>
          <w:rFonts w:hint="eastAsia"/>
          <w:sz w:val="24"/>
          <w:szCs w:val="24"/>
        </w:rPr>
        <w:t>旋翼无人机的研究背景和意义，</w:t>
      </w:r>
      <w:r w:rsidR="000E2E9C" w:rsidRPr="00835517">
        <w:rPr>
          <w:rFonts w:hint="eastAsia"/>
          <w:sz w:val="24"/>
          <w:szCs w:val="24"/>
        </w:rPr>
        <w:t>对</w:t>
      </w:r>
      <w:r w:rsidR="00244062">
        <w:rPr>
          <w:rFonts w:hint="eastAsia"/>
          <w:sz w:val="24"/>
          <w:szCs w:val="24"/>
        </w:rPr>
        <w:t>四</w:t>
      </w:r>
      <w:r w:rsidR="000E2E9C" w:rsidRPr="00835517">
        <w:rPr>
          <w:rFonts w:hint="eastAsia"/>
          <w:sz w:val="24"/>
          <w:szCs w:val="24"/>
        </w:rPr>
        <w:t>旋翼无人机的现状</w:t>
      </w:r>
      <w:r w:rsidR="00B91221" w:rsidRPr="00835517">
        <w:rPr>
          <w:rFonts w:hint="eastAsia"/>
          <w:sz w:val="24"/>
          <w:szCs w:val="24"/>
        </w:rPr>
        <w:t>以及</w:t>
      </w:r>
      <w:r w:rsidR="0009405D">
        <w:rPr>
          <w:rFonts w:hint="eastAsia"/>
          <w:sz w:val="24"/>
          <w:szCs w:val="24"/>
        </w:rPr>
        <w:t>发展</w:t>
      </w:r>
      <w:r w:rsidR="00B91221" w:rsidRPr="00835517">
        <w:rPr>
          <w:rFonts w:hint="eastAsia"/>
          <w:sz w:val="24"/>
          <w:szCs w:val="24"/>
        </w:rPr>
        <w:t>前景</w:t>
      </w:r>
      <w:r w:rsidR="000E2E9C" w:rsidRPr="00835517">
        <w:rPr>
          <w:rFonts w:hint="eastAsia"/>
          <w:sz w:val="24"/>
          <w:szCs w:val="24"/>
        </w:rPr>
        <w:t>进行了</w:t>
      </w:r>
      <w:r w:rsidR="00F05B0F" w:rsidRPr="00835517">
        <w:rPr>
          <w:rFonts w:hint="eastAsia"/>
          <w:sz w:val="24"/>
          <w:szCs w:val="24"/>
        </w:rPr>
        <w:t>介绍</w:t>
      </w:r>
      <w:r w:rsidR="00F52FA0" w:rsidRPr="00835517">
        <w:rPr>
          <w:rFonts w:hint="eastAsia"/>
          <w:sz w:val="24"/>
          <w:szCs w:val="24"/>
        </w:rPr>
        <w:t>。</w:t>
      </w:r>
      <w:r w:rsidR="007D33C5" w:rsidRPr="00835517">
        <w:rPr>
          <w:rFonts w:hint="eastAsia"/>
          <w:sz w:val="24"/>
          <w:szCs w:val="24"/>
        </w:rPr>
        <w:t>接着，结合本文的研究内容，对</w:t>
      </w:r>
      <w:r w:rsidR="00244062">
        <w:rPr>
          <w:rFonts w:hint="eastAsia"/>
          <w:sz w:val="24"/>
          <w:szCs w:val="24"/>
        </w:rPr>
        <w:t>四</w:t>
      </w:r>
      <w:r w:rsidR="00A028D4" w:rsidRPr="00835517">
        <w:rPr>
          <w:rFonts w:hint="eastAsia"/>
          <w:sz w:val="24"/>
          <w:szCs w:val="24"/>
        </w:rPr>
        <w:t>旋翼无人机多传感器融合</w:t>
      </w:r>
      <w:r w:rsidR="00383192">
        <w:rPr>
          <w:rFonts w:hint="eastAsia"/>
          <w:sz w:val="24"/>
          <w:szCs w:val="24"/>
        </w:rPr>
        <w:t>方法</w:t>
      </w:r>
      <w:r w:rsidR="00A028D4" w:rsidRPr="00835517">
        <w:rPr>
          <w:rFonts w:hint="eastAsia"/>
          <w:sz w:val="24"/>
          <w:szCs w:val="24"/>
        </w:rPr>
        <w:t>、避障</w:t>
      </w:r>
      <w:r w:rsidR="001D63BC">
        <w:rPr>
          <w:rFonts w:hint="eastAsia"/>
          <w:sz w:val="24"/>
          <w:szCs w:val="24"/>
        </w:rPr>
        <w:t>及路径规划</w:t>
      </w:r>
      <w:r w:rsidR="00383192">
        <w:rPr>
          <w:rFonts w:hint="eastAsia"/>
          <w:sz w:val="24"/>
          <w:szCs w:val="24"/>
        </w:rPr>
        <w:t>方法</w:t>
      </w:r>
      <w:r w:rsidR="007A41E3">
        <w:rPr>
          <w:rFonts w:hint="eastAsia"/>
          <w:sz w:val="24"/>
          <w:szCs w:val="24"/>
        </w:rPr>
        <w:t>、深度强化学习</w:t>
      </w:r>
      <w:r w:rsidR="00383192">
        <w:rPr>
          <w:rFonts w:hint="eastAsia"/>
          <w:sz w:val="24"/>
          <w:szCs w:val="24"/>
        </w:rPr>
        <w:t>方法</w:t>
      </w:r>
      <w:r w:rsidR="00A028D4" w:rsidRPr="00835517">
        <w:rPr>
          <w:rFonts w:hint="eastAsia"/>
          <w:sz w:val="24"/>
          <w:szCs w:val="24"/>
        </w:rPr>
        <w:t>的</w:t>
      </w:r>
      <w:r w:rsidR="003B5DA3">
        <w:rPr>
          <w:rFonts w:hint="eastAsia"/>
          <w:sz w:val="24"/>
          <w:szCs w:val="24"/>
        </w:rPr>
        <w:t>国内外</w:t>
      </w:r>
      <w:r w:rsidR="00A028D4" w:rsidRPr="00835517">
        <w:rPr>
          <w:rFonts w:hint="eastAsia"/>
          <w:sz w:val="24"/>
          <w:szCs w:val="24"/>
        </w:rPr>
        <w:t>研究现状进行了详细阐述和总结分</w:t>
      </w:r>
      <w:r w:rsidR="00A028D4" w:rsidRPr="00835517">
        <w:rPr>
          <w:rFonts w:hint="eastAsia"/>
          <w:sz w:val="24"/>
          <w:szCs w:val="24"/>
        </w:rPr>
        <w:lastRenderedPageBreak/>
        <w:t>析。最后，给出本文所以的基于多传感器融合的</w:t>
      </w:r>
      <w:r w:rsidR="0051001B">
        <w:rPr>
          <w:rFonts w:hint="eastAsia"/>
          <w:sz w:val="24"/>
          <w:szCs w:val="24"/>
        </w:rPr>
        <w:t>四旋翼</w:t>
      </w:r>
      <w:r w:rsidR="00A028D4" w:rsidRPr="00835517">
        <w:rPr>
          <w:rFonts w:hint="eastAsia"/>
          <w:sz w:val="24"/>
          <w:szCs w:val="24"/>
        </w:rPr>
        <w:t>无人机避障系统的研究内容和本文的组织架构。</w:t>
      </w:r>
    </w:p>
    <w:p w14:paraId="0D40F446" w14:textId="54C19E35" w:rsidR="00FC0A31" w:rsidRPr="00835517" w:rsidRDefault="0009091D" w:rsidP="00FC0A31">
      <w:pPr>
        <w:spacing w:line="300" w:lineRule="auto"/>
        <w:ind w:firstLineChars="200" w:firstLine="480"/>
        <w:jc w:val="both"/>
        <w:rPr>
          <w:sz w:val="24"/>
          <w:szCs w:val="24"/>
        </w:rPr>
      </w:pPr>
      <w:r w:rsidRPr="00835517">
        <w:rPr>
          <w:rFonts w:hint="eastAsia"/>
          <w:sz w:val="24"/>
          <w:szCs w:val="24"/>
        </w:rPr>
        <w:t>第二章：</w:t>
      </w:r>
      <w:bookmarkStart w:id="100" w:name="_Hlk83668043"/>
      <w:r w:rsidR="00F85B56">
        <w:rPr>
          <w:rFonts w:hint="eastAsia"/>
          <w:sz w:val="24"/>
          <w:szCs w:val="24"/>
        </w:rPr>
        <w:t>四</w:t>
      </w:r>
      <w:r w:rsidR="00A028D4" w:rsidRPr="00835517">
        <w:rPr>
          <w:rFonts w:hint="eastAsia"/>
          <w:sz w:val="24"/>
          <w:szCs w:val="24"/>
        </w:rPr>
        <w:t>旋翼无人机的基本理论及实验平台。</w:t>
      </w:r>
      <w:r w:rsidR="0054021C" w:rsidRPr="00835517">
        <w:rPr>
          <w:rFonts w:hint="eastAsia"/>
          <w:sz w:val="24"/>
          <w:szCs w:val="24"/>
        </w:rPr>
        <w:t>首先，</w:t>
      </w:r>
      <w:r w:rsidR="00A028D4" w:rsidRPr="00835517">
        <w:rPr>
          <w:rFonts w:hint="eastAsia"/>
          <w:sz w:val="24"/>
          <w:szCs w:val="24"/>
        </w:rPr>
        <w:t>对</w:t>
      </w:r>
      <w:r w:rsidR="001C51C6">
        <w:rPr>
          <w:rFonts w:hint="eastAsia"/>
          <w:sz w:val="24"/>
          <w:szCs w:val="24"/>
        </w:rPr>
        <w:t>四</w:t>
      </w:r>
      <w:r w:rsidR="00A028D4" w:rsidRPr="00835517">
        <w:rPr>
          <w:rFonts w:hint="eastAsia"/>
          <w:sz w:val="24"/>
          <w:szCs w:val="24"/>
        </w:rPr>
        <w:t>旋翼无人机导航理论知识记性了详细介绍，为</w:t>
      </w:r>
      <w:proofErr w:type="gramStart"/>
      <w:r w:rsidR="00A028D4" w:rsidRPr="00835517">
        <w:rPr>
          <w:rFonts w:hint="eastAsia"/>
          <w:sz w:val="24"/>
          <w:szCs w:val="24"/>
        </w:rPr>
        <w:t>后续</w:t>
      </w:r>
      <w:r w:rsidR="001C51C6">
        <w:rPr>
          <w:rFonts w:hint="eastAsia"/>
          <w:sz w:val="24"/>
          <w:szCs w:val="24"/>
        </w:rPr>
        <w:t>四</w:t>
      </w:r>
      <w:proofErr w:type="gramEnd"/>
      <w:r w:rsidR="00A028D4" w:rsidRPr="00835517">
        <w:rPr>
          <w:rFonts w:hint="eastAsia"/>
          <w:sz w:val="24"/>
          <w:szCs w:val="24"/>
        </w:rPr>
        <w:t>旋翼无人机避障策略提供理论基础</w:t>
      </w:r>
      <w:r w:rsidR="0054021C" w:rsidRPr="00835517">
        <w:rPr>
          <w:rFonts w:hint="eastAsia"/>
          <w:sz w:val="24"/>
          <w:szCs w:val="24"/>
        </w:rPr>
        <w:t>。</w:t>
      </w:r>
      <w:bookmarkEnd w:id="100"/>
      <w:r w:rsidR="00A028D4" w:rsidRPr="00835517">
        <w:rPr>
          <w:rFonts w:hint="eastAsia"/>
          <w:sz w:val="24"/>
          <w:szCs w:val="24"/>
        </w:rPr>
        <w:t>然后，针对</w:t>
      </w:r>
      <w:r w:rsidR="001C51C6">
        <w:rPr>
          <w:rFonts w:hint="eastAsia"/>
          <w:sz w:val="24"/>
          <w:szCs w:val="24"/>
        </w:rPr>
        <w:t>四</w:t>
      </w:r>
      <w:r w:rsidR="00A028D4" w:rsidRPr="00835517">
        <w:rPr>
          <w:rFonts w:hint="eastAsia"/>
          <w:sz w:val="24"/>
          <w:szCs w:val="24"/>
        </w:rPr>
        <w:t>旋翼无人机在室外环境下自主避障问题，提出了实验平台的设计和传感器的选择，为后续无人机避障算法和传感器融合提供了硬件基础。</w:t>
      </w:r>
    </w:p>
    <w:p w14:paraId="12561B4B" w14:textId="0556E3B9" w:rsidR="00A028D4" w:rsidRPr="00835517" w:rsidRDefault="0009091D" w:rsidP="00A028D4">
      <w:pPr>
        <w:spacing w:line="300" w:lineRule="auto"/>
        <w:ind w:firstLineChars="200" w:firstLine="480"/>
        <w:jc w:val="both"/>
        <w:rPr>
          <w:sz w:val="24"/>
          <w:szCs w:val="24"/>
        </w:rPr>
      </w:pPr>
      <w:r w:rsidRPr="00835517">
        <w:rPr>
          <w:rFonts w:hint="eastAsia"/>
          <w:sz w:val="24"/>
          <w:szCs w:val="24"/>
        </w:rPr>
        <w:t>第三章：</w:t>
      </w:r>
      <w:r w:rsidR="00A028D4" w:rsidRPr="00835517">
        <w:rPr>
          <w:rFonts w:hint="eastAsia"/>
          <w:sz w:val="24"/>
          <w:szCs w:val="24"/>
        </w:rPr>
        <w:t>融合激光雷达与双目视觉的障碍物检测</w:t>
      </w:r>
      <w:r w:rsidR="00C11356" w:rsidRPr="00835517">
        <w:rPr>
          <w:rFonts w:hint="eastAsia"/>
          <w:sz w:val="24"/>
          <w:szCs w:val="24"/>
        </w:rPr>
        <w:t>。</w:t>
      </w:r>
      <w:r w:rsidR="00702643" w:rsidRPr="00835517">
        <w:rPr>
          <w:rFonts w:hint="eastAsia"/>
          <w:sz w:val="24"/>
          <w:szCs w:val="24"/>
        </w:rPr>
        <w:t>首先</w:t>
      </w:r>
      <w:r w:rsidR="004F1FF0" w:rsidRPr="00835517">
        <w:rPr>
          <w:rFonts w:hint="eastAsia"/>
          <w:sz w:val="24"/>
          <w:szCs w:val="24"/>
        </w:rPr>
        <w:t>，</w:t>
      </w:r>
      <w:r w:rsidR="00A028D4" w:rsidRPr="00835517">
        <w:rPr>
          <w:rFonts w:hint="eastAsia"/>
          <w:sz w:val="24"/>
          <w:szCs w:val="24"/>
        </w:rPr>
        <w:t>介绍了本章算法的主要框架。接着，针对室外环境下存在大量低纹理区域和相机与激光雷达标定问题，提出了</w:t>
      </w:r>
      <w:r w:rsidR="00A028D4" w:rsidRPr="00835517">
        <w:rPr>
          <w:sz w:val="24"/>
          <w:szCs w:val="24"/>
        </w:rPr>
        <w:t xml:space="preserve"> </w:t>
      </w:r>
      <w:r w:rsidR="00A028D4" w:rsidRPr="00835517">
        <w:rPr>
          <w:rFonts w:hint="eastAsia"/>
          <w:sz w:val="24"/>
          <w:szCs w:val="24"/>
        </w:rPr>
        <w:t>激光雷达与相机的标定融合策略。根据</w:t>
      </w:r>
      <w:r w:rsidR="00F85B56">
        <w:rPr>
          <w:rFonts w:hint="eastAsia"/>
          <w:sz w:val="24"/>
          <w:szCs w:val="24"/>
        </w:rPr>
        <w:t>改进后</w:t>
      </w:r>
      <w:r w:rsidR="00A028D4" w:rsidRPr="00835517">
        <w:rPr>
          <w:rFonts w:hint="eastAsia"/>
          <w:sz w:val="24"/>
          <w:szCs w:val="24"/>
        </w:rPr>
        <w:t>YOLOv</w:t>
      </w:r>
      <w:r w:rsidR="00A028D4" w:rsidRPr="00835517">
        <w:rPr>
          <w:sz w:val="24"/>
          <w:szCs w:val="24"/>
        </w:rPr>
        <w:t>5</w:t>
      </w:r>
      <w:r w:rsidR="00F85B56">
        <w:rPr>
          <w:rFonts w:hint="eastAsia"/>
          <w:sz w:val="24"/>
          <w:szCs w:val="24"/>
        </w:rPr>
        <w:t>算法</w:t>
      </w:r>
      <w:r w:rsidR="002302F1" w:rsidRPr="00835517">
        <w:rPr>
          <w:rFonts w:hint="eastAsia"/>
          <w:sz w:val="24"/>
          <w:szCs w:val="24"/>
        </w:rPr>
        <w:t>确定障碍物的目标</w:t>
      </w:r>
      <w:proofErr w:type="gramStart"/>
      <w:r w:rsidR="002302F1" w:rsidRPr="00835517">
        <w:rPr>
          <w:rFonts w:hint="eastAsia"/>
          <w:sz w:val="24"/>
          <w:szCs w:val="24"/>
        </w:rPr>
        <w:t>框以及</w:t>
      </w:r>
      <w:proofErr w:type="gramEnd"/>
      <w:r w:rsidR="002302F1" w:rsidRPr="00835517">
        <w:rPr>
          <w:rFonts w:hint="eastAsia"/>
          <w:sz w:val="24"/>
          <w:szCs w:val="24"/>
        </w:rPr>
        <w:t>坐标位置信息，通过</w:t>
      </w:r>
      <w:r w:rsidR="002302F1" w:rsidRPr="00835517">
        <w:rPr>
          <w:rFonts w:hint="eastAsia"/>
          <w:sz w:val="24"/>
          <w:szCs w:val="24"/>
        </w:rPr>
        <w:t>2D</w:t>
      </w:r>
      <w:r w:rsidR="002302F1" w:rsidRPr="00835517">
        <w:rPr>
          <w:rFonts w:hint="eastAsia"/>
          <w:sz w:val="24"/>
          <w:szCs w:val="24"/>
        </w:rPr>
        <w:t>激光雷达的点</w:t>
      </w:r>
      <w:proofErr w:type="gramStart"/>
      <w:r w:rsidR="002302F1" w:rsidRPr="00835517">
        <w:rPr>
          <w:rFonts w:hint="eastAsia"/>
          <w:sz w:val="24"/>
          <w:szCs w:val="24"/>
        </w:rPr>
        <w:t>云信息</w:t>
      </w:r>
      <w:proofErr w:type="gramEnd"/>
      <w:r w:rsidR="002302F1" w:rsidRPr="00835517">
        <w:rPr>
          <w:rFonts w:hint="eastAsia"/>
          <w:sz w:val="24"/>
          <w:szCs w:val="24"/>
        </w:rPr>
        <w:t>确定障碍的深度值及大小形状信息，为无人机避障提供</w:t>
      </w:r>
      <w:r w:rsidR="006F7343" w:rsidRPr="00835517">
        <w:rPr>
          <w:rFonts w:hint="eastAsia"/>
          <w:sz w:val="24"/>
          <w:szCs w:val="24"/>
        </w:rPr>
        <w:t>精确的</w:t>
      </w:r>
      <w:r w:rsidR="00623918" w:rsidRPr="00835517">
        <w:rPr>
          <w:rFonts w:hint="eastAsia"/>
          <w:sz w:val="24"/>
          <w:szCs w:val="24"/>
        </w:rPr>
        <w:t>障碍物信息。分别在公开数据集和自</w:t>
      </w:r>
      <w:proofErr w:type="gramStart"/>
      <w:r w:rsidR="00623918" w:rsidRPr="00835517">
        <w:rPr>
          <w:rFonts w:hint="eastAsia"/>
          <w:sz w:val="24"/>
          <w:szCs w:val="24"/>
        </w:rPr>
        <w:t>建数据</w:t>
      </w:r>
      <w:proofErr w:type="gramEnd"/>
      <w:r w:rsidR="00623918" w:rsidRPr="00835517">
        <w:rPr>
          <w:rFonts w:hint="eastAsia"/>
          <w:sz w:val="24"/>
          <w:szCs w:val="24"/>
        </w:rPr>
        <w:t>集上验证了本文所提算法的改进</w:t>
      </w:r>
      <w:r w:rsidR="00244146" w:rsidRPr="00835517">
        <w:rPr>
          <w:rFonts w:hint="eastAsia"/>
          <w:sz w:val="24"/>
          <w:szCs w:val="24"/>
        </w:rPr>
        <w:t>效果，并且与其他算法进行对比。表明所提出的算法具有更好的整体性能。</w:t>
      </w:r>
    </w:p>
    <w:p w14:paraId="253D510D" w14:textId="36741040" w:rsidR="00A9587A" w:rsidRPr="00835517" w:rsidRDefault="0009091D" w:rsidP="00702643">
      <w:pPr>
        <w:spacing w:line="300" w:lineRule="auto"/>
        <w:ind w:firstLineChars="200" w:firstLine="480"/>
        <w:jc w:val="both"/>
        <w:rPr>
          <w:sz w:val="24"/>
          <w:szCs w:val="24"/>
        </w:rPr>
      </w:pPr>
      <w:r w:rsidRPr="00835517">
        <w:rPr>
          <w:rFonts w:hint="eastAsia"/>
          <w:sz w:val="24"/>
          <w:szCs w:val="24"/>
        </w:rPr>
        <w:t>第四章：</w:t>
      </w:r>
      <w:r w:rsidR="00244146" w:rsidRPr="00835517">
        <w:rPr>
          <w:rFonts w:hint="eastAsia"/>
          <w:sz w:val="24"/>
          <w:szCs w:val="24"/>
        </w:rPr>
        <w:t>基于</w:t>
      </w:r>
      <w:r w:rsidR="00244146" w:rsidRPr="00835517">
        <w:rPr>
          <w:rFonts w:hint="eastAsia"/>
          <w:sz w:val="24"/>
          <w:szCs w:val="24"/>
        </w:rPr>
        <w:t>Hybrid</w:t>
      </w:r>
      <w:r w:rsidR="00244146" w:rsidRPr="00835517">
        <w:rPr>
          <w:sz w:val="24"/>
          <w:szCs w:val="24"/>
        </w:rPr>
        <w:t xml:space="preserve"> </w:t>
      </w:r>
      <w:r w:rsidR="00244146" w:rsidRPr="00835517">
        <w:rPr>
          <w:rFonts w:hint="eastAsia"/>
          <w:sz w:val="24"/>
          <w:szCs w:val="24"/>
        </w:rPr>
        <w:t>A*</w:t>
      </w:r>
      <w:r w:rsidR="00244146" w:rsidRPr="00835517">
        <w:rPr>
          <w:rFonts w:hint="eastAsia"/>
          <w:sz w:val="24"/>
          <w:szCs w:val="24"/>
        </w:rPr>
        <w:t>的无人机避障</w:t>
      </w:r>
      <w:r w:rsidR="00A9587A" w:rsidRPr="00835517">
        <w:rPr>
          <w:rFonts w:hint="eastAsia"/>
          <w:sz w:val="24"/>
          <w:szCs w:val="24"/>
        </w:rPr>
        <w:t>。</w:t>
      </w:r>
      <w:r w:rsidR="0016240D" w:rsidRPr="00835517">
        <w:rPr>
          <w:rFonts w:hint="eastAsia"/>
          <w:sz w:val="24"/>
          <w:szCs w:val="24"/>
        </w:rPr>
        <w:t>首先介绍无人机运动学模型以及障碍物环境建模，并对</w:t>
      </w:r>
      <w:r w:rsidR="0016240D" w:rsidRPr="00835517">
        <w:rPr>
          <w:rFonts w:hint="eastAsia"/>
          <w:sz w:val="24"/>
          <w:szCs w:val="24"/>
        </w:rPr>
        <w:t>Hybrid</w:t>
      </w:r>
      <w:r w:rsidR="0016240D" w:rsidRPr="00835517">
        <w:rPr>
          <w:sz w:val="24"/>
          <w:szCs w:val="24"/>
        </w:rPr>
        <w:t xml:space="preserve"> </w:t>
      </w:r>
      <w:r w:rsidR="0016240D" w:rsidRPr="00835517">
        <w:rPr>
          <w:rFonts w:hint="eastAsia"/>
          <w:sz w:val="24"/>
          <w:szCs w:val="24"/>
        </w:rPr>
        <w:t>A*</w:t>
      </w:r>
      <w:r w:rsidR="0016240D" w:rsidRPr="00835517">
        <w:rPr>
          <w:rFonts w:hint="eastAsia"/>
          <w:sz w:val="24"/>
          <w:szCs w:val="24"/>
        </w:rPr>
        <w:t>和深度强化学习进行了简要的介绍。其次，提出了基于</w:t>
      </w:r>
      <w:r w:rsidR="0016240D" w:rsidRPr="00835517">
        <w:rPr>
          <w:rFonts w:hint="eastAsia"/>
          <w:sz w:val="24"/>
          <w:szCs w:val="24"/>
        </w:rPr>
        <w:t>DDPG</w:t>
      </w:r>
      <w:r w:rsidR="0016240D" w:rsidRPr="00835517">
        <w:rPr>
          <w:rFonts w:hint="eastAsia"/>
          <w:sz w:val="24"/>
          <w:szCs w:val="24"/>
        </w:rPr>
        <w:t>的改进</w:t>
      </w:r>
      <w:r w:rsidR="0016240D" w:rsidRPr="00835517">
        <w:rPr>
          <w:rFonts w:hint="eastAsia"/>
          <w:sz w:val="24"/>
          <w:szCs w:val="24"/>
        </w:rPr>
        <w:t>Hybrid</w:t>
      </w:r>
      <w:r w:rsidR="0016240D" w:rsidRPr="00835517">
        <w:rPr>
          <w:sz w:val="24"/>
          <w:szCs w:val="24"/>
        </w:rPr>
        <w:t xml:space="preserve"> </w:t>
      </w:r>
      <w:r w:rsidR="0016240D" w:rsidRPr="00835517">
        <w:rPr>
          <w:rFonts w:hint="eastAsia"/>
          <w:sz w:val="24"/>
          <w:szCs w:val="24"/>
        </w:rPr>
        <w:t>A*</w:t>
      </w:r>
      <w:r w:rsidR="0016240D" w:rsidRPr="00835517">
        <w:rPr>
          <w:rFonts w:hint="eastAsia"/>
          <w:sz w:val="24"/>
          <w:szCs w:val="24"/>
        </w:rPr>
        <w:t>算法的算法模型，通过利用深度强化学习训练</w:t>
      </w:r>
      <w:r w:rsidR="0016240D" w:rsidRPr="00835517">
        <w:rPr>
          <w:rFonts w:hint="eastAsia"/>
          <w:sz w:val="24"/>
          <w:szCs w:val="24"/>
        </w:rPr>
        <w:t>Hybrid</w:t>
      </w:r>
      <w:r w:rsidR="0016240D" w:rsidRPr="00835517">
        <w:rPr>
          <w:sz w:val="24"/>
          <w:szCs w:val="24"/>
        </w:rPr>
        <w:t xml:space="preserve"> </w:t>
      </w:r>
      <w:r w:rsidR="0016240D" w:rsidRPr="00835517">
        <w:rPr>
          <w:rFonts w:hint="eastAsia"/>
          <w:sz w:val="24"/>
          <w:szCs w:val="24"/>
        </w:rPr>
        <w:t>A*</w:t>
      </w:r>
      <w:r w:rsidR="0016240D" w:rsidRPr="00835517">
        <w:rPr>
          <w:rFonts w:hint="eastAsia"/>
          <w:sz w:val="24"/>
          <w:szCs w:val="24"/>
        </w:rPr>
        <w:t>算法的权重系数，达到改进</w:t>
      </w:r>
      <w:r w:rsidR="0016240D" w:rsidRPr="00835517">
        <w:rPr>
          <w:rFonts w:hint="eastAsia"/>
          <w:sz w:val="24"/>
          <w:szCs w:val="24"/>
        </w:rPr>
        <w:t>Hybrid</w:t>
      </w:r>
      <w:r w:rsidR="0016240D" w:rsidRPr="00835517">
        <w:rPr>
          <w:sz w:val="24"/>
          <w:szCs w:val="24"/>
        </w:rPr>
        <w:t xml:space="preserve"> </w:t>
      </w:r>
      <w:r w:rsidR="0016240D" w:rsidRPr="00835517">
        <w:rPr>
          <w:rFonts w:hint="eastAsia"/>
          <w:sz w:val="24"/>
          <w:szCs w:val="24"/>
        </w:rPr>
        <w:t>A*</w:t>
      </w:r>
      <w:r w:rsidR="0016240D" w:rsidRPr="00835517">
        <w:rPr>
          <w:rFonts w:hint="eastAsia"/>
          <w:sz w:val="24"/>
          <w:szCs w:val="24"/>
        </w:rPr>
        <w:t>的效果。最后，将提出了算法与其他算法在同一环境下进行测试，本文所提算法在</w:t>
      </w:r>
      <w:r w:rsidR="00B45C19">
        <w:rPr>
          <w:rFonts w:hint="eastAsia"/>
          <w:sz w:val="24"/>
          <w:szCs w:val="24"/>
        </w:rPr>
        <w:t>训练</w:t>
      </w:r>
      <w:r w:rsidR="0016240D" w:rsidRPr="00835517">
        <w:rPr>
          <w:rFonts w:hint="eastAsia"/>
          <w:sz w:val="24"/>
          <w:szCs w:val="24"/>
        </w:rPr>
        <w:t>速度和</w:t>
      </w:r>
      <w:r w:rsidR="00B45C19">
        <w:rPr>
          <w:rFonts w:hint="eastAsia"/>
          <w:sz w:val="24"/>
          <w:szCs w:val="24"/>
        </w:rPr>
        <w:t>避障及路径规划</w:t>
      </w:r>
      <w:r w:rsidR="0016240D" w:rsidRPr="00835517">
        <w:rPr>
          <w:rFonts w:hint="eastAsia"/>
          <w:sz w:val="24"/>
          <w:szCs w:val="24"/>
        </w:rPr>
        <w:t>时间</w:t>
      </w:r>
      <w:r w:rsidR="006F0E71">
        <w:rPr>
          <w:rFonts w:hint="eastAsia"/>
          <w:sz w:val="24"/>
          <w:szCs w:val="24"/>
        </w:rPr>
        <w:t>上</w:t>
      </w:r>
      <w:r w:rsidR="0016240D" w:rsidRPr="00835517">
        <w:rPr>
          <w:rFonts w:hint="eastAsia"/>
          <w:sz w:val="24"/>
          <w:szCs w:val="24"/>
        </w:rPr>
        <w:t>都有比较大的优势。</w:t>
      </w:r>
    </w:p>
    <w:p w14:paraId="55E541A8" w14:textId="70B03641" w:rsidR="0071752B" w:rsidRPr="00835517" w:rsidRDefault="0009091D" w:rsidP="0071752B">
      <w:pPr>
        <w:spacing w:line="300" w:lineRule="auto"/>
        <w:ind w:firstLineChars="200" w:firstLine="480"/>
        <w:jc w:val="both"/>
        <w:rPr>
          <w:sz w:val="24"/>
          <w:szCs w:val="24"/>
        </w:rPr>
      </w:pPr>
      <w:r w:rsidRPr="00835517">
        <w:rPr>
          <w:rFonts w:hint="eastAsia"/>
          <w:sz w:val="24"/>
          <w:szCs w:val="24"/>
        </w:rPr>
        <w:t>第五章：</w:t>
      </w:r>
      <w:r w:rsidR="00447631">
        <w:rPr>
          <w:rFonts w:hint="eastAsia"/>
          <w:sz w:val="24"/>
          <w:szCs w:val="24"/>
        </w:rPr>
        <w:t>四</w:t>
      </w:r>
      <w:r w:rsidR="00543974" w:rsidRPr="00835517">
        <w:rPr>
          <w:rFonts w:hint="eastAsia"/>
          <w:sz w:val="24"/>
          <w:szCs w:val="24"/>
        </w:rPr>
        <w:t>旋翼</w:t>
      </w:r>
      <w:r w:rsidR="00C11356" w:rsidRPr="00835517">
        <w:rPr>
          <w:rFonts w:hint="eastAsia"/>
          <w:sz w:val="24"/>
          <w:szCs w:val="24"/>
        </w:rPr>
        <w:t>无人机</w:t>
      </w:r>
      <w:r w:rsidR="007A53C1" w:rsidRPr="00835517">
        <w:rPr>
          <w:rFonts w:hint="eastAsia"/>
          <w:sz w:val="24"/>
          <w:szCs w:val="24"/>
        </w:rPr>
        <w:t>室外避障</w:t>
      </w:r>
      <w:r w:rsidR="00C11356" w:rsidRPr="00835517">
        <w:rPr>
          <w:rFonts w:hint="eastAsia"/>
          <w:sz w:val="24"/>
          <w:szCs w:val="24"/>
        </w:rPr>
        <w:t>设计与验证。</w:t>
      </w:r>
      <w:r w:rsidR="0071752B" w:rsidRPr="00835517">
        <w:rPr>
          <w:rFonts w:hint="eastAsia"/>
          <w:sz w:val="24"/>
          <w:szCs w:val="24"/>
        </w:rPr>
        <w:t>本章</w:t>
      </w:r>
      <w:r w:rsidR="00713944" w:rsidRPr="00835517">
        <w:rPr>
          <w:rFonts w:hint="eastAsia"/>
          <w:sz w:val="24"/>
          <w:szCs w:val="24"/>
        </w:rPr>
        <w:t>通过不同的实验证明</w:t>
      </w:r>
      <w:r w:rsidR="0071752B" w:rsidRPr="00835517">
        <w:rPr>
          <w:rFonts w:hint="eastAsia"/>
          <w:sz w:val="24"/>
          <w:szCs w:val="24"/>
        </w:rPr>
        <w:t>了</w:t>
      </w:r>
      <w:r w:rsidR="00713944" w:rsidRPr="00835517">
        <w:rPr>
          <w:rFonts w:hint="eastAsia"/>
          <w:sz w:val="24"/>
          <w:szCs w:val="24"/>
        </w:rPr>
        <w:t>该</w:t>
      </w:r>
      <w:r w:rsidR="0071752B" w:rsidRPr="00835517">
        <w:rPr>
          <w:rFonts w:hint="eastAsia"/>
          <w:sz w:val="24"/>
          <w:szCs w:val="24"/>
        </w:rPr>
        <w:t>系统</w:t>
      </w:r>
      <w:r w:rsidRPr="00835517">
        <w:rPr>
          <w:rFonts w:hint="eastAsia"/>
          <w:sz w:val="24"/>
          <w:szCs w:val="24"/>
        </w:rPr>
        <w:t>的</w:t>
      </w:r>
      <w:r w:rsidR="0071752B" w:rsidRPr="00835517">
        <w:rPr>
          <w:rFonts w:hint="eastAsia"/>
          <w:sz w:val="24"/>
          <w:szCs w:val="24"/>
        </w:rPr>
        <w:t>可行</w:t>
      </w:r>
      <w:r w:rsidRPr="00835517">
        <w:rPr>
          <w:rFonts w:hint="eastAsia"/>
          <w:sz w:val="24"/>
          <w:szCs w:val="24"/>
        </w:rPr>
        <w:t>性</w:t>
      </w:r>
      <w:r w:rsidR="00D23278" w:rsidRPr="00835517">
        <w:rPr>
          <w:rFonts w:hint="eastAsia"/>
          <w:sz w:val="24"/>
          <w:szCs w:val="24"/>
        </w:rPr>
        <w:t>，</w:t>
      </w:r>
      <w:r w:rsidR="0071752B" w:rsidRPr="00835517">
        <w:rPr>
          <w:rFonts w:hint="eastAsia"/>
          <w:sz w:val="24"/>
          <w:szCs w:val="24"/>
        </w:rPr>
        <w:t>首先在</w:t>
      </w:r>
      <w:r w:rsidR="0071752B" w:rsidRPr="00835517">
        <w:rPr>
          <w:rFonts w:hint="eastAsia"/>
          <w:sz w:val="24"/>
          <w:szCs w:val="24"/>
        </w:rPr>
        <w:t>Gazebo</w:t>
      </w:r>
      <w:r w:rsidR="0071752B" w:rsidRPr="00835517">
        <w:rPr>
          <w:rFonts w:hint="eastAsia"/>
          <w:sz w:val="24"/>
          <w:szCs w:val="24"/>
        </w:rPr>
        <w:t>软件中建立了</w:t>
      </w:r>
      <w:r w:rsidR="007424ED">
        <w:rPr>
          <w:rFonts w:hint="eastAsia"/>
          <w:sz w:val="24"/>
          <w:szCs w:val="24"/>
        </w:rPr>
        <w:t>四</w:t>
      </w:r>
      <w:r w:rsidR="00543974" w:rsidRPr="00835517">
        <w:rPr>
          <w:rFonts w:hint="eastAsia"/>
          <w:sz w:val="24"/>
          <w:szCs w:val="24"/>
        </w:rPr>
        <w:t>旋翼无人机避障</w:t>
      </w:r>
      <w:r w:rsidR="0071752B" w:rsidRPr="00835517">
        <w:rPr>
          <w:rFonts w:hint="eastAsia"/>
          <w:sz w:val="24"/>
          <w:szCs w:val="24"/>
        </w:rPr>
        <w:t>仿真环境，并进行了算法的仿真验证。</w:t>
      </w:r>
      <w:r w:rsidR="00702643" w:rsidRPr="00835517">
        <w:rPr>
          <w:rFonts w:hint="eastAsia"/>
          <w:sz w:val="24"/>
          <w:szCs w:val="24"/>
        </w:rPr>
        <w:t>然后</w:t>
      </w:r>
      <w:r w:rsidR="0071752B" w:rsidRPr="00835517">
        <w:rPr>
          <w:rFonts w:hint="eastAsia"/>
          <w:sz w:val="24"/>
          <w:szCs w:val="24"/>
        </w:rPr>
        <w:t>，设计并搭建了</w:t>
      </w:r>
      <w:r w:rsidR="00447631">
        <w:rPr>
          <w:rFonts w:hint="eastAsia"/>
          <w:sz w:val="24"/>
          <w:szCs w:val="24"/>
        </w:rPr>
        <w:t>四</w:t>
      </w:r>
      <w:r w:rsidR="003F0F34" w:rsidRPr="00835517">
        <w:rPr>
          <w:rFonts w:hint="eastAsia"/>
          <w:sz w:val="24"/>
          <w:szCs w:val="24"/>
        </w:rPr>
        <w:t>旋翼无人机避障</w:t>
      </w:r>
      <w:r w:rsidR="0071752B" w:rsidRPr="00835517">
        <w:rPr>
          <w:rFonts w:hint="eastAsia"/>
          <w:sz w:val="24"/>
          <w:szCs w:val="24"/>
        </w:rPr>
        <w:t>系统的实验平台，主要内容包括系统总体框架和软件系统设计。最后</w:t>
      </w:r>
      <w:r w:rsidR="00713944" w:rsidRPr="00835517">
        <w:rPr>
          <w:rFonts w:hint="eastAsia"/>
          <w:sz w:val="24"/>
          <w:szCs w:val="24"/>
        </w:rPr>
        <w:t>，</w:t>
      </w:r>
      <w:r w:rsidR="0054021C" w:rsidRPr="00835517">
        <w:rPr>
          <w:rFonts w:hint="eastAsia"/>
          <w:sz w:val="24"/>
          <w:szCs w:val="24"/>
        </w:rPr>
        <w:t>在室</w:t>
      </w:r>
      <w:r w:rsidR="003F0F34" w:rsidRPr="00835517">
        <w:rPr>
          <w:rFonts w:hint="eastAsia"/>
          <w:sz w:val="24"/>
          <w:szCs w:val="24"/>
        </w:rPr>
        <w:t>外</w:t>
      </w:r>
      <w:r w:rsidR="003315BF" w:rsidRPr="00835517">
        <w:rPr>
          <w:rFonts w:hint="eastAsia"/>
          <w:sz w:val="24"/>
          <w:szCs w:val="24"/>
        </w:rPr>
        <w:t>环境中</w:t>
      </w:r>
      <w:r w:rsidR="0054021C" w:rsidRPr="00835517">
        <w:rPr>
          <w:rFonts w:hint="eastAsia"/>
          <w:sz w:val="24"/>
          <w:szCs w:val="24"/>
        </w:rPr>
        <w:t>进行实机飞行</w:t>
      </w:r>
      <w:r w:rsidR="00E03596" w:rsidRPr="00835517">
        <w:rPr>
          <w:rFonts w:hint="eastAsia"/>
          <w:sz w:val="24"/>
          <w:szCs w:val="24"/>
        </w:rPr>
        <w:t>实验</w:t>
      </w:r>
      <w:r w:rsidR="0054021C" w:rsidRPr="00835517">
        <w:rPr>
          <w:rFonts w:hint="eastAsia"/>
          <w:sz w:val="24"/>
          <w:szCs w:val="24"/>
        </w:rPr>
        <w:t>，验证本文所提方案的有效性。</w:t>
      </w:r>
    </w:p>
    <w:p w14:paraId="6293AF9A" w14:textId="2BF01D87" w:rsidR="001D7D9A" w:rsidRDefault="0009091D" w:rsidP="0071752B">
      <w:pPr>
        <w:spacing w:line="300" w:lineRule="auto"/>
        <w:ind w:firstLineChars="200" w:firstLine="480"/>
        <w:jc w:val="both"/>
        <w:rPr>
          <w:sz w:val="24"/>
          <w:szCs w:val="24"/>
        </w:rPr>
      </w:pPr>
      <w:r w:rsidRPr="00D14A83">
        <w:rPr>
          <w:rFonts w:hint="eastAsia"/>
          <w:sz w:val="24"/>
          <w:szCs w:val="24"/>
        </w:rPr>
        <w:t>第六章：</w:t>
      </w:r>
      <w:r w:rsidR="00C11356" w:rsidRPr="00D14A83">
        <w:rPr>
          <w:rFonts w:hint="eastAsia"/>
          <w:sz w:val="24"/>
          <w:szCs w:val="24"/>
        </w:rPr>
        <w:t>总结与展望。</w:t>
      </w:r>
      <w:r w:rsidR="00E73458" w:rsidRPr="00D14A83">
        <w:rPr>
          <w:rFonts w:hint="eastAsia"/>
          <w:sz w:val="24"/>
          <w:szCs w:val="24"/>
        </w:rPr>
        <w:t>总结了</w:t>
      </w:r>
      <w:r w:rsidRPr="00D14A83">
        <w:rPr>
          <w:rFonts w:hint="eastAsia"/>
          <w:sz w:val="24"/>
          <w:szCs w:val="24"/>
        </w:rPr>
        <w:t>本文</w:t>
      </w:r>
      <w:r w:rsidR="00E73458" w:rsidRPr="00D14A83">
        <w:rPr>
          <w:rFonts w:hint="eastAsia"/>
          <w:sz w:val="24"/>
          <w:szCs w:val="24"/>
        </w:rPr>
        <w:t>的研究</w:t>
      </w:r>
      <w:r w:rsidRPr="00D14A83">
        <w:rPr>
          <w:rFonts w:hint="eastAsia"/>
          <w:sz w:val="24"/>
          <w:szCs w:val="24"/>
        </w:rPr>
        <w:t>工作，</w:t>
      </w:r>
      <w:r w:rsidR="00636933" w:rsidRPr="00D14A83">
        <w:rPr>
          <w:rFonts w:hint="eastAsia"/>
          <w:sz w:val="24"/>
          <w:szCs w:val="24"/>
        </w:rPr>
        <w:t>并</w:t>
      </w:r>
      <w:r w:rsidR="00711B89" w:rsidRPr="00D14A83">
        <w:rPr>
          <w:rFonts w:hint="eastAsia"/>
          <w:sz w:val="24"/>
          <w:szCs w:val="24"/>
        </w:rPr>
        <w:t>对研究内容</w:t>
      </w:r>
      <w:r w:rsidRPr="00D14A83">
        <w:rPr>
          <w:rFonts w:hint="eastAsia"/>
          <w:sz w:val="24"/>
          <w:szCs w:val="24"/>
        </w:rPr>
        <w:t>存在的不足进行了分析</w:t>
      </w:r>
      <w:r w:rsidR="00636933" w:rsidRPr="00D14A83">
        <w:rPr>
          <w:rFonts w:hint="eastAsia"/>
          <w:sz w:val="24"/>
          <w:szCs w:val="24"/>
        </w:rPr>
        <w:t>和</w:t>
      </w:r>
      <w:r w:rsidR="00E85107" w:rsidRPr="00D14A83">
        <w:rPr>
          <w:rFonts w:hint="eastAsia"/>
          <w:sz w:val="24"/>
          <w:szCs w:val="24"/>
        </w:rPr>
        <w:t>展望</w:t>
      </w:r>
      <w:r w:rsidRPr="00D14A83">
        <w:rPr>
          <w:rFonts w:hint="eastAsia"/>
          <w:sz w:val="24"/>
          <w:szCs w:val="24"/>
        </w:rPr>
        <w:t>。</w:t>
      </w:r>
    </w:p>
    <w:p w14:paraId="35A99B7C" w14:textId="37793666" w:rsidR="002B3CE3" w:rsidRDefault="002B3CE3" w:rsidP="0071752B">
      <w:pPr>
        <w:spacing w:line="300" w:lineRule="auto"/>
        <w:ind w:firstLineChars="200" w:firstLine="480"/>
        <w:jc w:val="both"/>
        <w:rPr>
          <w:sz w:val="24"/>
          <w:szCs w:val="24"/>
        </w:rPr>
      </w:pPr>
    </w:p>
    <w:p w14:paraId="4028BA3A" w14:textId="00E30608" w:rsidR="002B3CE3" w:rsidRDefault="002B3CE3" w:rsidP="0071752B">
      <w:pPr>
        <w:spacing w:line="300" w:lineRule="auto"/>
        <w:ind w:firstLineChars="200" w:firstLine="480"/>
        <w:jc w:val="both"/>
        <w:rPr>
          <w:sz w:val="24"/>
          <w:szCs w:val="24"/>
        </w:rPr>
      </w:pPr>
    </w:p>
    <w:p w14:paraId="206B0CD1" w14:textId="3994C926" w:rsidR="002B3CE3" w:rsidRDefault="002B3CE3" w:rsidP="0071752B">
      <w:pPr>
        <w:spacing w:line="300" w:lineRule="auto"/>
        <w:ind w:firstLineChars="200" w:firstLine="480"/>
        <w:jc w:val="both"/>
        <w:rPr>
          <w:sz w:val="24"/>
          <w:szCs w:val="24"/>
        </w:rPr>
      </w:pPr>
    </w:p>
    <w:p w14:paraId="1BF576DF" w14:textId="406D3112" w:rsidR="002B3CE3" w:rsidRDefault="002B3CE3" w:rsidP="0071752B">
      <w:pPr>
        <w:spacing w:line="300" w:lineRule="auto"/>
        <w:ind w:firstLineChars="200" w:firstLine="480"/>
        <w:jc w:val="both"/>
        <w:rPr>
          <w:sz w:val="24"/>
          <w:szCs w:val="24"/>
        </w:rPr>
      </w:pPr>
    </w:p>
    <w:p w14:paraId="38006179" w14:textId="4F279865" w:rsidR="002B3CE3" w:rsidRDefault="002B3CE3" w:rsidP="0071752B">
      <w:pPr>
        <w:spacing w:line="300" w:lineRule="auto"/>
        <w:ind w:firstLineChars="200" w:firstLine="480"/>
        <w:jc w:val="both"/>
        <w:rPr>
          <w:sz w:val="24"/>
          <w:szCs w:val="24"/>
        </w:rPr>
      </w:pPr>
    </w:p>
    <w:p w14:paraId="3D0E353E" w14:textId="630EB120" w:rsidR="002B3CE3" w:rsidRDefault="002B3CE3" w:rsidP="0071752B">
      <w:pPr>
        <w:spacing w:line="300" w:lineRule="auto"/>
        <w:ind w:firstLineChars="200" w:firstLine="480"/>
        <w:jc w:val="both"/>
        <w:rPr>
          <w:sz w:val="24"/>
          <w:szCs w:val="24"/>
        </w:rPr>
      </w:pPr>
    </w:p>
    <w:p w14:paraId="45AE0FD6" w14:textId="10EFBF69" w:rsidR="002B3CE3" w:rsidRDefault="002B3CE3" w:rsidP="0071752B">
      <w:pPr>
        <w:spacing w:line="300" w:lineRule="auto"/>
        <w:ind w:firstLineChars="200" w:firstLine="480"/>
        <w:jc w:val="both"/>
        <w:rPr>
          <w:sz w:val="24"/>
          <w:szCs w:val="24"/>
        </w:rPr>
      </w:pPr>
    </w:p>
    <w:p w14:paraId="588EEB7F" w14:textId="79889419" w:rsidR="002B3CE3" w:rsidRDefault="002B3CE3" w:rsidP="0071752B">
      <w:pPr>
        <w:spacing w:line="300" w:lineRule="auto"/>
        <w:ind w:firstLineChars="200" w:firstLine="480"/>
        <w:jc w:val="both"/>
        <w:rPr>
          <w:sz w:val="24"/>
          <w:szCs w:val="24"/>
        </w:rPr>
      </w:pPr>
    </w:p>
    <w:p w14:paraId="07A669E3" w14:textId="561B9F49" w:rsidR="002B3CE3" w:rsidRDefault="002B3CE3" w:rsidP="0071752B">
      <w:pPr>
        <w:spacing w:line="300" w:lineRule="auto"/>
        <w:ind w:firstLineChars="200" w:firstLine="480"/>
        <w:jc w:val="both"/>
        <w:rPr>
          <w:sz w:val="24"/>
          <w:szCs w:val="24"/>
        </w:rPr>
      </w:pPr>
    </w:p>
    <w:p w14:paraId="7CBAAA34" w14:textId="4CDD5C55" w:rsidR="002B3CE3" w:rsidRDefault="002B3CE3" w:rsidP="0071752B">
      <w:pPr>
        <w:spacing w:line="300" w:lineRule="auto"/>
        <w:ind w:firstLineChars="200" w:firstLine="480"/>
        <w:jc w:val="both"/>
        <w:rPr>
          <w:sz w:val="24"/>
          <w:szCs w:val="24"/>
        </w:rPr>
      </w:pPr>
    </w:p>
    <w:p w14:paraId="632C09C2" w14:textId="3BD67C41" w:rsidR="002B3CE3" w:rsidRDefault="002B3CE3" w:rsidP="0071752B">
      <w:pPr>
        <w:spacing w:line="300" w:lineRule="auto"/>
        <w:ind w:firstLineChars="200" w:firstLine="480"/>
        <w:jc w:val="both"/>
        <w:rPr>
          <w:sz w:val="24"/>
          <w:szCs w:val="24"/>
        </w:rPr>
      </w:pPr>
    </w:p>
    <w:p w14:paraId="2E69A39B" w14:textId="7524AD45" w:rsidR="002B3CE3" w:rsidRDefault="002B3CE3" w:rsidP="0071752B">
      <w:pPr>
        <w:spacing w:line="300" w:lineRule="auto"/>
        <w:ind w:firstLineChars="200" w:firstLine="480"/>
        <w:jc w:val="both"/>
        <w:rPr>
          <w:sz w:val="24"/>
          <w:szCs w:val="24"/>
        </w:rPr>
      </w:pPr>
    </w:p>
    <w:p w14:paraId="1B181B24" w14:textId="147125A9" w:rsidR="002B3CE3" w:rsidRDefault="002B3CE3" w:rsidP="0071752B">
      <w:pPr>
        <w:spacing w:line="300" w:lineRule="auto"/>
        <w:ind w:firstLineChars="200" w:firstLine="480"/>
        <w:jc w:val="both"/>
        <w:rPr>
          <w:sz w:val="24"/>
          <w:szCs w:val="24"/>
        </w:rPr>
      </w:pPr>
    </w:p>
    <w:p w14:paraId="53BE8C2D" w14:textId="0521B1E9" w:rsidR="002B3CE3" w:rsidRDefault="002B3CE3" w:rsidP="0071752B">
      <w:pPr>
        <w:spacing w:line="300" w:lineRule="auto"/>
        <w:ind w:firstLineChars="200" w:firstLine="480"/>
        <w:jc w:val="both"/>
        <w:rPr>
          <w:sz w:val="24"/>
          <w:szCs w:val="24"/>
        </w:rPr>
      </w:pPr>
    </w:p>
    <w:p w14:paraId="78B2E1C0" w14:textId="1BA8C1BC" w:rsidR="002B3CE3" w:rsidRDefault="002B3CE3" w:rsidP="0071752B">
      <w:pPr>
        <w:spacing w:line="300" w:lineRule="auto"/>
        <w:ind w:firstLineChars="200" w:firstLine="480"/>
        <w:jc w:val="both"/>
        <w:rPr>
          <w:sz w:val="24"/>
          <w:szCs w:val="24"/>
        </w:rPr>
      </w:pPr>
    </w:p>
    <w:p w14:paraId="341D083D" w14:textId="1806CA7E" w:rsidR="002B3CE3" w:rsidRDefault="002B3CE3" w:rsidP="0071752B">
      <w:pPr>
        <w:spacing w:line="300" w:lineRule="auto"/>
        <w:ind w:firstLineChars="200" w:firstLine="480"/>
        <w:jc w:val="both"/>
        <w:rPr>
          <w:sz w:val="24"/>
          <w:szCs w:val="24"/>
        </w:rPr>
      </w:pPr>
    </w:p>
    <w:p w14:paraId="57930DCD" w14:textId="07B05CE3" w:rsidR="002B3CE3" w:rsidRDefault="002B3CE3" w:rsidP="0071752B">
      <w:pPr>
        <w:spacing w:line="300" w:lineRule="auto"/>
        <w:ind w:firstLineChars="200" w:firstLine="480"/>
        <w:jc w:val="both"/>
        <w:rPr>
          <w:sz w:val="24"/>
          <w:szCs w:val="24"/>
        </w:rPr>
      </w:pPr>
    </w:p>
    <w:p w14:paraId="13E82418" w14:textId="0805D7B7" w:rsidR="002B3CE3" w:rsidRDefault="002B3CE3" w:rsidP="0071752B">
      <w:pPr>
        <w:spacing w:line="300" w:lineRule="auto"/>
        <w:ind w:firstLineChars="200" w:firstLine="480"/>
        <w:jc w:val="both"/>
        <w:rPr>
          <w:sz w:val="24"/>
          <w:szCs w:val="24"/>
        </w:rPr>
      </w:pPr>
    </w:p>
    <w:p w14:paraId="63314C30" w14:textId="46B1D919" w:rsidR="002B3CE3" w:rsidRDefault="002B3CE3" w:rsidP="0071752B">
      <w:pPr>
        <w:spacing w:line="300" w:lineRule="auto"/>
        <w:ind w:firstLineChars="200" w:firstLine="480"/>
        <w:jc w:val="both"/>
        <w:rPr>
          <w:sz w:val="24"/>
          <w:szCs w:val="24"/>
        </w:rPr>
      </w:pPr>
    </w:p>
    <w:p w14:paraId="2FE26275" w14:textId="5C61D22F" w:rsidR="002B3CE3" w:rsidRDefault="002B3CE3" w:rsidP="0071752B">
      <w:pPr>
        <w:spacing w:line="300" w:lineRule="auto"/>
        <w:ind w:firstLineChars="200" w:firstLine="480"/>
        <w:jc w:val="both"/>
        <w:rPr>
          <w:sz w:val="24"/>
          <w:szCs w:val="24"/>
        </w:rPr>
      </w:pPr>
    </w:p>
    <w:p w14:paraId="2FC948EA" w14:textId="0D10AC89" w:rsidR="002B3CE3" w:rsidRDefault="002B3CE3" w:rsidP="0071752B">
      <w:pPr>
        <w:spacing w:line="300" w:lineRule="auto"/>
        <w:ind w:firstLineChars="200" w:firstLine="480"/>
        <w:jc w:val="both"/>
        <w:rPr>
          <w:sz w:val="24"/>
          <w:szCs w:val="24"/>
        </w:rPr>
      </w:pPr>
    </w:p>
    <w:p w14:paraId="53B7AEDA" w14:textId="0B76F120" w:rsidR="002B3CE3" w:rsidRDefault="002B3CE3" w:rsidP="0071752B">
      <w:pPr>
        <w:spacing w:line="300" w:lineRule="auto"/>
        <w:ind w:firstLineChars="200" w:firstLine="480"/>
        <w:jc w:val="both"/>
        <w:rPr>
          <w:sz w:val="24"/>
          <w:szCs w:val="24"/>
        </w:rPr>
      </w:pPr>
    </w:p>
    <w:p w14:paraId="6D0D08CD" w14:textId="4938BEED" w:rsidR="002B3CE3" w:rsidRDefault="002B3CE3" w:rsidP="0071752B">
      <w:pPr>
        <w:spacing w:line="300" w:lineRule="auto"/>
        <w:ind w:firstLineChars="200" w:firstLine="480"/>
        <w:jc w:val="both"/>
        <w:rPr>
          <w:sz w:val="24"/>
          <w:szCs w:val="24"/>
        </w:rPr>
      </w:pPr>
    </w:p>
    <w:p w14:paraId="21017579" w14:textId="33D8FEBC" w:rsidR="002B3CE3" w:rsidRDefault="002B3CE3" w:rsidP="0071752B">
      <w:pPr>
        <w:spacing w:line="300" w:lineRule="auto"/>
        <w:ind w:firstLineChars="200" w:firstLine="480"/>
        <w:jc w:val="both"/>
        <w:rPr>
          <w:sz w:val="24"/>
          <w:szCs w:val="24"/>
        </w:rPr>
      </w:pPr>
    </w:p>
    <w:p w14:paraId="26B151FB" w14:textId="0138802E" w:rsidR="002B3CE3" w:rsidRDefault="002B3CE3" w:rsidP="0071752B">
      <w:pPr>
        <w:spacing w:line="300" w:lineRule="auto"/>
        <w:ind w:firstLineChars="200" w:firstLine="480"/>
        <w:jc w:val="both"/>
        <w:rPr>
          <w:sz w:val="24"/>
          <w:szCs w:val="24"/>
        </w:rPr>
      </w:pPr>
    </w:p>
    <w:p w14:paraId="6F9A0AEC" w14:textId="509F4C9A" w:rsidR="002B3CE3" w:rsidRDefault="002B3CE3" w:rsidP="0071752B">
      <w:pPr>
        <w:spacing w:line="300" w:lineRule="auto"/>
        <w:ind w:firstLineChars="200" w:firstLine="480"/>
        <w:jc w:val="both"/>
        <w:rPr>
          <w:sz w:val="24"/>
          <w:szCs w:val="24"/>
        </w:rPr>
      </w:pPr>
    </w:p>
    <w:p w14:paraId="0A4A92C8" w14:textId="4DB78CDB" w:rsidR="002B3CE3" w:rsidRDefault="002B3CE3" w:rsidP="0071752B">
      <w:pPr>
        <w:spacing w:line="300" w:lineRule="auto"/>
        <w:ind w:firstLineChars="200" w:firstLine="480"/>
        <w:jc w:val="both"/>
        <w:rPr>
          <w:sz w:val="24"/>
          <w:szCs w:val="24"/>
        </w:rPr>
      </w:pPr>
    </w:p>
    <w:p w14:paraId="15A39F14" w14:textId="776B90AA" w:rsidR="002B3CE3" w:rsidRDefault="002B3CE3" w:rsidP="0071752B">
      <w:pPr>
        <w:spacing w:line="300" w:lineRule="auto"/>
        <w:ind w:firstLineChars="200" w:firstLine="480"/>
        <w:jc w:val="both"/>
        <w:rPr>
          <w:sz w:val="24"/>
          <w:szCs w:val="24"/>
        </w:rPr>
      </w:pPr>
    </w:p>
    <w:p w14:paraId="7499BB92" w14:textId="35C5803C" w:rsidR="002B3CE3" w:rsidRDefault="002B3CE3" w:rsidP="0071752B">
      <w:pPr>
        <w:spacing w:line="300" w:lineRule="auto"/>
        <w:ind w:firstLineChars="200" w:firstLine="480"/>
        <w:jc w:val="both"/>
        <w:rPr>
          <w:sz w:val="24"/>
          <w:szCs w:val="24"/>
        </w:rPr>
      </w:pPr>
    </w:p>
    <w:p w14:paraId="74D55DC7" w14:textId="3899FA69" w:rsidR="002B3CE3" w:rsidRDefault="002B3CE3" w:rsidP="0071752B">
      <w:pPr>
        <w:spacing w:line="300" w:lineRule="auto"/>
        <w:ind w:firstLineChars="200" w:firstLine="480"/>
        <w:jc w:val="both"/>
        <w:rPr>
          <w:sz w:val="24"/>
          <w:szCs w:val="24"/>
        </w:rPr>
      </w:pPr>
    </w:p>
    <w:p w14:paraId="06286C2F" w14:textId="77777777" w:rsidR="002B3CE3" w:rsidRPr="00D14A83" w:rsidRDefault="002B3CE3" w:rsidP="0071752B">
      <w:pPr>
        <w:spacing w:line="300" w:lineRule="auto"/>
        <w:ind w:firstLineChars="200" w:firstLine="480"/>
        <w:jc w:val="both"/>
        <w:rPr>
          <w:sz w:val="24"/>
          <w:szCs w:val="24"/>
        </w:rPr>
      </w:pPr>
    </w:p>
    <w:p w14:paraId="442151EC" w14:textId="77777777" w:rsidR="00C532B0" w:rsidRDefault="00C532B0" w:rsidP="009674B1">
      <w:pPr>
        <w:pStyle w:val="aff1"/>
        <w:keepNext w:val="0"/>
        <w:keepLines w:val="0"/>
        <w:pageBreakBefore/>
        <w:widowControl w:val="0"/>
        <w:spacing w:before="0" w:after="0" w:line="240" w:lineRule="auto"/>
        <w:outlineLvl w:val="9"/>
      </w:pPr>
      <w:bookmarkStart w:id="101" w:name="_Hlk82965633"/>
      <w:bookmarkEnd w:id="98"/>
    </w:p>
    <w:p w14:paraId="5FEA009B" w14:textId="1999C1DA" w:rsidR="00845092" w:rsidRDefault="00845092" w:rsidP="00667494">
      <w:pPr>
        <w:pStyle w:val="aff1"/>
        <w:keepNext w:val="0"/>
        <w:keepLines w:val="0"/>
        <w:widowControl w:val="0"/>
        <w:outlineLvl w:val="0"/>
        <w:rPr>
          <w:color w:val="FF0000"/>
        </w:rPr>
      </w:pPr>
      <w:bookmarkStart w:id="102" w:name="_Toc117949673"/>
      <w:r>
        <w:t>第</w:t>
      </w:r>
      <w:r>
        <w:rPr>
          <w:rFonts w:hint="eastAsia"/>
        </w:rPr>
        <w:t>二</w:t>
      </w:r>
      <w:r>
        <w:t>章</w:t>
      </w:r>
      <w:r>
        <w:t xml:space="preserve">  </w:t>
      </w:r>
      <w:r w:rsidR="00ED49C0">
        <w:rPr>
          <w:rFonts w:hint="eastAsia"/>
        </w:rPr>
        <w:t>无人机</w:t>
      </w:r>
      <w:r w:rsidR="006E3CC6" w:rsidRPr="006E3CC6">
        <w:rPr>
          <w:rFonts w:hint="eastAsia"/>
          <w:color w:val="FF0000"/>
        </w:rPr>
        <w:t>预备知识及无人机实验平台</w:t>
      </w:r>
      <w:bookmarkEnd w:id="102"/>
    </w:p>
    <w:p w14:paraId="3AAE83C4" w14:textId="77777777" w:rsidR="00E37C48" w:rsidRPr="00C532B0" w:rsidRDefault="00E37C48" w:rsidP="00E37C48">
      <w:pPr>
        <w:widowControl w:val="0"/>
        <w:jc w:val="center"/>
      </w:pPr>
    </w:p>
    <w:p w14:paraId="2F26150C" w14:textId="751B7F5F" w:rsidR="00845092" w:rsidRDefault="00C532B0" w:rsidP="00845092">
      <w:pPr>
        <w:widowControl w:val="0"/>
        <w:spacing w:before="240" w:after="240" w:line="300" w:lineRule="auto"/>
        <w:outlineLvl w:val="1"/>
        <w:rPr>
          <w:rFonts w:eastAsia="黑体"/>
          <w:bCs/>
          <w:sz w:val="32"/>
        </w:rPr>
      </w:pPr>
      <w:bookmarkStart w:id="103" w:name="_Toc117949674"/>
      <w:r>
        <w:rPr>
          <w:rFonts w:eastAsia="黑体"/>
          <w:bCs/>
          <w:sz w:val="32"/>
        </w:rPr>
        <w:t>2</w:t>
      </w:r>
      <w:r w:rsidR="00845092">
        <w:rPr>
          <w:rFonts w:eastAsia="黑体"/>
          <w:bCs/>
          <w:sz w:val="32"/>
        </w:rPr>
        <w:t>.</w:t>
      </w:r>
      <w:r w:rsidR="00845092">
        <w:rPr>
          <w:rFonts w:eastAsia="黑体" w:hint="eastAsia"/>
          <w:bCs/>
          <w:sz w:val="32"/>
        </w:rPr>
        <w:t>1</w:t>
      </w:r>
      <w:r w:rsidR="00845092">
        <w:rPr>
          <w:rFonts w:eastAsia="黑体"/>
          <w:bCs/>
          <w:sz w:val="32"/>
        </w:rPr>
        <w:t xml:space="preserve">  </w:t>
      </w:r>
      <w:r w:rsidR="00AD00A0" w:rsidRPr="00AD00A0">
        <w:rPr>
          <w:rFonts w:eastAsia="黑体" w:hint="eastAsia"/>
          <w:bCs/>
          <w:sz w:val="32"/>
        </w:rPr>
        <w:t>引言</w:t>
      </w:r>
      <w:bookmarkEnd w:id="103"/>
    </w:p>
    <w:bookmarkEnd w:id="101"/>
    <w:p w14:paraId="3174FEC7" w14:textId="73DED671" w:rsidR="00FC6859" w:rsidRDefault="00FC6859" w:rsidP="00FC6859">
      <w:pPr>
        <w:spacing w:line="300" w:lineRule="auto"/>
        <w:ind w:firstLineChars="200" w:firstLine="480"/>
        <w:jc w:val="both"/>
        <w:rPr>
          <w:sz w:val="24"/>
          <w:szCs w:val="22"/>
        </w:rPr>
      </w:pPr>
      <w:r>
        <w:rPr>
          <w:rFonts w:hint="eastAsia"/>
          <w:sz w:val="24"/>
          <w:szCs w:val="22"/>
        </w:rPr>
        <w:t>本章主要介绍多旋翼无人机的基本组成以及其在空间中的姿态主要描述机体坐标系和</w:t>
      </w:r>
      <w:proofErr w:type="gramStart"/>
      <w:r>
        <w:rPr>
          <w:rFonts w:hint="eastAsia"/>
          <w:sz w:val="24"/>
          <w:szCs w:val="22"/>
        </w:rPr>
        <w:t>地球固连坐标系</w:t>
      </w:r>
      <w:proofErr w:type="gramEnd"/>
      <w:r>
        <w:rPr>
          <w:rFonts w:hint="eastAsia"/>
          <w:sz w:val="24"/>
          <w:szCs w:val="22"/>
        </w:rPr>
        <w:t>之间的旋转关系。多旋翼无人机的组成既复杂又简单，通常由几家、动力系统和指挥系统等几个高度模块化的部分组成。这些部分可以看你做人的器官，其中机架对应人的躯干，承载着其他硬件动力系统是人的手脚，由心脏和血管驱动，为多旋翼提供动力；指挥控制系统是人的感觉器官、神经和大脑，控制动力系统来完成任务。另一方面，由于不同部件之间不是互相独立而是相互约束的，尽管可以有多种组合方式，但是只有很少的组合可以保证多旋翼无人机工作，因此多旋翼无人机也是很复杂的。如果不了解各部件的工作原理，那么多旋翼无人机的性能可能很差，甚至完全无法正常工作。因此，了解各部件的基本原理以及他们之间的连接方式与约束关系是非常必要的。（本章硬件部分包括三部分，即机架、动力系统和指挥控制系统。每部分将从对应功能</w:t>
      </w:r>
      <w:r w:rsidR="00E24B83">
        <w:rPr>
          <w:rFonts w:hint="eastAsia"/>
          <w:sz w:val="24"/>
          <w:szCs w:val="22"/>
        </w:rPr>
        <w:t>、工作原理和关键参数方面进行介绍</w:t>
      </w:r>
      <w:r>
        <w:rPr>
          <w:rFonts w:hint="eastAsia"/>
          <w:sz w:val="24"/>
          <w:szCs w:val="22"/>
        </w:rPr>
        <w:t>）</w:t>
      </w:r>
    </w:p>
    <w:p w14:paraId="46D59A39" w14:textId="5DE2B2FF" w:rsidR="00E24B83" w:rsidRPr="00E24B83" w:rsidRDefault="00E24B83" w:rsidP="00FC6859">
      <w:pPr>
        <w:spacing w:line="300" w:lineRule="auto"/>
        <w:ind w:firstLineChars="200" w:firstLine="480"/>
        <w:jc w:val="both"/>
        <w:rPr>
          <w:sz w:val="24"/>
          <w:szCs w:val="22"/>
        </w:rPr>
      </w:pPr>
      <w:r>
        <w:rPr>
          <w:rFonts w:hint="eastAsia"/>
          <w:sz w:val="24"/>
          <w:szCs w:val="22"/>
        </w:rPr>
        <w:t>为了描述多旋翼无人机的位置和姿态，有必要建立适当的坐标系。坐标系有助于理清变量之间的关系，便于后续计算。通常将多旋翼无人机</w:t>
      </w:r>
      <w:proofErr w:type="gramStart"/>
      <w:r>
        <w:rPr>
          <w:rFonts w:hint="eastAsia"/>
          <w:sz w:val="24"/>
          <w:szCs w:val="22"/>
        </w:rPr>
        <w:t>看做</w:t>
      </w:r>
      <w:proofErr w:type="gramEnd"/>
      <w:r>
        <w:rPr>
          <w:rFonts w:hint="eastAsia"/>
          <w:sz w:val="24"/>
          <w:szCs w:val="22"/>
        </w:rPr>
        <w:t>刚体，目前有多种姿态表示方法，每种都有其优缺点。本章将给出其欧拉角、旋转矩阵和四元数三种姿态表示方式，以及对应的姿态变化率与机体角速度之间的关系。不同的姿态表示方法对应不同的建模方法，而建模方法与后续的滤波方法和控制方法息息相关。深刻理解坐标系和姿态</w:t>
      </w:r>
      <w:proofErr w:type="gramStart"/>
      <w:r>
        <w:rPr>
          <w:rFonts w:hint="eastAsia"/>
          <w:sz w:val="24"/>
          <w:szCs w:val="22"/>
        </w:rPr>
        <w:t>表系方法</w:t>
      </w:r>
      <w:proofErr w:type="gramEnd"/>
      <w:r>
        <w:rPr>
          <w:rFonts w:hint="eastAsia"/>
          <w:sz w:val="24"/>
          <w:szCs w:val="22"/>
        </w:rPr>
        <w:t>有助于理解多旋翼的运动规律。</w:t>
      </w:r>
    </w:p>
    <w:p w14:paraId="39D72D61" w14:textId="77777777" w:rsidR="00EE6F48" w:rsidRPr="000E6793" w:rsidRDefault="00EE6F48" w:rsidP="00A57F8D">
      <w:pPr>
        <w:spacing w:line="300" w:lineRule="auto"/>
        <w:ind w:firstLineChars="200" w:firstLine="480"/>
        <w:jc w:val="both"/>
        <w:rPr>
          <w:sz w:val="24"/>
          <w:szCs w:val="24"/>
        </w:rPr>
      </w:pPr>
    </w:p>
    <w:p w14:paraId="5E10FABD" w14:textId="5D92C4B9" w:rsidR="00EE6F48" w:rsidRPr="004D202F" w:rsidRDefault="000C202E" w:rsidP="00845BDE">
      <w:pPr>
        <w:widowControl w:val="0"/>
        <w:spacing w:before="240" w:after="240" w:line="300" w:lineRule="auto"/>
        <w:outlineLvl w:val="1"/>
        <w:rPr>
          <w:sz w:val="24"/>
          <w:szCs w:val="24"/>
        </w:rPr>
      </w:pPr>
      <w:bookmarkStart w:id="104" w:name="_Toc117949675"/>
      <w:r w:rsidRPr="00AD00A0">
        <w:rPr>
          <w:rFonts w:eastAsia="黑体" w:hint="eastAsia"/>
          <w:bCs/>
          <w:sz w:val="32"/>
        </w:rPr>
        <w:t>2</w:t>
      </w:r>
      <w:r w:rsidRPr="00AD00A0">
        <w:rPr>
          <w:rFonts w:eastAsia="黑体"/>
          <w:bCs/>
          <w:sz w:val="32"/>
        </w:rPr>
        <w:t xml:space="preserve">.2  </w:t>
      </w:r>
      <w:r w:rsidR="009128CB">
        <w:rPr>
          <w:rFonts w:eastAsia="黑体" w:hint="eastAsia"/>
          <w:bCs/>
          <w:sz w:val="32"/>
        </w:rPr>
        <w:t>无人</w:t>
      </w:r>
      <w:r w:rsidR="009128CB" w:rsidRPr="00500007">
        <w:rPr>
          <w:rFonts w:eastAsia="黑体" w:hint="eastAsia"/>
          <w:bCs/>
          <w:sz w:val="32"/>
        </w:rPr>
        <w:t>机</w:t>
      </w:r>
      <w:r w:rsidR="00E27F0A" w:rsidRPr="00500007">
        <w:rPr>
          <w:rFonts w:ascii="黑体" w:eastAsia="黑体" w:hAnsi="黑体" w:hint="eastAsia"/>
          <w:sz w:val="32"/>
          <w:szCs w:val="28"/>
        </w:rPr>
        <w:t>导航</w:t>
      </w:r>
      <w:r w:rsidR="00E27F0A" w:rsidRPr="00500007">
        <w:rPr>
          <w:rFonts w:eastAsia="黑体" w:hint="eastAsia"/>
          <w:bCs/>
          <w:sz w:val="32"/>
        </w:rPr>
        <w:t>理论</w:t>
      </w:r>
      <w:r w:rsidR="00E27F0A" w:rsidRPr="00500007">
        <w:rPr>
          <w:rFonts w:ascii="黑体" w:eastAsia="黑体" w:hAnsi="黑体" w:hint="eastAsia"/>
          <w:sz w:val="32"/>
          <w:szCs w:val="28"/>
        </w:rPr>
        <w:t>概述</w:t>
      </w:r>
      <w:bookmarkStart w:id="105" w:name="_Hlk85465521"/>
      <w:bookmarkEnd w:id="104"/>
    </w:p>
    <w:p w14:paraId="0D717F33" w14:textId="65EC92E5" w:rsidR="00FC38BE" w:rsidRPr="00330DC7" w:rsidRDefault="00FC38BE" w:rsidP="000C202E">
      <w:pPr>
        <w:widowControl w:val="0"/>
        <w:spacing w:before="120" w:after="120" w:line="300" w:lineRule="auto"/>
        <w:jc w:val="both"/>
        <w:outlineLvl w:val="2"/>
        <w:rPr>
          <w:b/>
          <w:bCs/>
          <w:sz w:val="28"/>
          <w:szCs w:val="28"/>
        </w:rPr>
      </w:pPr>
      <w:bookmarkStart w:id="106" w:name="_Toc117949676"/>
      <w:r>
        <w:rPr>
          <w:b/>
          <w:bCs/>
          <w:sz w:val="28"/>
          <w:szCs w:val="28"/>
        </w:rPr>
        <w:t>2</w:t>
      </w:r>
      <w:r w:rsidRPr="00B273FC">
        <w:rPr>
          <w:b/>
          <w:bCs/>
          <w:sz w:val="28"/>
          <w:szCs w:val="28"/>
        </w:rPr>
        <w:t>.</w:t>
      </w:r>
      <w:r>
        <w:rPr>
          <w:b/>
          <w:bCs/>
          <w:sz w:val="28"/>
          <w:szCs w:val="28"/>
        </w:rPr>
        <w:t>2</w:t>
      </w:r>
      <w:r w:rsidRPr="00B273FC">
        <w:rPr>
          <w:b/>
          <w:bCs/>
          <w:sz w:val="28"/>
          <w:szCs w:val="28"/>
        </w:rPr>
        <w:t>.</w:t>
      </w:r>
      <w:r>
        <w:rPr>
          <w:b/>
          <w:bCs/>
          <w:sz w:val="28"/>
          <w:szCs w:val="28"/>
        </w:rPr>
        <w:t>1</w:t>
      </w:r>
      <w:r w:rsidRPr="004A5B1A">
        <w:rPr>
          <w:rFonts w:hint="eastAsia"/>
          <w:b/>
          <w:bCs/>
          <w:color w:val="FF0000"/>
          <w:sz w:val="28"/>
          <w:szCs w:val="28"/>
        </w:rPr>
        <w:t>坐标系定义</w:t>
      </w:r>
      <w:bookmarkEnd w:id="106"/>
    </w:p>
    <w:p w14:paraId="313F4C57" w14:textId="308F01DB" w:rsidR="00D66793" w:rsidRDefault="00FC38BE" w:rsidP="00D66793">
      <w:pPr>
        <w:widowControl w:val="0"/>
        <w:spacing w:before="120" w:after="120" w:line="300" w:lineRule="auto"/>
        <w:jc w:val="both"/>
        <w:outlineLvl w:val="3"/>
        <w:rPr>
          <w:bCs/>
          <w:sz w:val="24"/>
          <w:szCs w:val="28"/>
        </w:rPr>
      </w:pPr>
      <w:bookmarkStart w:id="107" w:name="_Hlk88587945"/>
      <w:bookmarkEnd w:id="105"/>
      <w:r w:rsidRPr="006D1530">
        <w:rPr>
          <w:rFonts w:hint="eastAsia"/>
          <w:bCs/>
          <w:sz w:val="24"/>
          <w:szCs w:val="28"/>
        </w:rPr>
        <w:t>2</w:t>
      </w:r>
      <w:r w:rsidRPr="006D1530">
        <w:rPr>
          <w:bCs/>
          <w:sz w:val="24"/>
          <w:szCs w:val="28"/>
        </w:rPr>
        <w:t>.2.1.1</w:t>
      </w:r>
      <w:bookmarkEnd w:id="107"/>
      <w:r w:rsidR="00E24B83">
        <w:rPr>
          <w:rFonts w:hint="eastAsia"/>
          <w:bCs/>
          <w:sz w:val="24"/>
          <w:szCs w:val="28"/>
        </w:rPr>
        <w:t>右手定则</w:t>
      </w:r>
    </w:p>
    <w:p w14:paraId="0071DB71" w14:textId="5D0C82FD" w:rsidR="00EE6F48" w:rsidRDefault="00E24B83" w:rsidP="00EE6F48">
      <w:pPr>
        <w:widowControl w:val="0"/>
        <w:spacing w:line="300" w:lineRule="auto"/>
        <w:ind w:firstLineChars="200" w:firstLine="480"/>
        <w:jc w:val="both"/>
        <w:rPr>
          <w:bCs/>
          <w:sz w:val="24"/>
          <w:szCs w:val="28"/>
        </w:rPr>
      </w:pPr>
      <w:r>
        <w:rPr>
          <w:rFonts w:hint="eastAsia"/>
          <w:bCs/>
          <w:sz w:val="24"/>
          <w:szCs w:val="28"/>
        </w:rPr>
        <w:t>在定义坐标系前先介绍右手定则。</w:t>
      </w:r>
      <w:r w:rsidRPr="00E24B83">
        <w:rPr>
          <w:rFonts w:hint="eastAsia"/>
          <w:bCs/>
          <w:color w:val="FF0000"/>
          <w:sz w:val="24"/>
          <w:szCs w:val="28"/>
        </w:rPr>
        <w:t>如下图所示</w:t>
      </w:r>
      <w:r>
        <w:rPr>
          <w:rFonts w:hint="eastAsia"/>
          <w:bCs/>
          <w:sz w:val="24"/>
          <w:szCs w:val="28"/>
        </w:rPr>
        <w:t>，右手大拇指指向</w:t>
      </w:r>
      <w:r w:rsidR="003D12B7">
        <w:rPr>
          <w:rFonts w:hint="eastAsia"/>
          <w:bCs/>
          <w:sz w:val="24"/>
          <w:szCs w:val="28"/>
        </w:rPr>
        <w:t>oc</w:t>
      </w:r>
      <w:r w:rsidR="003D12B7">
        <w:rPr>
          <w:rFonts w:hint="eastAsia"/>
          <w:bCs/>
          <w:sz w:val="24"/>
          <w:szCs w:val="28"/>
        </w:rPr>
        <w:t>轴正方向，手机握拳方向指向</w:t>
      </w:r>
      <w:r w:rsidR="003D12B7">
        <w:rPr>
          <w:rFonts w:hint="eastAsia"/>
          <w:bCs/>
          <w:sz w:val="24"/>
          <w:szCs w:val="28"/>
        </w:rPr>
        <w:t>oa</w:t>
      </w:r>
      <w:r w:rsidR="003D12B7">
        <w:rPr>
          <w:rFonts w:hint="eastAsia"/>
          <w:bCs/>
          <w:sz w:val="24"/>
          <w:szCs w:val="28"/>
        </w:rPr>
        <w:t>轴正方形，手指弯曲后指向方法即</w:t>
      </w:r>
      <w:r w:rsidR="003D12B7">
        <w:rPr>
          <w:rFonts w:hint="eastAsia"/>
          <w:bCs/>
          <w:sz w:val="24"/>
          <w:szCs w:val="28"/>
        </w:rPr>
        <w:t>ob</w:t>
      </w:r>
      <w:r w:rsidR="003D12B7">
        <w:rPr>
          <w:rFonts w:hint="eastAsia"/>
          <w:bCs/>
          <w:sz w:val="24"/>
          <w:szCs w:val="28"/>
        </w:rPr>
        <w:t>轴正方向。进一步所示，要确定旋转正方向，用右手大拇指指向旋转轴正方向，弯曲四指，则四指所指方向即旋转正方向。本章所采用的坐标系和后面定义的角度正方向都沿用右手定则。</w:t>
      </w:r>
    </w:p>
    <w:p w14:paraId="756853AC" w14:textId="3514D3E7" w:rsidR="00E24B83" w:rsidRDefault="00E24B83" w:rsidP="00887366">
      <w:pPr>
        <w:widowControl w:val="0"/>
        <w:spacing w:line="300" w:lineRule="auto"/>
        <w:ind w:firstLineChars="200" w:firstLine="480"/>
        <w:jc w:val="center"/>
        <w:rPr>
          <w:bCs/>
          <w:sz w:val="24"/>
          <w:szCs w:val="28"/>
        </w:rPr>
      </w:pPr>
      <w:r>
        <w:rPr>
          <w:rFonts w:hint="eastAsia"/>
          <w:bCs/>
          <w:noProof/>
          <w:sz w:val="24"/>
          <w:szCs w:val="28"/>
        </w:rPr>
        <w:lastRenderedPageBreak/>
        <w:drawing>
          <wp:inline distT="0" distB="0" distL="0" distR="0" wp14:anchorId="56166406" wp14:editId="1E7022F2">
            <wp:extent cx="3019246" cy="1445303"/>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右手定则.png"/>
                    <pic:cNvPicPr/>
                  </pic:nvPicPr>
                  <pic:blipFill>
                    <a:blip r:embed="rId17">
                      <a:extLst>
                        <a:ext uri="{28A0092B-C50C-407E-A947-70E740481C1C}">
                          <a14:useLocalDpi xmlns:a14="http://schemas.microsoft.com/office/drawing/2010/main" val="0"/>
                        </a:ext>
                      </a:extLst>
                    </a:blip>
                    <a:stretch>
                      <a:fillRect/>
                    </a:stretch>
                  </pic:blipFill>
                  <pic:spPr>
                    <a:xfrm>
                      <a:off x="0" y="0"/>
                      <a:ext cx="3058135" cy="1463919"/>
                    </a:xfrm>
                    <a:prstGeom prst="rect">
                      <a:avLst/>
                    </a:prstGeom>
                  </pic:spPr>
                </pic:pic>
              </a:graphicData>
            </a:graphic>
          </wp:inline>
        </w:drawing>
      </w:r>
    </w:p>
    <w:p w14:paraId="7B121038" w14:textId="47DF235E" w:rsidR="00E24B83" w:rsidRDefault="00E24B83" w:rsidP="00EE6F48">
      <w:pPr>
        <w:widowControl w:val="0"/>
        <w:spacing w:line="300" w:lineRule="auto"/>
        <w:ind w:firstLineChars="200" w:firstLine="480"/>
        <w:jc w:val="both"/>
        <w:rPr>
          <w:bCs/>
          <w:sz w:val="24"/>
          <w:szCs w:val="28"/>
        </w:rPr>
      </w:pPr>
    </w:p>
    <w:p w14:paraId="52F1678E" w14:textId="02928081" w:rsidR="006D1530" w:rsidRDefault="003D12B7" w:rsidP="00887366">
      <w:pPr>
        <w:widowControl w:val="0"/>
        <w:spacing w:line="300" w:lineRule="auto"/>
        <w:jc w:val="both"/>
        <w:rPr>
          <w:bCs/>
          <w:sz w:val="24"/>
          <w:szCs w:val="28"/>
        </w:rPr>
      </w:pPr>
      <w:r>
        <w:rPr>
          <w:bCs/>
          <w:sz w:val="24"/>
          <w:szCs w:val="28"/>
        </w:rPr>
        <w:tab/>
      </w:r>
      <w:r w:rsidR="006D1530" w:rsidRPr="006D1530">
        <w:rPr>
          <w:rFonts w:hint="eastAsia"/>
          <w:bCs/>
          <w:sz w:val="24"/>
          <w:szCs w:val="28"/>
        </w:rPr>
        <w:t>2</w:t>
      </w:r>
      <w:r w:rsidR="006D1530" w:rsidRPr="006D1530">
        <w:rPr>
          <w:bCs/>
          <w:sz w:val="24"/>
          <w:szCs w:val="28"/>
        </w:rPr>
        <w:t>.2.1.</w:t>
      </w:r>
      <w:r w:rsidR="00D00382">
        <w:rPr>
          <w:bCs/>
          <w:sz w:val="24"/>
          <w:szCs w:val="28"/>
        </w:rPr>
        <w:t>2</w:t>
      </w:r>
      <w:r w:rsidR="006D1530">
        <w:rPr>
          <w:rFonts w:hint="eastAsia"/>
          <w:bCs/>
          <w:sz w:val="24"/>
          <w:szCs w:val="28"/>
        </w:rPr>
        <w:t>机体</w:t>
      </w:r>
      <w:r w:rsidR="006D1530" w:rsidRPr="006D1530">
        <w:rPr>
          <w:rFonts w:hint="eastAsia"/>
          <w:bCs/>
          <w:sz w:val="24"/>
          <w:szCs w:val="28"/>
        </w:rPr>
        <w:t>坐标系</w:t>
      </w:r>
      <w:r>
        <w:rPr>
          <w:rFonts w:hint="eastAsia"/>
          <w:bCs/>
          <w:sz w:val="24"/>
          <w:szCs w:val="28"/>
        </w:rPr>
        <w:t>和</w:t>
      </w:r>
      <w:proofErr w:type="gramStart"/>
      <w:r>
        <w:rPr>
          <w:rFonts w:hint="eastAsia"/>
          <w:bCs/>
          <w:sz w:val="24"/>
          <w:szCs w:val="28"/>
        </w:rPr>
        <w:t>地球固连坐标系</w:t>
      </w:r>
      <w:proofErr w:type="gramEnd"/>
    </w:p>
    <w:p w14:paraId="52D79F0B" w14:textId="0CA7215F" w:rsidR="00B40049" w:rsidRDefault="00607F43" w:rsidP="00B40049">
      <w:pPr>
        <w:widowControl w:val="0"/>
        <w:spacing w:line="300" w:lineRule="auto"/>
        <w:ind w:firstLineChars="200" w:firstLine="480"/>
        <w:jc w:val="both"/>
        <w:rPr>
          <w:bCs/>
          <w:sz w:val="24"/>
          <w:szCs w:val="28"/>
        </w:rPr>
      </w:pPr>
      <w:proofErr w:type="gramStart"/>
      <w:r>
        <w:rPr>
          <w:rFonts w:hint="eastAsia"/>
          <w:bCs/>
          <w:sz w:val="24"/>
          <w:szCs w:val="28"/>
        </w:rPr>
        <w:t>地球固连坐标系</w:t>
      </w:r>
      <w:proofErr w:type="gramEnd"/>
      <w:r w:rsidR="00FF0A97">
        <w:rPr>
          <w:rFonts w:hint="eastAsia"/>
          <w:bCs/>
          <w:sz w:val="24"/>
          <w:szCs w:val="28"/>
        </w:rPr>
        <w:t>o</w:t>
      </w:r>
      <w:r w:rsidR="00FF0A97">
        <w:rPr>
          <w:bCs/>
          <w:sz w:val="24"/>
          <w:szCs w:val="28"/>
        </w:rPr>
        <w:t>exeyeze</w:t>
      </w:r>
      <w:r w:rsidR="00FF0A97">
        <w:rPr>
          <w:rFonts w:hint="eastAsia"/>
          <w:bCs/>
          <w:sz w:val="24"/>
          <w:szCs w:val="28"/>
        </w:rPr>
        <w:t>用于研究多旋翼无人机相对于地面的运动状态，确定机体的三维位置，忽略地球曲率，即将地球表面假设成平面。通常以多旋翼起飞位置或地心作为坐标原点</w:t>
      </w:r>
      <w:r w:rsidR="00FF0A97">
        <w:rPr>
          <w:rFonts w:hint="eastAsia"/>
          <w:bCs/>
          <w:sz w:val="24"/>
          <w:szCs w:val="28"/>
        </w:rPr>
        <w:t>oe</w:t>
      </w:r>
      <w:r w:rsidR="00FF0A97">
        <w:rPr>
          <w:rFonts w:hint="eastAsia"/>
          <w:bCs/>
          <w:sz w:val="24"/>
          <w:szCs w:val="28"/>
        </w:rPr>
        <w:t>，先让</w:t>
      </w:r>
      <w:r w:rsidR="00FF0A97">
        <w:rPr>
          <w:rFonts w:hint="eastAsia"/>
          <w:bCs/>
          <w:sz w:val="24"/>
          <w:szCs w:val="28"/>
        </w:rPr>
        <w:t>oexe</w:t>
      </w:r>
      <w:r w:rsidR="00FF0A97">
        <w:rPr>
          <w:rFonts w:hint="eastAsia"/>
          <w:bCs/>
          <w:sz w:val="24"/>
          <w:szCs w:val="28"/>
        </w:rPr>
        <w:t>轴在水平面内指向某一方向，</w:t>
      </w:r>
      <w:r w:rsidR="00FF0A97">
        <w:rPr>
          <w:rFonts w:hint="eastAsia"/>
          <w:bCs/>
          <w:sz w:val="24"/>
          <w:szCs w:val="28"/>
        </w:rPr>
        <w:t>oeze</w:t>
      </w:r>
      <w:r w:rsidR="00FF0A97">
        <w:rPr>
          <w:rFonts w:hint="eastAsia"/>
          <w:bCs/>
          <w:sz w:val="24"/>
          <w:szCs w:val="28"/>
        </w:rPr>
        <w:t>轴垂直于地面向上，然后按照右手定则确定</w:t>
      </w:r>
      <w:r w:rsidR="00FF0A97">
        <w:rPr>
          <w:rFonts w:hint="eastAsia"/>
          <w:bCs/>
          <w:sz w:val="24"/>
          <w:szCs w:val="28"/>
        </w:rPr>
        <w:t>oeye</w:t>
      </w:r>
      <w:r w:rsidR="00FF0A97">
        <w:rPr>
          <w:rFonts w:hint="eastAsia"/>
          <w:bCs/>
          <w:sz w:val="24"/>
          <w:szCs w:val="28"/>
        </w:rPr>
        <w:t>轴。</w:t>
      </w:r>
    </w:p>
    <w:p w14:paraId="71087A7B" w14:textId="7C5A3876" w:rsidR="00765180" w:rsidRDefault="00FF0A97" w:rsidP="000F6C76">
      <w:pPr>
        <w:widowControl w:val="0"/>
        <w:spacing w:line="300" w:lineRule="auto"/>
        <w:ind w:firstLineChars="200" w:firstLine="480"/>
        <w:jc w:val="both"/>
        <w:rPr>
          <w:bCs/>
          <w:sz w:val="24"/>
          <w:szCs w:val="28"/>
        </w:rPr>
      </w:pPr>
      <w:r>
        <w:rPr>
          <w:rFonts w:hint="eastAsia"/>
          <w:bCs/>
          <w:sz w:val="24"/>
          <w:szCs w:val="28"/>
        </w:rPr>
        <w:t>机体坐标系</w:t>
      </w:r>
      <w:r>
        <w:rPr>
          <w:rFonts w:hint="eastAsia"/>
          <w:bCs/>
          <w:sz w:val="24"/>
          <w:szCs w:val="28"/>
        </w:rPr>
        <w:t>obxbybzb</w:t>
      </w:r>
      <w:r>
        <w:rPr>
          <w:rFonts w:hint="eastAsia"/>
          <w:bCs/>
          <w:sz w:val="24"/>
          <w:szCs w:val="28"/>
        </w:rPr>
        <w:t>与多旋翼无人机机体固连，其原点</w:t>
      </w:r>
      <w:r>
        <w:rPr>
          <w:rFonts w:hint="eastAsia"/>
          <w:bCs/>
          <w:sz w:val="24"/>
          <w:szCs w:val="28"/>
        </w:rPr>
        <w:t>ob</w:t>
      </w:r>
      <w:r>
        <w:rPr>
          <w:rFonts w:hint="eastAsia"/>
          <w:bCs/>
          <w:sz w:val="24"/>
          <w:szCs w:val="28"/>
        </w:rPr>
        <w:t>取在多旋翼无人机的重心位置；</w:t>
      </w:r>
      <w:r>
        <w:rPr>
          <w:rFonts w:hint="eastAsia"/>
          <w:bCs/>
          <w:sz w:val="24"/>
          <w:szCs w:val="28"/>
        </w:rPr>
        <w:t>obxb</w:t>
      </w:r>
      <w:r>
        <w:rPr>
          <w:rFonts w:hint="eastAsia"/>
          <w:bCs/>
          <w:sz w:val="24"/>
          <w:szCs w:val="28"/>
        </w:rPr>
        <w:t>轴在多旋翼的对称平面内指向机头方向（机头方向与多旋翼无人机是十字型还是</w:t>
      </w:r>
      <w:r>
        <w:rPr>
          <w:rFonts w:hint="eastAsia"/>
          <w:bCs/>
          <w:sz w:val="24"/>
          <w:szCs w:val="28"/>
        </w:rPr>
        <w:t>X</w:t>
      </w:r>
      <w:r>
        <w:rPr>
          <w:rFonts w:hint="eastAsia"/>
          <w:bCs/>
          <w:sz w:val="24"/>
          <w:szCs w:val="28"/>
        </w:rPr>
        <w:t>字型有关）</w:t>
      </w:r>
      <w:r w:rsidR="00765180">
        <w:rPr>
          <w:rFonts w:hint="eastAsia"/>
          <w:bCs/>
          <w:sz w:val="24"/>
          <w:szCs w:val="28"/>
        </w:rPr>
        <w:t>；</w:t>
      </w:r>
      <w:r w:rsidR="00887366">
        <w:rPr>
          <w:rFonts w:hint="eastAsia"/>
          <w:bCs/>
          <w:sz w:val="24"/>
          <w:szCs w:val="28"/>
        </w:rPr>
        <w:t xml:space="preserve"> </w:t>
      </w:r>
      <w:r w:rsidR="00765180">
        <w:rPr>
          <w:rFonts w:hint="eastAsia"/>
          <w:bCs/>
          <w:sz w:val="24"/>
          <w:szCs w:val="28"/>
        </w:rPr>
        <w:t>obzb</w:t>
      </w:r>
      <w:r w:rsidR="00765180">
        <w:rPr>
          <w:rFonts w:hint="eastAsia"/>
          <w:bCs/>
          <w:sz w:val="24"/>
          <w:szCs w:val="28"/>
        </w:rPr>
        <w:t>轴在多旋翼无人机的对称平面，垂直于</w:t>
      </w:r>
      <w:r w:rsidR="00765180">
        <w:rPr>
          <w:rFonts w:hint="eastAsia"/>
          <w:bCs/>
          <w:sz w:val="24"/>
          <w:szCs w:val="28"/>
        </w:rPr>
        <w:t>obzb</w:t>
      </w:r>
      <w:r w:rsidR="00765180">
        <w:rPr>
          <w:rFonts w:hint="eastAsia"/>
          <w:bCs/>
          <w:sz w:val="24"/>
          <w:szCs w:val="28"/>
        </w:rPr>
        <w:t>轴向上，然后按照右手定则确定</w:t>
      </w:r>
      <w:r w:rsidR="00765180">
        <w:rPr>
          <w:rFonts w:hint="eastAsia"/>
          <w:bCs/>
          <w:sz w:val="24"/>
          <w:szCs w:val="28"/>
        </w:rPr>
        <w:t>obyb</w:t>
      </w:r>
      <w:r w:rsidR="00765180">
        <w:rPr>
          <w:rFonts w:hint="eastAsia"/>
          <w:bCs/>
          <w:sz w:val="24"/>
          <w:szCs w:val="28"/>
        </w:rPr>
        <w:t>轴，机体坐标系与</w:t>
      </w:r>
      <w:proofErr w:type="gramStart"/>
      <w:r w:rsidR="00765180">
        <w:rPr>
          <w:rFonts w:hint="eastAsia"/>
          <w:bCs/>
          <w:sz w:val="24"/>
          <w:szCs w:val="28"/>
        </w:rPr>
        <w:t>地球固连坐标系</w:t>
      </w:r>
      <w:proofErr w:type="gramEnd"/>
      <w:r w:rsidR="00765180">
        <w:rPr>
          <w:rFonts w:hint="eastAsia"/>
          <w:bCs/>
          <w:sz w:val="24"/>
          <w:szCs w:val="28"/>
        </w:rPr>
        <w:t>的关系如下图所示。</w:t>
      </w:r>
    </w:p>
    <w:p w14:paraId="38BB7071" w14:textId="45892B0A" w:rsidR="00FF0A97" w:rsidRPr="006D1530" w:rsidRDefault="00FF0A97" w:rsidP="00887366">
      <w:pPr>
        <w:widowControl w:val="0"/>
        <w:spacing w:line="300" w:lineRule="auto"/>
        <w:ind w:firstLineChars="200" w:firstLine="480"/>
        <w:jc w:val="center"/>
        <w:rPr>
          <w:bCs/>
          <w:sz w:val="24"/>
          <w:szCs w:val="28"/>
        </w:rPr>
      </w:pPr>
      <w:r>
        <w:rPr>
          <w:rFonts w:hint="eastAsia"/>
          <w:bCs/>
          <w:noProof/>
          <w:sz w:val="24"/>
          <w:szCs w:val="28"/>
        </w:rPr>
        <w:drawing>
          <wp:inline distT="0" distB="0" distL="0" distR="0" wp14:anchorId="3A44F8EC" wp14:editId="383A1884">
            <wp:extent cx="2960895" cy="1554756"/>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机体和地球坐标系）清晰.jpg"/>
                    <pic:cNvPicPr/>
                  </pic:nvPicPr>
                  <pic:blipFill>
                    <a:blip r:embed="rId18">
                      <a:extLst>
                        <a:ext uri="{28A0092B-C50C-407E-A947-70E740481C1C}">
                          <a14:useLocalDpi xmlns:a14="http://schemas.microsoft.com/office/drawing/2010/main" val="0"/>
                        </a:ext>
                      </a:extLst>
                    </a:blip>
                    <a:stretch>
                      <a:fillRect/>
                    </a:stretch>
                  </pic:blipFill>
                  <pic:spPr>
                    <a:xfrm>
                      <a:off x="0" y="0"/>
                      <a:ext cx="2973461" cy="1561354"/>
                    </a:xfrm>
                    <a:prstGeom prst="rect">
                      <a:avLst/>
                    </a:prstGeom>
                  </pic:spPr>
                </pic:pic>
              </a:graphicData>
            </a:graphic>
          </wp:inline>
        </w:drawing>
      </w:r>
    </w:p>
    <w:p w14:paraId="38868D2F" w14:textId="72263A62" w:rsidR="000F6C76" w:rsidRDefault="000F6C76" w:rsidP="00A77B2D">
      <w:pPr>
        <w:widowControl w:val="0"/>
        <w:spacing w:line="300" w:lineRule="auto"/>
        <w:ind w:firstLineChars="200" w:firstLine="480"/>
        <w:jc w:val="both"/>
        <w:rPr>
          <w:bCs/>
          <w:sz w:val="24"/>
          <w:szCs w:val="28"/>
        </w:rPr>
      </w:pPr>
      <w:bookmarkStart w:id="108" w:name="_Hlk92137358"/>
      <w:r>
        <w:rPr>
          <w:rFonts w:hint="eastAsia"/>
          <w:bCs/>
          <w:sz w:val="24"/>
          <w:szCs w:val="28"/>
        </w:rPr>
        <w:t>定义如下单位向量：</w:t>
      </w:r>
    </w:p>
    <w:p w14:paraId="3F9AB152" w14:textId="10EACC9D" w:rsidR="000F6C76" w:rsidRDefault="00884E98" w:rsidP="0020525C">
      <w:pPr>
        <w:widowControl w:val="0"/>
        <w:spacing w:line="300" w:lineRule="auto"/>
        <w:ind w:firstLineChars="200" w:firstLine="420"/>
        <w:jc w:val="center"/>
        <w:rPr>
          <w:bCs/>
          <w:sz w:val="24"/>
          <w:szCs w:val="28"/>
        </w:rPr>
      </w:pPr>
      <w:r w:rsidRPr="00884E98">
        <w:rPr>
          <w:position w:val="-42"/>
        </w:rPr>
        <w:object w:dxaOrig="2180" w:dyaOrig="940" w14:anchorId="21BEA84A">
          <v:shape id="_x0000_i1955" type="#_x0000_t75" style="width:109pt;height:47pt" o:ole="">
            <v:imagedata r:id="rId19" o:title=""/>
          </v:shape>
          <o:OLEObject Type="Embed" ProgID="Equation.DSMT4" ShapeID="_x0000_i1955" DrawAspect="Content" ObjectID="_1729458483" r:id="rId20"/>
        </w:object>
      </w:r>
    </w:p>
    <w:p w14:paraId="46C77F45" w14:textId="056BD9CD" w:rsidR="00887366" w:rsidRDefault="00D00382" w:rsidP="00D00382">
      <w:pPr>
        <w:widowControl w:val="0"/>
        <w:spacing w:line="300" w:lineRule="auto"/>
        <w:ind w:firstLineChars="200" w:firstLine="480"/>
        <w:jc w:val="both"/>
        <w:rPr>
          <w:bCs/>
          <w:sz w:val="24"/>
          <w:szCs w:val="28"/>
        </w:rPr>
      </w:pPr>
      <w:r>
        <w:rPr>
          <w:rFonts w:hint="eastAsia"/>
          <w:bCs/>
          <w:sz w:val="24"/>
          <w:szCs w:val="28"/>
        </w:rPr>
        <w:t>在</w:t>
      </w:r>
      <w:proofErr w:type="gramStart"/>
      <w:r>
        <w:rPr>
          <w:rFonts w:hint="eastAsia"/>
          <w:bCs/>
          <w:sz w:val="24"/>
          <w:szCs w:val="28"/>
        </w:rPr>
        <w:t>地球固连坐标系</w:t>
      </w:r>
      <w:proofErr w:type="gramEnd"/>
      <w:r>
        <w:rPr>
          <w:rFonts w:hint="eastAsia"/>
          <w:bCs/>
          <w:sz w:val="24"/>
          <w:szCs w:val="28"/>
        </w:rPr>
        <w:t>下，沿</w:t>
      </w:r>
      <w:r>
        <w:rPr>
          <w:rFonts w:hint="eastAsia"/>
          <w:bCs/>
          <w:sz w:val="24"/>
          <w:szCs w:val="28"/>
        </w:rPr>
        <w:t>oexe</w:t>
      </w:r>
      <w:r>
        <w:rPr>
          <w:rFonts w:hint="eastAsia"/>
          <w:bCs/>
          <w:sz w:val="24"/>
          <w:szCs w:val="28"/>
        </w:rPr>
        <w:t>、</w:t>
      </w:r>
      <w:r>
        <w:rPr>
          <w:rFonts w:hint="eastAsia"/>
          <w:bCs/>
          <w:sz w:val="24"/>
          <w:szCs w:val="28"/>
        </w:rPr>
        <w:t>oeye</w:t>
      </w:r>
      <w:r>
        <w:rPr>
          <w:rFonts w:hint="eastAsia"/>
          <w:bCs/>
          <w:sz w:val="24"/>
          <w:szCs w:val="28"/>
        </w:rPr>
        <w:t>和</w:t>
      </w:r>
      <w:r>
        <w:rPr>
          <w:rFonts w:hint="eastAsia"/>
          <w:bCs/>
          <w:sz w:val="24"/>
          <w:szCs w:val="28"/>
        </w:rPr>
        <w:t>oeze</w:t>
      </w:r>
      <w:r>
        <w:rPr>
          <w:rFonts w:hint="eastAsia"/>
          <w:bCs/>
          <w:sz w:val="24"/>
          <w:szCs w:val="28"/>
        </w:rPr>
        <w:t>轴的单位向量分别表示为</w:t>
      </w:r>
      <w:r>
        <w:rPr>
          <w:bCs/>
          <w:sz w:val="24"/>
          <w:szCs w:val="28"/>
        </w:rPr>
        <w:t>e1</w:t>
      </w:r>
      <w:r>
        <w:rPr>
          <w:rFonts w:hint="eastAsia"/>
          <w:bCs/>
          <w:sz w:val="24"/>
          <w:szCs w:val="28"/>
        </w:rPr>
        <w:t>、</w:t>
      </w:r>
      <w:r>
        <w:rPr>
          <w:rFonts w:hint="eastAsia"/>
          <w:bCs/>
          <w:sz w:val="24"/>
          <w:szCs w:val="28"/>
        </w:rPr>
        <w:t>e</w:t>
      </w:r>
      <w:r>
        <w:rPr>
          <w:bCs/>
          <w:sz w:val="24"/>
          <w:szCs w:val="28"/>
        </w:rPr>
        <w:t>2</w:t>
      </w:r>
      <w:r>
        <w:rPr>
          <w:rFonts w:hint="eastAsia"/>
          <w:bCs/>
          <w:sz w:val="24"/>
          <w:szCs w:val="28"/>
        </w:rPr>
        <w:t>、</w:t>
      </w:r>
      <w:r>
        <w:rPr>
          <w:bCs/>
          <w:sz w:val="24"/>
          <w:szCs w:val="28"/>
        </w:rPr>
        <w:t>e3</w:t>
      </w:r>
      <w:r>
        <w:rPr>
          <w:rFonts w:hint="eastAsia"/>
          <w:bCs/>
          <w:sz w:val="24"/>
          <w:szCs w:val="28"/>
        </w:rPr>
        <w:t>。在机体坐标系下，沿</w:t>
      </w:r>
      <w:r>
        <w:rPr>
          <w:rFonts w:hint="eastAsia"/>
          <w:bCs/>
          <w:sz w:val="24"/>
          <w:szCs w:val="28"/>
        </w:rPr>
        <w:t>o</w:t>
      </w:r>
      <w:r>
        <w:rPr>
          <w:bCs/>
          <w:sz w:val="24"/>
          <w:szCs w:val="28"/>
        </w:rPr>
        <w:t>bxb</w:t>
      </w:r>
      <w:r>
        <w:rPr>
          <w:rFonts w:hint="eastAsia"/>
          <w:bCs/>
          <w:sz w:val="24"/>
          <w:szCs w:val="28"/>
        </w:rPr>
        <w:t>、</w:t>
      </w:r>
      <w:r>
        <w:rPr>
          <w:rFonts w:hint="eastAsia"/>
          <w:bCs/>
          <w:sz w:val="24"/>
          <w:szCs w:val="28"/>
        </w:rPr>
        <w:t>o</w:t>
      </w:r>
      <w:r>
        <w:rPr>
          <w:bCs/>
          <w:sz w:val="24"/>
          <w:szCs w:val="28"/>
        </w:rPr>
        <w:t>byb</w:t>
      </w:r>
      <w:r>
        <w:rPr>
          <w:rFonts w:hint="eastAsia"/>
          <w:bCs/>
          <w:sz w:val="24"/>
          <w:szCs w:val="28"/>
        </w:rPr>
        <w:t>和</w:t>
      </w:r>
      <w:r>
        <w:rPr>
          <w:rFonts w:hint="eastAsia"/>
          <w:bCs/>
          <w:sz w:val="24"/>
          <w:szCs w:val="28"/>
        </w:rPr>
        <w:t>o</w:t>
      </w:r>
      <w:r>
        <w:rPr>
          <w:bCs/>
          <w:sz w:val="24"/>
          <w:szCs w:val="28"/>
        </w:rPr>
        <w:t>bzb</w:t>
      </w:r>
      <w:r>
        <w:rPr>
          <w:rFonts w:hint="eastAsia"/>
          <w:bCs/>
          <w:sz w:val="24"/>
          <w:szCs w:val="28"/>
        </w:rPr>
        <w:t>轴的单位向量满足如下条件：</w:t>
      </w:r>
    </w:p>
    <w:p w14:paraId="158F4872" w14:textId="403E2F19" w:rsidR="00D00382" w:rsidRDefault="00884E98" w:rsidP="0020525C">
      <w:pPr>
        <w:widowControl w:val="0"/>
        <w:spacing w:line="300" w:lineRule="auto"/>
        <w:ind w:firstLineChars="200" w:firstLine="420"/>
        <w:jc w:val="center"/>
        <w:rPr>
          <w:bCs/>
          <w:sz w:val="24"/>
          <w:szCs w:val="28"/>
        </w:rPr>
      </w:pPr>
      <w:r w:rsidRPr="00884E98">
        <w:rPr>
          <w:position w:val="-10"/>
        </w:rPr>
        <w:object w:dxaOrig="2000" w:dyaOrig="320" w14:anchorId="4134980A">
          <v:shape id="_x0000_i1960" type="#_x0000_t75" style="width:100pt;height:16pt" o:ole="">
            <v:imagedata r:id="rId21" o:title=""/>
          </v:shape>
          <o:OLEObject Type="Embed" ProgID="Equation.DSMT4" ShapeID="_x0000_i1960" DrawAspect="Content" ObjectID="_1729458484" r:id="rId22"/>
        </w:object>
      </w:r>
    </w:p>
    <w:p w14:paraId="53B4064E" w14:textId="4D0A27E4" w:rsidR="00D00382" w:rsidRPr="00C94452" w:rsidRDefault="00D00382" w:rsidP="00D00382">
      <w:pPr>
        <w:widowControl w:val="0"/>
        <w:spacing w:line="300" w:lineRule="auto"/>
        <w:ind w:firstLineChars="200" w:firstLine="480"/>
        <w:jc w:val="both"/>
        <w:rPr>
          <w:bCs/>
          <w:sz w:val="24"/>
          <w:szCs w:val="28"/>
        </w:rPr>
      </w:pPr>
      <w:r>
        <w:rPr>
          <w:rFonts w:hint="eastAsia"/>
          <w:bCs/>
          <w:sz w:val="24"/>
          <w:szCs w:val="28"/>
        </w:rPr>
        <w:t>在</w:t>
      </w:r>
      <w:proofErr w:type="gramStart"/>
      <w:r>
        <w:rPr>
          <w:rFonts w:hint="eastAsia"/>
          <w:bCs/>
          <w:sz w:val="24"/>
          <w:szCs w:val="28"/>
        </w:rPr>
        <w:t>地球固连坐标系</w:t>
      </w:r>
      <w:proofErr w:type="gramEnd"/>
      <w:r>
        <w:rPr>
          <w:rFonts w:hint="eastAsia"/>
          <w:bCs/>
          <w:sz w:val="24"/>
          <w:szCs w:val="28"/>
        </w:rPr>
        <w:t>下，沿</w:t>
      </w:r>
      <w:r>
        <w:rPr>
          <w:rFonts w:hint="eastAsia"/>
          <w:bCs/>
          <w:sz w:val="24"/>
          <w:szCs w:val="28"/>
        </w:rPr>
        <w:t>ob</w:t>
      </w:r>
      <w:r>
        <w:rPr>
          <w:bCs/>
          <w:sz w:val="24"/>
          <w:szCs w:val="28"/>
        </w:rPr>
        <w:t>xb</w:t>
      </w:r>
      <w:r>
        <w:rPr>
          <w:rFonts w:hint="eastAsia"/>
          <w:bCs/>
          <w:sz w:val="24"/>
          <w:szCs w:val="28"/>
        </w:rPr>
        <w:t>、</w:t>
      </w:r>
      <w:r>
        <w:rPr>
          <w:rFonts w:hint="eastAsia"/>
          <w:bCs/>
          <w:sz w:val="24"/>
          <w:szCs w:val="28"/>
        </w:rPr>
        <w:t>obyb</w:t>
      </w:r>
      <w:r>
        <w:rPr>
          <w:rFonts w:hint="eastAsia"/>
          <w:bCs/>
          <w:sz w:val="24"/>
          <w:szCs w:val="28"/>
        </w:rPr>
        <w:t>和</w:t>
      </w:r>
      <w:r>
        <w:rPr>
          <w:rFonts w:hint="eastAsia"/>
          <w:bCs/>
          <w:sz w:val="24"/>
          <w:szCs w:val="28"/>
        </w:rPr>
        <w:t>obzb</w:t>
      </w:r>
      <w:r>
        <w:rPr>
          <w:rFonts w:hint="eastAsia"/>
          <w:bCs/>
          <w:sz w:val="24"/>
          <w:szCs w:val="28"/>
        </w:rPr>
        <w:t>轴的单位向量分别表示为</w:t>
      </w:r>
      <w:r w:rsidR="00884E98" w:rsidRPr="00884E98">
        <w:rPr>
          <w:position w:val="-10"/>
        </w:rPr>
        <w:object w:dxaOrig="260" w:dyaOrig="320" w14:anchorId="61FE014D">
          <v:shape id="_x0000_i1965" type="#_x0000_t75" style="width:13pt;height:16pt" o:ole="">
            <v:imagedata r:id="rId23" o:title=""/>
          </v:shape>
          <o:OLEObject Type="Embed" ProgID="Equation.DSMT4" ShapeID="_x0000_i1965" DrawAspect="Content" ObjectID="_1729458485" r:id="rId24"/>
        </w:object>
      </w:r>
      <w:r>
        <w:rPr>
          <w:rFonts w:hint="eastAsia"/>
        </w:rPr>
        <w:t>、</w:t>
      </w:r>
      <w:r w:rsidR="00884E98" w:rsidRPr="00884E98">
        <w:rPr>
          <w:position w:val="-10"/>
        </w:rPr>
        <w:object w:dxaOrig="279" w:dyaOrig="320" w14:anchorId="4FC46A35">
          <v:shape id="_x0000_i1971" type="#_x0000_t75" style="width:14pt;height:16pt" o:ole="">
            <v:imagedata r:id="rId25" o:title=""/>
          </v:shape>
          <o:OLEObject Type="Embed" ProgID="Equation.DSMT4" ShapeID="_x0000_i1971" DrawAspect="Content" ObjectID="_1729458486" r:id="rId26"/>
        </w:object>
      </w:r>
      <w:r w:rsidR="00884E98" w:rsidRPr="00884E98">
        <w:rPr>
          <w:position w:val="-10"/>
        </w:rPr>
        <w:object w:dxaOrig="279" w:dyaOrig="320" w14:anchorId="5C2AEE48">
          <v:shape id="_x0000_i1978" type="#_x0000_t75" style="width:14pt;height:16pt" o:ole="">
            <v:imagedata r:id="rId27" o:title=""/>
          </v:shape>
          <o:OLEObject Type="Embed" ProgID="Equation.DSMT4" ShapeID="_x0000_i1978" DrawAspect="Content" ObjectID="_1729458487" r:id="rId28"/>
        </w:object>
      </w:r>
      <w:r>
        <w:rPr>
          <w:rFonts w:hint="eastAsia"/>
        </w:rPr>
        <w:t>。</w:t>
      </w:r>
    </w:p>
    <w:p w14:paraId="23017A2A" w14:textId="1CE31FF0" w:rsidR="00AB2198" w:rsidRDefault="000F6C76" w:rsidP="00AB2198">
      <w:pPr>
        <w:widowControl w:val="0"/>
        <w:spacing w:before="120" w:after="120" w:line="300" w:lineRule="auto"/>
        <w:jc w:val="both"/>
        <w:outlineLvl w:val="2"/>
        <w:rPr>
          <w:b/>
          <w:bCs/>
          <w:sz w:val="28"/>
          <w:szCs w:val="28"/>
        </w:rPr>
      </w:pPr>
      <w:bookmarkStart w:id="109" w:name="_Toc117949677"/>
      <w:bookmarkEnd w:id="108"/>
      <w:r>
        <w:rPr>
          <w:b/>
          <w:bCs/>
          <w:sz w:val="28"/>
          <w:szCs w:val="28"/>
        </w:rPr>
        <w:t>2</w:t>
      </w:r>
      <w:r w:rsidRPr="00B273FC">
        <w:rPr>
          <w:b/>
          <w:bCs/>
          <w:sz w:val="28"/>
          <w:szCs w:val="28"/>
        </w:rPr>
        <w:t>.</w:t>
      </w:r>
      <w:r>
        <w:rPr>
          <w:b/>
          <w:bCs/>
          <w:sz w:val="28"/>
          <w:szCs w:val="28"/>
        </w:rPr>
        <w:t>2</w:t>
      </w:r>
      <w:r w:rsidRPr="00B273FC">
        <w:rPr>
          <w:b/>
          <w:bCs/>
          <w:sz w:val="28"/>
          <w:szCs w:val="28"/>
        </w:rPr>
        <w:t>.</w:t>
      </w:r>
      <w:r>
        <w:rPr>
          <w:b/>
          <w:bCs/>
          <w:sz w:val="28"/>
          <w:szCs w:val="28"/>
        </w:rPr>
        <w:t>2</w:t>
      </w:r>
      <w:r>
        <w:rPr>
          <w:rFonts w:hint="eastAsia"/>
          <w:b/>
          <w:bCs/>
          <w:sz w:val="28"/>
          <w:szCs w:val="28"/>
        </w:rPr>
        <w:t>无人机飞行控制原理</w:t>
      </w:r>
      <w:bookmarkEnd w:id="109"/>
    </w:p>
    <w:p w14:paraId="526BE693" w14:textId="495879BA" w:rsidR="00452CBC" w:rsidRPr="00D00382" w:rsidRDefault="00D00382" w:rsidP="00D00382">
      <w:pPr>
        <w:widowControl w:val="0"/>
        <w:spacing w:line="300" w:lineRule="auto"/>
        <w:ind w:firstLineChars="200" w:firstLine="480"/>
        <w:jc w:val="both"/>
        <w:rPr>
          <w:bCs/>
          <w:sz w:val="24"/>
          <w:szCs w:val="28"/>
        </w:rPr>
      </w:pPr>
      <w:r w:rsidRPr="00D00382">
        <w:rPr>
          <w:rFonts w:hint="eastAsia"/>
          <w:bCs/>
          <w:sz w:val="24"/>
          <w:szCs w:val="28"/>
        </w:rPr>
        <w:t>2</w:t>
      </w:r>
      <w:r w:rsidRPr="00D00382">
        <w:rPr>
          <w:bCs/>
          <w:sz w:val="24"/>
          <w:szCs w:val="28"/>
        </w:rPr>
        <w:t>.2.</w:t>
      </w:r>
      <w:r>
        <w:rPr>
          <w:bCs/>
          <w:sz w:val="24"/>
          <w:szCs w:val="28"/>
        </w:rPr>
        <w:t>2.1</w:t>
      </w:r>
      <w:r>
        <w:rPr>
          <w:rFonts w:hint="eastAsia"/>
          <w:bCs/>
          <w:sz w:val="24"/>
          <w:szCs w:val="28"/>
        </w:rPr>
        <w:t>欧拉角</w:t>
      </w:r>
    </w:p>
    <w:p w14:paraId="018A117D" w14:textId="0D4B3F19" w:rsidR="00D00382" w:rsidRDefault="00D00382" w:rsidP="00D00382">
      <w:pPr>
        <w:widowControl w:val="0"/>
        <w:spacing w:line="300" w:lineRule="auto"/>
        <w:ind w:firstLineChars="200" w:firstLine="480"/>
        <w:jc w:val="both"/>
        <w:rPr>
          <w:bCs/>
          <w:sz w:val="24"/>
          <w:szCs w:val="28"/>
        </w:rPr>
      </w:pPr>
      <w:r>
        <w:rPr>
          <w:rFonts w:hint="eastAsia"/>
          <w:bCs/>
          <w:sz w:val="24"/>
          <w:szCs w:val="28"/>
        </w:rPr>
        <w:t>欧拉角是一种直观的姿态表示方法，且物理意义明确，在姿态控制中被广泛</w:t>
      </w:r>
      <w:r w:rsidR="00785CE5">
        <w:rPr>
          <w:rFonts w:hint="eastAsia"/>
          <w:bCs/>
          <w:sz w:val="24"/>
          <w:szCs w:val="28"/>
        </w:rPr>
        <w:t>应用。根据</w:t>
      </w:r>
      <w:r w:rsidR="00785CE5">
        <w:rPr>
          <w:rFonts w:hint="eastAsia"/>
          <w:bCs/>
          <w:sz w:val="24"/>
          <w:szCs w:val="28"/>
        </w:rPr>
        <w:lastRenderedPageBreak/>
        <w:t>欧拉定理，刚体绕固定点的旋转可以</w:t>
      </w:r>
      <w:r w:rsidR="00125C01">
        <w:rPr>
          <w:rFonts w:hint="eastAsia"/>
          <w:bCs/>
          <w:sz w:val="24"/>
          <w:szCs w:val="28"/>
        </w:rPr>
        <w:t>看作</w:t>
      </w:r>
      <w:r w:rsidR="00785CE5">
        <w:rPr>
          <w:rFonts w:hint="eastAsia"/>
          <w:bCs/>
          <w:sz w:val="24"/>
          <w:szCs w:val="28"/>
        </w:rPr>
        <w:t>是绕该点的若干次有限旋转的合成。</w:t>
      </w:r>
      <w:proofErr w:type="gramStart"/>
      <w:r w:rsidR="00785CE5">
        <w:rPr>
          <w:rFonts w:hint="eastAsia"/>
          <w:bCs/>
          <w:sz w:val="24"/>
          <w:szCs w:val="28"/>
        </w:rPr>
        <w:t>地球固连坐标系</w:t>
      </w:r>
      <w:proofErr w:type="gramEnd"/>
      <w:r w:rsidR="00785CE5">
        <w:rPr>
          <w:rFonts w:hint="eastAsia"/>
          <w:bCs/>
          <w:sz w:val="24"/>
          <w:szCs w:val="28"/>
        </w:rPr>
        <w:t>绕固定点经过三次基本旋转，可以得到机体坐标系。在这三次基本旋转中，旋转轴是待转动坐标系的某一对应坐标轴，旋转角度即为欧拉角。因此，姿态矩阵与三次基本旋转的顺序密切相关，可以用三次基本旋转矩阵的乘积表示。</w:t>
      </w:r>
      <w:r w:rsidR="007635AD">
        <w:rPr>
          <w:rFonts w:hint="eastAsia"/>
          <w:bCs/>
          <w:sz w:val="24"/>
          <w:szCs w:val="28"/>
        </w:rPr>
        <w:t>直观地，令</w:t>
      </w:r>
      <w:proofErr w:type="gramStart"/>
      <w:r w:rsidR="007635AD">
        <w:rPr>
          <w:rFonts w:hint="eastAsia"/>
          <w:bCs/>
          <w:sz w:val="24"/>
          <w:szCs w:val="28"/>
        </w:rPr>
        <w:t>地球固连坐标系</w:t>
      </w:r>
      <w:proofErr w:type="gramEnd"/>
      <w:r w:rsidR="007635AD">
        <w:rPr>
          <w:rFonts w:hint="eastAsia"/>
          <w:bCs/>
          <w:sz w:val="24"/>
          <w:szCs w:val="28"/>
        </w:rPr>
        <w:t>与机体坐标系</w:t>
      </w:r>
      <w:r w:rsidR="00647371">
        <w:rPr>
          <w:rFonts w:hint="eastAsia"/>
          <w:bCs/>
          <w:sz w:val="24"/>
          <w:szCs w:val="28"/>
        </w:rPr>
        <w:t>完全一致，则偏航角</w:t>
      </w:r>
      <w:r w:rsidR="00884E98" w:rsidRPr="00884E98">
        <w:rPr>
          <w:position w:val="-10"/>
        </w:rPr>
        <w:object w:dxaOrig="220" w:dyaOrig="240" w14:anchorId="491B92F8">
          <v:shape id="_x0000_i1983" type="#_x0000_t75" style="width:11pt;height:12pt" o:ole="">
            <v:imagedata r:id="rId29" o:title=""/>
          </v:shape>
          <o:OLEObject Type="Embed" ProgID="Equation.DSMT4" ShapeID="_x0000_i1983" DrawAspect="Content" ObjectID="_1729458488" r:id="rId30"/>
        </w:object>
      </w:r>
      <w:r w:rsidR="00647371" w:rsidRPr="00647371">
        <w:rPr>
          <w:rFonts w:hint="eastAsia"/>
          <w:bCs/>
          <w:sz w:val="24"/>
          <w:szCs w:val="28"/>
        </w:rPr>
        <w:t>、俯仰角</w:t>
      </w:r>
      <w:r w:rsidR="00884E98" w:rsidRPr="00884E98">
        <w:rPr>
          <w:position w:val="-6"/>
        </w:rPr>
        <w:object w:dxaOrig="180" w:dyaOrig="240" w14:anchorId="64611324">
          <v:shape id="_x0000_i1988" type="#_x0000_t75" style="width:9pt;height:12pt" o:ole="">
            <v:imagedata r:id="rId31" o:title=""/>
          </v:shape>
          <o:OLEObject Type="Embed" ProgID="Equation.DSMT4" ShapeID="_x0000_i1988" DrawAspect="Content" ObjectID="_1729458489" r:id="rId32"/>
        </w:object>
      </w:r>
      <w:r w:rsidR="00647371" w:rsidRPr="00647371">
        <w:rPr>
          <w:rFonts w:hint="eastAsia"/>
          <w:bCs/>
          <w:sz w:val="24"/>
          <w:szCs w:val="28"/>
        </w:rPr>
        <w:t>、</w:t>
      </w:r>
      <w:r w:rsidR="00647371">
        <w:rPr>
          <w:rFonts w:hint="eastAsia"/>
          <w:bCs/>
          <w:sz w:val="24"/>
          <w:szCs w:val="28"/>
        </w:rPr>
        <w:t>和滚转角</w:t>
      </w:r>
      <w:r w:rsidR="00884E98" w:rsidRPr="00884E98">
        <w:rPr>
          <w:position w:val="-10"/>
        </w:rPr>
        <w:object w:dxaOrig="200" w:dyaOrig="240" w14:anchorId="5CFDFF5F">
          <v:shape id="_x0000_i1993" type="#_x0000_t75" style="width:10pt;height:12pt" o:ole="">
            <v:imagedata r:id="rId33" o:title=""/>
          </v:shape>
          <o:OLEObject Type="Embed" ProgID="Equation.DSMT4" ShapeID="_x0000_i1993" DrawAspect="Content" ObjectID="_1729458490" r:id="rId34"/>
        </w:object>
      </w:r>
      <w:r w:rsidR="00647371">
        <w:rPr>
          <w:rFonts w:hint="eastAsia"/>
          <w:bCs/>
          <w:sz w:val="24"/>
          <w:szCs w:val="28"/>
        </w:rPr>
        <w:t>如下图所示，角度的正方向由右手定则确定。</w:t>
      </w:r>
    </w:p>
    <w:p w14:paraId="5A34E18D" w14:textId="474292B5" w:rsidR="00785CE5" w:rsidRPr="00D00382" w:rsidRDefault="00785CE5" w:rsidP="00D00382">
      <w:pPr>
        <w:widowControl w:val="0"/>
        <w:spacing w:line="300" w:lineRule="auto"/>
        <w:ind w:firstLineChars="200" w:firstLine="480"/>
        <w:jc w:val="both"/>
        <w:rPr>
          <w:bCs/>
          <w:sz w:val="24"/>
          <w:szCs w:val="28"/>
        </w:rPr>
      </w:pPr>
    </w:p>
    <w:p w14:paraId="748B91FF" w14:textId="2DDB89E2" w:rsidR="00D00382" w:rsidRDefault="00785CE5" w:rsidP="0020525C">
      <w:pPr>
        <w:widowControl w:val="0"/>
        <w:spacing w:line="300" w:lineRule="auto"/>
        <w:ind w:firstLineChars="200" w:firstLine="480"/>
        <w:jc w:val="center"/>
        <w:rPr>
          <w:bCs/>
          <w:sz w:val="24"/>
          <w:szCs w:val="28"/>
        </w:rPr>
      </w:pPr>
      <w:r>
        <w:rPr>
          <w:rFonts w:hint="eastAsia"/>
          <w:bCs/>
          <w:noProof/>
          <w:sz w:val="24"/>
          <w:szCs w:val="28"/>
        </w:rPr>
        <w:drawing>
          <wp:inline distT="0" distB="0" distL="0" distR="0" wp14:anchorId="723F5F1A" wp14:editId="0E58C303">
            <wp:extent cx="2098170" cy="22183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欧拉角2.png"/>
                    <pic:cNvPicPr/>
                  </pic:nvPicPr>
                  <pic:blipFill>
                    <a:blip r:embed="rId35">
                      <a:extLst>
                        <a:ext uri="{28A0092B-C50C-407E-A947-70E740481C1C}">
                          <a14:useLocalDpi xmlns:a14="http://schemas.microsoft.com/office/drawing/2010/main" val="0"/>
                        </a:ext>
                      </a:extLst>
                    </a:blip>
                    <a:stretch>
                      <a:fillRect/>
                    </a:stretch>
                  </pic:blipFill>
                  <pic:spPr>
                    <a:xfrm>
                      <a:off x="0" y="0"/>
                      <a:ext cx="2109590" cy="2230404"/>
                    </a:xfrm>
                    <a:prstGeom prst="rect">
                      <a:avLst/>
                    </a:prstGeom>
                  </pic:spPr>
                </pic:pic>
              </a:graphicData>
            </a:graphic>
          </wp:inline>
        </w:drawing>
      </w:r>
      <w:r>
        <w:rPr>
          <w:rFonts w:hint="eastAsia"/>
          <w:bCs/>
          <w:noProof/>
          <w:sz w:val="24"/>
          <w:szCs w:val="28"/>
        </w:rPr>
        <w:drawing>
          <wp:inline distT="0" distB="0" distL="0" distR="0" wp14:anchorId="5EFF0881" wp14:editId="3B6EBB33">
            <wp:extent cx="3252158" cy="12212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欧拉角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261000" cy="1224534"/>
                    </a:xfrm>
                    <a:prstGeom prst="rect">
                      <a:avLst/>
                    </a:prstGeom>
                  </pic:spPr>
                </pic:pic>
              </a:graphicData>
            </a:graphic>
          </wp:inline>
        </w:drawing>
      </w:r>
      <w:r>
        <w:rPr>
          <w:rFonts w:hint="eastAsia"/>
          <w:bCs/>
          <w:noProof/>
          <w:sz w:val="24"/>
          <w:szCs w:val="28"/>
        </w:rPr>
        <w:drawing>
          <wp:inline distT="0" distB="0" distL="0" distR="0" wp14:anchorId="0CB01AF4" wp14:editId="66BAF87C">
            <wp:extent cx="3442162" cy="1557224"/>
            <wp:effectExtent l="0" t="0" r="635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欧拉角4.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54288" cy="1562710"/>
                    </a:xfrm>
                    <a:prstGeom prst="rect">
                      <a:avLst/>
                    </a:prstGeom>
                  </pic:spPr>
                </pic:pic>
              </a:graphicData>
            </a:graphic>
          </wp:inline>
        </w:drawing>
      </w:r>
    </w:p>
    <w:p w14:paraId="5A457EF6" w14:textId="024DBD18" w:rsidR="00785CE5" w:rsidRDefault="004251EE" w:rsidP="00D00382">
      <w:pPr>
        <w:widowControl w:val="0"/>
        <w:spacing w:line="300" w:lineRule="auto"/>
        <w:ind w:firstLineChars="200" w:firstLine="480"/>
        <w:jc w:val="both"/>
        <w:rPr>
          <w:bCs/>
          <w:sz w:val="24"/>
          <w:szCs w:val="28"/>
        </w:rPr>
      </w:pPr>
      <w:r>
        <w:rPr>
          <w:rFonts w:hint="eastAsia"/>
          <w:bCs/>
          <w:sz w:val="24"/>
          <w:szCs w:val="28"/>
        </w:rPr>
        <w:t>实际中，欧拉角表示较为复杂。</w:t>
      </w:r>
    </w:p>
    <w:p w14:paraId="11DDBE26" w14:textId="77777777" w:rsidR="00785CE5" w:rsidRPr="00D00382" w:rsidRDefault="00785CE5" w:rsidP="00D00382">
      <w:pPr>
        <w:widowControl w:val="0"/>
        <w:spacing w:line="300" w:lineRule="auto"/>
        <w:ind w:firstLineChars="200" w:firstLine="480"/>
        <w:jc w:val="both"/>
        <w:rPr>
          <w:bCs/>
          <w:sz w:val="24"/>
          <w:szCs w:val="28"/>
        </w:rPr>
      </w:pPr>
    </w:p>
    <w:p w14:paraId="631157A7" w14:textId="07106EF1" w:rsidR="00AD00A0" w:rsidRDefault="00AD00A0" w:rsidP="004935F5">
      <w:pPr>
        <w:widowControl w:val="0"/>
        <w:spacing w:before="220" w:after="220" w:line="300" w:lineRule="auto"/>
        <w:outlineLvl w:val="1"/>
        <w:rPr>
          <w:sz w:val="24"/>
          <w:szCs w:val="24"/>
        </w:rPr>
      </w:pPr>
      <w:bookmarkStart w:id="110" w:name="_Toc117949678"/>
      <w:r w:rsidRPr="00AD00A0">
        <w:rPr>
          <w:rFonts w:eastAsia="黑体" w:hint="eastAsia"/>
          <w:bCs/>
          <w:sz w:val="32"/>
        </w:rPr>
        <w:t>2</w:t>
      </w:r>
      <w:r w:rsidRPr="00AD00A0">
        <w:rPr>
          <w:rFonts w:eastAsia="黑体"/>
          <w:bCs/>
          <w:sz w:val="32"/>
        </w:rPr>
        <w:t>.</w:t>
      </w:r>
      <w:r w:rsidR="000C202E">
        <w:rPr>
          <w:rFonts w:eastAsia="黑体"/>
          <w:bCs/>
          <w:sz w:val="32"/>
        </w:rPr>
        <w:t>3</w:t>
      </w:r>
      <w:r w:rsidR="005A00A2">
        <w:rPr>
          <w:rFonts w:eastAsia="黑体" w:hint="eastAsia"/>
          <w:bCs/>
          <w:sz w:val="32"/>
        </w:rPr>
        <w:t>无人机硬件框架介绍</w:t>
      </w:r>
      <w:bookmarkEnd w:id="110"/>
    </w:p>
    <w:p w14:paraId="6C6CC438" w14:textId="22C5D97C" w:rsidR="00E4346C" w:rsidRDefault="00E4346C" w:rsidP="004935F5">
      <w:pPr>
        <w:widowControl w:val="0"/>
        <w:spacing w:before="100" w:after="100" w:line="300" w:lineRule="auto"/>
        <w:jc w:val="both"/>
        <w:outlineLvl w:val="2"/>
        <w:rPr>
          <w:b/>
          <w:bCs/>
          <w:sz w:val="28"/>
          <w:szCs w:val="28"/>
        </w:rPr>
      </w:pPr>
      <w:bookmarkStart w:id="111" w:name="_Toc117949679"/>
      <w:bookmarkStart w:id="112" w:name="_Hlk84928108"/>
      <w:r>
        <w:rPr>
          <w:b/>
          <w:bCs/>
          <w:sz w:val="28"/>
          <w:szCs w:val="28"/>
        </w:rPr>
        <w:t>2</w:t>
      </w:r>
      <w:r w:rsidRPr="00B273FC">
        <w:rPr>
          <w:b/>
          <w:bCs/>
          <w:sz w:val="28"/>
          <w:szCs w:val="28"/>
        </w:rPr>
        <w:t>.</w:t>
      </w:r>
      <w:r w:rsidR="000C202E">
        <w:rPr>
          <w:b/>
          <w:bCs/>
          <w:sz w:val="28"/>
          <w:szCs w:val="28"/>
        </w:rPr>
        <w:t>3</w:t>
      </w:r>
      <w:r w:rsidRPr="00B273FC">
        <w:rPr>
          <w:b/>
          <w:bCs/>
          <w:sz w:val="28"/>
          <w:szCs w:val="28"/>
        </w:rPr>
        <w:t>.</w:t>
      </w:r>
      <w:r>
        <w:rPr>
          <w:b/>
          <w:bCs/>
          <w:sz w:val="28"/>
          <w:szCs w:val="28"/>
        </w:rPr>
        <w:t>1</w:t>
      </w:r>
      <w:r w:rsidR="005A00A2">
        <w:rPr>
          <w:rFonts w:hint="eastAsia"/>
          <w:b/>
          <w:bCs/>
          <w:sz w:val="28"/>
          <w:szCs w:val="28"/>
        </w:rPr>
        <w:t>无人机的主控制器</w:t>
      </w:r>
      <w:bookmarkEnd w:id="111"/>
    </w:p>
    <w:p w14:paraId="6E81D439" w14:textId="77777777" w:rsidR="00CF0EB5" w:rsidRDefault="00CF0EB5" w:rsidP="0045205C">
      <w:pPr>
        <w:widowControl w:val="0"/>
        <w:spacing w:line="300" w:lineRule="auto"/>
        <w:ind w:firstLineChars="200" w:firstLine="480"/>
        <w:jc w:val="both"/>
        <w:rPr>
          <w:bCs/>
          <w:sz w:val="24"/>
          <w:szCs w:val="28"/>
        </w:rPr>
      </w:pPr>
    </w:p>
    <w:p w14:paraId="1B352219" w14:textId="2C3DBD1F" w:rsidR="00452CBC" w:rsidRDefault="0045205C" w:rsidP="0045205C">
      <w:pPr>
        <w:widowControl w:val="0"/>
        <w:spacing w:line="300" w:lineRule="auto"/>
        <w:ind w:firstLineChars="200" w:firstLine="480"/>
        <w:jc w:val="both"/>
        <w:rPr>
          <w:bCs/>
          <w:sz w:val="24"/>
          <w:szCs w:val="28"/>
        </w:rPr>
      </w:pPr>
      <w:r w:rsidRPr="0045205C">
        <w:rPr>
          <w:rFonts w:hint="eastAsia"/>
          <w:bCs/>
          <w:sz w:val="24"/>
          <w:szCs w:val="28"/>
        </w:rPr>
        <w:t>多旋翼无人机</w:t>
      </w:r>
      <w:r>
        <w:rPr>
          <w:rFonts w:hint="eastAsia"/>
          <w:bCs/>
          <w:sz w:val="24"/>
          <w:szCs w:val="28"/>
        </w:rPr>
        <w:t>系统由机架、动力系统和指挥控制系统组成，其中指挥控制系统由遥控器、自动驾驶系统（简称</w:t>
      </w:r>
      <w:r w:rsidR="00CF0EB5">
        <w:rPr>
          <w:rFonts w:hint="eastAsia"/>
          <w:bCs/>
          <w:sz w:val="24"/>
          <w:szCs w:val="28"/>
        </w:rPr>
        <w:t>自驾</w:t>
      </w:r>
      <w:r>
        <w:rPr>
          <w:rFonts w:hint="eastAsia"/>
          <w:bCs/>
          <w:sz w:val="24"/>
          <w:szCs w:val="28"/>
        </w:rPr>
        <w:t>仪</w:t>
      </w:r>
      <w:r w:rsidR="00C573A3">
        <w:rPr>
          <w:rFonts w:hint="eastAsia"/>
          <w:bCs/>
          <w:sz w:val="24"/>
          <w:szCs w:val="28"/>
        </w:rPr>
        <w:t>，也称为飞行控制器或飞控</w:t>
      </w:r>
      <w:r>
        <w:rPr>
          <w:rFonts w:hint="eastAsia"/>
          <w:bCs/>
          <w:sz w:val="24"/>
          <w:szCs w:val="28"/>
        </w:rPr>
        <w:t>）</w:t>
      </w:r>
      <w:r w:rsidR="00392654">
        <w:rPr>
          <w:rFonts w:hint="eastAsia"/>
          <w:bCs/>
          <w:sz w:val="24"/>
          <w:szCs w:val="28"/>
        </w:rPr>
        <w:t>、</w:t>
      </w:r>
      <w:r w:rsidR="00392654">
        <w:rPr>
          <w:rFonts w:hint="eastAsia"/>
          <w:bCs/>
          <w:sz w:val="24"/>
          <w:szCs w:val="28"/>
        </w:rPr>
        <w:t>GPS</w:t>
      </w:r>
      <w:r w:rsidR="00392654">
        <w:rPr>
          <w:rFonts w:hint="eastAsia"/>
          <w:bCs/>
          <w:sz w:val="24"/>
          <w:szCs w:val="28"/>
        </w:rPr>
        <w:t>接收机和地面站等部件组成</w:t>
      </w:r>
      <w:r w:rsidR="00AA3EE5">
        <w:rPr>
          <w:rFonts w:hint="eastAsia"/>
          <w:bCs/>
          <w:sz w:val="24"/>
          <w:szCs w:val="28"/>
        </w:rPr>
        <w:t>。</w:t>
      </w:r>
    </w:p>
    <w:p w14:paraId="578D1AEA" w14:textId="5B4E55E1" w:rsidR="00AA3EE5" w:rsidRDefault="00AA3EE5" w:rsidP="0045205C">
      <w:pPr>
        <w:widowControl w:val="0"/>
        <w:spacing w:line="300" w:lineRule="auto"/>
        <w:ind w:firstLineChars="200" w:firstLine="480"/>
        <w:jc w:val="both"/>
        <w:rPr>
          <w:bCs/>
          <w:sz w:val="24"/>
          <w:szCs w:val="28"/>
        </w:rPr>
      </w:pPr>
      <w:r>
        <w:rPr>
          <w:rFonts w:hint="eastAsia"/>
          <w:bCs/>
          <w:sz w:val="24"/>
          <w:szCs w:val="28"/>
        </w:rPr>
        <w:t>机架</w:t>
      </w:r>
    </w:p>
    <w:p w14:paraId="4A87074A" w14:textId="038204C4" w:rsidR="00A35222" w:rsidRDefault="00392654" w:rsidP="00392654">
      <w:pPr>
        <w:widowControl w:val="0"/>
        <w:spacing w:line="300" w:lineRule="auto"/>
        <w:ind w:firstLineChars="200" w:firstLine="480"/>
        <w:jc w:val="both"/>
        <w:rPr>
          <w:bCs/>
          <w:sz w:val="24"/>
          <w:szCs w:val="28"/>
        </w:rPr>
      </w:pPr>
      <w:r>
        <w:rPr>
          <w:rFonts w:hint="eastAsia"/>
          <w:bCs/>
          <w:sz w:val="24"/>
          <w:szCs w:val="28"/>
        </w:rPr>
        <w:t>机身是承载多旋翼无人机所有设备的平台。多旋翼无人机的安全性、实用性以及续航性能都与机身的布局密切相关。因此在设计多旋翼无人机时、机身的尺寸、材料、强度和重量都应该仔细考虑。机身的重量主要取决于其尺寸和材料。由于在相同螺旋桨拉力下，机身越</w:t>
      </w:r>
      <w:r>
        <w:rPr>
          <w:rFonts w:hint="eastAsia"/>
          <w:bCs/>
          <w:sz w:val="24"/>
          <w:szCs w:val="28"/>
        </w:rPr>
        <w:lastRenderedPageBreak/>
        <w:t>轻则意味着其剩余称重能力越大，因此在保证性能的前提下，机身重量越轻越好（</w:t>
      </w:r>
      <w:r w:rsidRPr="00392654">
        <w:rPr>
          <w:rFonts w:hint="eastAsia"/>
          <w:bCs/>
          <w:color w:val="FF0000"/>
          <w:sz w:val="24"/>
          <w:szCs w:val="28"/>
        </w:rPr>
        <w:t>可以加一点</w:t>
      </w:r>
      <w:r w:rsidR="000A321C">
        <w:rPr>
          <w:rFonts w:hint="eastAsia"/>
          <w:bCs/>
          <w:color w:val="FF0000"/>
          <w:sz w:val="24"/>
          <w:szCs w:val="28"/>
        </w:rPr>
        <w:t>自己</w:t>
      </w:r>
      <w:r w:rsidRPr="00392654">
        <w:rPr>
          <w:rFonts w:hint="eastAsia"/>
          <w:bCs/>
          <w:color w:val="FF0000"/>
          <w:sz w:val="24"/>
          <w:szCs w:val="28"/>
        </w:rPr>
        <w:t>无人机的参数</w:t>
      </w:r>
      <w:r>
        <w:rPr>
          <w:rFonts w:hint="eastAsia"/>
          <w:bCs/>
          <w:sz w:val="24"/>
          <w:szCs w:val="28"/>
        </w:rPr>
        <w:t>）；</w:t>
      </w:r>
    </w:p>
    <w:p w14:paraId="1F13F990" w14:textId="67416E87" w:rsidR="0045205C" w:rsidRDefault="00392654" w:rsidP="00392654">
      <w:pPr>
        <w:widowControl w:val="0"/>
        <w:spacing w:line="300" w:lineRule="auto"/>
        <w:ind w:firstLineChars="200" w:firstLine="480"/>
        <w:jc w:val="both"/>
        <w:rPr>
          <w:bCs/>
          <w:sz w:val="24"/>
          <w:szCs w:val="28"/>
        </w:rPr>
      </w:pPr>
      <w:r>
        <w:rPr>
          <w:rFonts w:hint="eastAsia"/>
          <w:bCs/>
          <w:sz w:val="24"/>
          <w:szCs w:val="28"/>
        </w:rPr>
        <w:t>无人机的轴距是</w:t>
      </w:r>
      <w:r w:rsidR="00C506AD">
        <w:rPr>
          <w:rFonts w:hint="eastAsia"/>
          <w:bCs/>
          <w:sz w:val="24"/>
          <w:szCs w:val="28"/>
        </w:rPr>
        <w:t>衡量多旋翼无人机的尺寸的重要参数，通常被定义为电机轴围成外界圆周的直径（单位</w:t>
      </w:r>
      <w:r w:rsidR="00C506AD">
        <w:rPr>
          <w:rFonts w:hint="eastAsia"/>
          <w:bCs/>
          <w:sz w:val="24"/>
          <w:szCs w:val="28"/>
        </w:rPr>
        <w:t>mm</w:t>
      </w:r>
      <w:r w:rsidR="00C506AD">
        <w:rPr>
          <w:rFonts w:hint="eastAsia"/>
          <w:bCs/>
          <w:sz w:val="24"/>
          <w:szCs w:val="28"/>
        </w:rPr>
        <w:t>）</w:t>
      </w:r>
      <w:r w:rsidR="002B4E11">
        <w:rPr>
          <w:rFonts w:hint="eastAsia"/>
          <w:bCs/>
          <w:sz w:val="24"/>
          <w:szCs w:val="28"/>
        </w:rPr>
        <w:t>。通常情况下，轴距即为对角线上两电机轴心的距离。</w:t>
      </w:r>
      <w:r w:rsidR="00C04AC9">
        <w:rPr>
          <w:rFonts w:hint="eastAsia"/>
          <w:bCs/>
          <w:sz w:val="24"/>
          <w:szCs w:val="28"/>
        </w:rPr>
        <w:t>轴距大小限定了螺旋桨的尺寸上限，从而限定了螺旋桨产生的最大拉力，进而决定了多旋翼无人机的承重能力。</w:t>
      </w:r>
    </w:p>
    <w:p w14:paraId="586EF799" w14:textId="77777777" w:rsidR="00AA3EE5" w:rsidRDefault="00AA3EE5" w:rsidP="00392654">
      <w:pPr>
        <w:widowControl w:val="0"/>
        <w:spacing w:line="300" w:lineRule="auto"/>
        <w:ind w:firstLineChars="200" w:firstLine="480"/>
        <w:jc w:val="both"/>
        <w:rPr>
          <w:bCs/>
          <w:sz w:val="24"/>
          <w:szCs w:val="28"/>
        </w:rPr>
      </w:pPr>
    </w:p>
    <w:p w14:paraId="543A306C" w14:textId="29DB2D8B" w:rsidR="00AA3EE5" w:rsidRDefault="00AA3EE5" w:rsidP="00392654">
      <w:pPr>
        <w:widowControl w:val="0"/>
        <w:spacing w:line="300" w:lineRule="auto"/>
        <w:ind w:firstLineChars="200" w:firstLine="480"/>
        <w:jc w:val="both"/>
        <w:rPr>
          <w:bCs/>
          <w:sz w:val="24"/>
          <w:szCs w:val="28"/>
        </w:rPr>
      </w:pPr>
      <w:r>
        <w:rPr>
          <w:rFonts w:hint="eastAsia"/>
          <w:bCs/>
          <w:sz w:val="24"/>
          <w:szCs w:val="28"/>
        </w:rPr>
        <w:t>动力系统</w:t>
      </w:r>
    </w:p>
    <w:p w14:paraId="5C2E5702" w14:textId="392F8CA8" w:rsidR="006576E6" w:rsidRPr="0045205C" w:rsidRDefault="00730830" w:rsidP="00A35222">
      <w:pPr>
        <w:widowControl w:val="0"/>
        <w:spacing w:line="300" w:lineRule="auto"/>
        <w:ind w:firstLineChars="200" w:firstLine="480"/>
        <w:jc w:val="both"/>
        <w:rPr>
          <w:bCs/>
          <w:sz w:val="24"/>
          <w:szCs w:val="28"/>
        </w:rPr>
      </w:pPr>
      <w:r>
        <w:rPr>
          <w:rFonts w:hint="eastAsia"/>
          <w:bCs/>
          <w:sz w:val="24"/>
          <w:szCs w:val="28"/>
        </w:rPr>
        <w:t>动力系统</w:t>
      </w:r>
      <w:r w:rsidR="00DF7045">
        <w:rPr>
          <w:rFonts w:hint="eastAsia"/>
          <w:bCs/>
          <w:sz w:val="24"/>
          <w:szCs w:val="28"/>
        </w:rPr>
        <w:t>通常</w:t>
      </w:r>
      <w:r w:rsidR="008803EB">
        <w:rPr>
          <w:rFonts w:hint="eastAsia"/>
          <w:bCs/>
          <w:sz w:val="24"/>
          <w:szCs w:val="28"/>
        </w:rPr>
        <w:t>包括螺旋桨、电机、电调</w:t>
      </w:r>
      <w:r w:rsidR="00F20225">
        <w:rPr>
          <w:rFonts w:hint="eastAsia"/>
          <w:bCs/>
          <w:sz w:val="24"/>
          <w:szCs w:val="28"/>
        </w:rPr>
        <w:t>以及电池。动力系统是多旋翼无人机最重要的组成部分，决定了多旋翼无人机的主要性能，如悬停时间、载重能力、飞行速度和飞行距离</w:t>
      </w:r>
      <w:r w:rsidR="004C20EA">
        <w:rPr>
          <w:rFonts w:hint="eastAsia"/>
          <w:bCs/>
          <w:sz w:val="24"/>
          <w:szCs w:val="28"/>
        </w:rPr>
        <w:t>等。动力系统的部件之间需要相互匹配和兼容，否则可能无法正常工作，甚至在某些极端的情况下可能突然失效而导致事故发生。</w:t>
      </w:r>
    </w:p>
    <w:p w14:paraId="5B7164E8" w14:textId="2E7F1BAC" w:rsidR="0045205C" w:rsidRPr="002A4611" w:rsidRDefault="002A4611" w:rsidP="002A4611">
      <w:pPr>
        <w:widowControl w:val="0"/>
        <w:spacing w:line="300" w:lineRule="auto"/>
        <w:ind w:firstLineChars="200" w:firstLine="420"/>
        <w:jc w:val="center"/>
        <w:rPr>
          <w:b/>
          <w:bCs/>
          <w:sz w:val="28"/>
          <w:szCs w:val="28"/>
        </w:rPr>
      </w:pPr>
      <w:r>
        <w:rPr>
          <w:noProof/>
        </w:rPr>
        <w:drawing>
          <wp:inline distT="0" distB="0" distL="0" distR="0" wp14:anchorId="5D555818" wp14:editId="2E217CEB">
            <wp:extent cx="3333750" cy="31168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无人机配件.tif"/>
                    <pic:cNvPicPr/>
                  </pic:nvPicPr>
                  <pic:blipFill>
                    <a:blip r:embed="rId38">
                      <a:extLst>
                        <a:ext uri="{28A0092B-C50C-407E-A947-70E740481C1C}">
                          <a14:useLocalDpi xmlns:a14="http://schemas.microsoft.com/office/drawing/2010/main" val="0"/>
                        </a:ext>
                      </a:extLst>
                    </a:blip>
                    <a:stretch>
                      <a:fillRect/>
                    </a:stretch>
                  </pic:blipFill>
                  <pic:spPr>
                    <a:xfrm>
                      <a:off x="0" y="0"/>
                      <a:ext cx="3339465" cy="3122156"/>
                    </a:xfrm>
                    <a:prstGeom prst="rect">
                      <a:avLst/>
                    </a:prstGeom>
                  </pic:spPr>
                </pic:pic>
              </a:graphicData>
            </a:graphic>
          </wp:inline>
        </w:drawing>
      </w:r>
    </w:p>
    <w:p w14:paraId="767C2B33" w14:textId="7FC71FBC" w:rsidR="0045205C" w:rsidRPr="00570BBD" w:rsidRDefault="00570BBD" w:rsidP="00570BBD">
      <w:pPr>
        <w:widowControl w:val="0"/>
        <w:spacing w:line="300" w:lineRule="auto"/>
        <w:ind w:firstLineChars="200" w:firstLine="480"/>
        <w:jc w:val="both"/>
        <w:rPr>
          <w:bCs/>
          <w:sz w:val="24"/>
          <w:szCs w:val="28"/>
        </w:rPr>
      </w:pPr>
      <w:r w:rsidRPr="00570BBD">
        <w:rPr>
          <w:rFonts w:hint="eastAsia"/>
          <w:bCs/>
          <w:sz w:val="24"/>
          <w:szCs w:val="28"/>
        </w:rPr>
        <w:t>本文所设计的避障部分中负载包括双目相机和激光雷达和机载计算机三部分，其质量分别为</w:t>
      </w:r>
      <w:r w:rsidRPr="00570BBD">
        <w:rPr>
          <w:rFonts w:hint="eastAsia"/>
          <w:bCs/>
          <w:sz w:val="24"/>
          <w:szCs w:val="28"/>
        </w:rPr>
        <w:t>0.11kg</w:t>
      </w:r>
      <w:r w:rsidRPr="00570BBD">
        <w:rPr>
          <w:rFonts w:hint="eastAsia"/>
          <w:bCs/>
          <w:sz w:val="24"/>
          <w:szCs w:val="28"/>
        </w:rPr>
        <w:t>、</w:t>
      </w:r>
      <w:r w:rsidRPr="00570BBD">
        <w:rPr>
          <w:rFonts w:hint="eastAsia"/>
          <w:bCs/>
          <w:sz w:val="24"/>
          <w:szCs w:val="28"/>
        </w:rPr>
        <w:t>0.25kg</w:t>
      </w:r>
      <w:r w:rsidRPr="00570BBD">
        <w:rPr>
          <w:rFonts w:hint="eastAsia"/>
          <w:bCs/>
          <w:sz w:val="24"/>
          <w:szCs w:val="28"/>
        </w:rPr>
        <w:t>和</w:t>
      </w:r>
      <w:r w:rsidRPr="00570BBD">
        <w:rPr>
          <w:rFonts w:hint="eastAsia"/>
          <w:bCs/>
          <w:sz w:val="24"/>
          <w:szCs w:val="28"/>
        </w:rPr>
        <w:t>0</w:t>
      </w:r>
      <w:r w:rsidRPr="00570BBD">
        <w:rPr>
          <w:bCs/>
          <w:sz w:val="24"/>
          <w:szCs w:val="28"/>
        </w:rPr>
        <w:t>.195</w:t>
      </w:r>
      <w:r w:rsidRPr="00570BBD">
        <w:rPr>
          <w:rFonts w:hint="eastAsia"/>
          <w:bCs/>
          <w:sz w:val="24"/>
          <w:szCs w:val="28"/>
        </w:rPr>
        <w:t>kg</w:t>
      </w:r>
      <w:r w:rsidRPr="00570BBD">
        <w:rPr>
          <w:rFonts w:hint="eastAsia"/>
          <w:bCs/>
          <w:sz w:val="24"/>
          <w:szCs w:val="28"/>
        </w:rPr>
        <w:t>。为了满足系统的载荷能力，本系统选择了轴距为</w:t>
      </w:r>
      <w:r w:rsidRPr="00570BBD">
        <w:rPr>
          <w:bCs/>
          <w:sz w:val="24"/>
          <w:szCs w:val="28"/>
        </w:rPr>
        <w:t>380</w:t>
      </w:r>
      <w:r w:rsidRPr="00570BBD">
        <w:rPr>
          <w:rFonts w:hint="eastAsia"/>
          <w:bCs/>
          <w:sz w:val="24"/>
          <w:szCs w:val="28"/>
        </w:rPr>
        <w:t>的碳纤维机架，碳纤维</w:t>
      </w:r>
      <w:proofErr w:type="gramStart"/>
      <w:r w:rsidRPr="00570BBD">
        <w:rPr>
          <w:rFonts w:hint="eastAsia"/>
          <w:bCs/>
          <w:sz w:val="24"/>
          <w:szCs w:val="28"/>
        </w:rPr>
        <w:t>材质既</w:t>
      </w:r>
      <w:proofErr w:type="gramEnd"/>
      <w:r w:rsidRPr="00570BBD">
        <w:rPr>
          <w:rFonts w:hint="eastAsia"/>
          <w:bCs/>
          <w:sz w:val="24"/>
          <w:szCs w:val="28"/>
        </w:rPr>
        <w:t>可以保证机身自身质量较轻，又可以保证机身具有较高的韧性，不会轻易损坏。动力系统如下图</w:t>
      </w:r>
      <w:r w:rsidRPr="00570BBD">
        <w:rPr>
          <w:rFonts w:hint="eastAsia"/>
          <w:bCs/>
          <w:sz w:val="24"/>
          <w:szCs w:val="28"/>
        </w:rPr>
        <w:t>2-</w:t>
      </w:r>
      <w:r w:rsidRPr="00570BBD">
        <w:rPr>
          <w:bCs/>
          <w:sz w:val="24"/>
          <w:szCs w:val="28"/>
        </w:rPr>
        <w:t>8</w:t>
      </w:r>
      <w:r w:rsidRPr="00570BBD">
        <w:rPr>
          <w:rFonts w:hint="eastAsia"/>
          <w:bCs/>
          <w:sz w:val="24"/>
          <w:szCs w:val="28"/>
        </w:rPr>
        <w:t>所示，分别选择了</w:t>
      </w:r>
      <w:r w:rsidRPr="00570BBD">
        <w:rPr>
          <w:rFonts w:hint="eastAsia"/>
          <w:bCs/>
          <w:sz w:val="24"/>
          <w:szCs w:val="28"/>
        </w:rPr>
        <w:t>KV</w:t>
      </w:r>
      <w:r w:rsidRPr="00570BBD">
        <w:rPr>
          <w:rFonts w:hint="eastAsia"/>
          <w:bCs/>
          <w:sz w:val="24"/>
          <w:szCs w:val="28"/>
        </w:rPr>
        <w:t>值为</w:t>
      </w:r>
      <w:r w:rsidRPr="00570BBD">
        <w:rPr>
          <w:rFonts w:hint="eastAsia"/>
          <w:bCs/>
          <w:sz w:val="24"/>
          <w:szCs w:val="28"/>
        </w:rPr>
        <w:t>680</w:t>
      </w:r>
      <w:r w:rsidRPr="00570BBD">
        <w:rPr>
          <w:rFonts w:hint="eastAsia"/>
          <w:bCs/>
          <w:sz w:val="24"/>
          <w:szCs w:val="28"/>
        </w:rPr>
        <w:t>的</w:t>
      </w:r>
      <w:r w:rsidRPr="00570BBD">
        <w:rPr>
          <w:rFonts w:hint="eastAsia"/>
          <w:bCs/>
          <w:sz w:val="24"/>
          <w:szCs w:val="28"/>
        </w:rPr>
        <w:t>QM4208</w:t>
      </w:r>
      <w:r w:rsidRPr="00570BBD">
        <w:rPr>
          <w:rFonts w:hint="eastAsia"/>
          <w:bCs/>
          <w:sz w:val="24"/>
          <w:szCs w:val="28"/>
        </w:rPr>
        <w:t>群电机、</w:t>
      </w:r>
      <w:proofErr w:type="gramStart"/>
      <w:r w:rsidRPr="00570BBD">
        <w:rPr>
          <w:rFonts w:hint="eastAsia"/>
          <w:bCs/>
          <w:sz w:val="24"/>
          <w:szCs w:val="28"/>
        </w:rPr>
        <w:t>好盈乐天</w:t>
      </w:r>
      <w:proofErr w:type="gramEnd"/>
      <w:r w:rsidRPr="00570BBD">
        <w:rPr>
          <w:rFonts w:hint="eastAsia"/>
          <w:bCs/>
          <w:sz w:val="24"/>
          <w:szCs w:val="28"/>
        </w:rPr>
        <w:t>40A</w:t>
      </w:r>
      <w:r w:rsidRPr="00570BBD">
        <w:rPr>
          <w:rFonts w:hint="eastAsia"/>
          <w:bCs/>
          <w:sz w:val="24"/>
          <w:szCs w:val="28"/>
        </w:rPr>
        <w:t>电子调速器、</w:t>
      </w:r>
      <w:r w:rsidRPr="00570BBD">
        <w:rPr>
          <w:rFonts w:hint="eastAsia"/>
          <w:bCs/>
          <w:sz w:val="24"/>
          <w:szCs w:val="28"/>
        </w:rPr>
        <w:t>14</w:t>
      </w:r>
      <w:r w:rsidRPr="00570BBD">
        <w:rPr>
          <w:rFonts w:hint="eastAsia"/>
          <w:bCs/>
          <w:sz w:val="24"/>
          <w:szCs w:val="28"/>
        </w:rPr>
        <w:t>寸碳纤维桨叶和</w:t>
      </w:r>
      <w:r w:rsidRPr="00570BBD">
        <w:rPr>
          <w:rFonts w:hint="eastAsia"/>
          <w:bCs/>
          <w:sz w:val="24"/>
          <w:szCs w:val="28"/>
        </w:rPr>
        <w:t>4S30C</w:t>
      </w:r>
      <w:r w:rsidRPr="00570BBD">
        <w:rPr>
          <w:rFonts w:hint="eastAsia"/>
          <w:bCs/>
          <w:sz w:val="24"/>
          <w:szCs w:val="28"/>
        </w:rPr>
        <w:t>容量为</w:t>
      </w:r>
      <w:r w:rsidRPr="00570BBD">
        <w:rPr>
          <w:rFonts w:hint="eastAsia"/>
          <w:bCs/>
          <w:sz w:val="24"/>
          <w:szCs w:val="28"/>
        </w:rPr>
        <w:t>5300mah</w:t>
      </w:r>
      <w:r w:rsidRPr="00570BBD">
        <w:rPr>
          <w:rFonts w:hint="eastAsia"/>
          <w:bCs/>
          <w:sz w:val="24"/>
          <w:szCs w:val="28"/>
        </w:rPr>
        <w:t>的格式锂电池。</w:t>
      </w:r>
    </w:p>
    <w:p w14:paraId="5154B77F" w14:textId="6BF7A8D5" w:rsidR="00E6577C" w:rsidRDefault="00E6577C" w:rsidP="004A3FE8">
      <w:pPr>
        <w:widowControl w:val="0"/>
        <w:spacing w:before="120" w:after="120" w:line="300" w:lineRule="auto"/>
        <w:jc w:val="both"/>
        <w:outlineLvl w:val="2"/>
        <w:rPr>
          <w:b/>
          <w:bCs/>
          <w:sz w:val="28"/>
          <w:szCs w:val="28"/>
        </w:rPr>
      </w:pPr>
      <w:bookmarkStart w:id="113" w:name="_Toc117949680"/>
      <w:bookmarkStart w:id="114" w:name="_Hlk85221233"/>
      <w:bookmarkEnd w:id="112"/>
      <w:r>
        <w:rPr>
          <w:b/>
          <w:bCs/>
          <w:sz w:val="28"/>
          <w:szCs w:val="28"/>
        </w:rPr>
        <w:t>2</w:t>
      </w:r>
      <w:r w:rsidRPr="00B273FC">
        <w:rPr>
          <w:b/>
          <w:bCs/>
          <w:sz w:val="28"/>
          <w:szCs w:val="28"/>
        </w:rPr>
        <w:t>.</w:t>
      </w:r>
      <w:r>
        <w:rPr>
          <w:b/>
          <w:bCs/>
          <w:sz w:val="28"/>
          <w:szCs w:val="28"/>
        </w:rPr>
        <w:t>3</w:t>
      </w:r>
      <w:r w:rsidRPr="00B273FC">
        <w:rPr>
          <w:b/>
          <w:bCs/>
          <w:sz w:val="28"/>
          <w:szCs w:val="28"/>
        </w:rPr>
        <w:t>.</w:t>
      </w:r>
      <w:r w:rsidR="00EB1ED5">
        <w:rPr>
          <w:b/>
          <w:bCs/>
          <w:sz w:val="28"/>
          <w:szCs w:val="28"/>
        </w:rPr>
        <w:t>2</w:t>
      </w:r>
      <w:r w:rsidR="005A00A2">
        <w:rPr>
          <w:rFonts w:hint="eastAsia"/>
          <w:b/>
          <w:bCs/>
          <w:sz w:val="28"/>
          <w:szCs w:val="28"/>
        </w:rPr>
        <w:t>无人机的底层控制系统</w:t>
      </w:r>
      <w:bookmarkEnd w:id="113"/>
    </w:p>
    <w:p w14:paraId="4D8E2C9E" w14:textId="1E5CA2BF" w:rsidR="000C0150" w:rsidRDefault="003F715F" w:rsidP="00EE344F">
      <w:pPr>
        <w:widowControl w:val="0"/>
        <w:spacing w:line="300" w:lineRule="auto"/>
        <w:ind w:firstLineChars="200" w:firstLine="480"/>
        <w:jc w:val="both"/>
        <w:rPr>
          <w:bCs/>
          <w:sz w:val="24"/>
          <w:szCs w:val="28"/>
        </w:rPr>
      </w:pPr>
      <w:r>
        <w:rPr>
          <w:rFonts w:hint="eastAsia"/>
          <w:bCs/>
          <w:sz w:val="24"/>
          <w:szCs w:val="28"/>
        </w:rPr>
        <w:t>飞控</w:t>
      </w:r>
    </w:p>
    <w:p w14:paraId="1714EBA4" w14:textId="4F38B540" w:rsidR="00682A06" w:rsidRDefault="00EE344F" w:rsidP="00EE344F">
      <w:pPr>
        <w:widowControl w:val="0"/>
        <w:spacing w:line="300" w:lineRule="auto"/>
        <w:ind w:firstLineChars="200" w:firstLine="480"/>
        <w:jc w:val="both"/>
        <w:rPr>
          <w:bCs/>
          <w:sz w:val="24"/>
          <w:szCs w:val="28"/>
        </w:rPr>
      </w:pPr>
      <w:r w:rsidRPr="00EE344F">
        <w:rPr>
          <w:rFonts w:hint="eastAsia"/>
          <w:bCs/>
          <w:sz w:val="24"/>
          <w:szCs w:val="28"/>
        </w:rPr>
        <w:t>多旋翼的</w:t>
      </w:r>
      <w:r>
        <w:rPr>
          <w:rFonts w:hint="eastAsia"/>
          <w:bCs/>
          <w:sz w:val="24"/>
          <w:szCs w:val="28"/>
        </w:rPr>
        <w:t>飞行控制系统可分为软件部分和硬件部分。其中，软件部分是多旋翼无人机的大脑，用于处理信息和发送消息。硬件部分是以下组件。</w:t>
      </w:r>
    </w:p>
    <w:p w14:paraId="333CA9F2" w14:textId="75AD8F70" w:rsidR="00EE344F" w:rsidRDefault="00EE344F" w:rsidP="00EE344F">
      <w:pPr>
        <w:widowControl w:val="0"/>
        <w:spacing w:line="300" w:lineRule="auto"/>
        <w:ind w:firstLineChars="200" w:firstLine="480"/>
        <w:jc w:val="both"/>
        <w:rPr>
          <w:bCs/>
          <w:sz w:val="24"/>
          <w:szCs w:val="28"/>
        </w:rPr>
      </w:pPr>
      <w:r>
        <w:rPr>
          <w:rFonts w:hint="eastAsia"/>
          <w:bCs/>
          <w:sz w:val="24"/>
          <w:szCs w:val="28"/>
        </w:rPr>
        <w:t>全球定位系统（</w:t>
      </w:r>
      <w:r>
        <w:rPr>
          <w:rFonts w:hint="eastAsia"/>
          <w:bCs/>
          <w:sz w:val="24"/>
          <w:szCs w:val="28"/>
        </w:rPr>
        <w:t>Global</w:t>
      </w:r>
      <w:r>
        <w:rPr>
          <w:bCs/>
          <w:sz w:val="24"/>
          <w:szCs w:val="28"/>
        </w:rPr>
        <w:t xml:space="preserve"> </w:t>
      </w:r>
      <w:r>
        <w:rPr>
          <w:rFonts w:hint="eastAsia"/>
          <w:bCs/>
          <w:sz w:val="24"/>
          <w:szCs w:val="28"/>
        </w:rPr>
        <w:t>Positioning</w:t>
      </w:r>
      <w:r>
        <w:rPr>
          <w:bCs/>
          <w:sz w:val="24"/>
          <w:szCs w:val="28"/>
        </w:rPr>
        <w:t xml:space="preserve"> </w:t>
      </w:r>
      <w:r>
        <w:rPr>
          <w:rFonts w:hint="eastAsia"/>
          <w:bCs/>
          <w:sz w:val="24"/>
          <w:szCs w:val="28"/>
        </w:rPr>
        <w:t>System</w:t>
      </w:r>
      <w:r>
        <w:rPr>
          <w:rFonts w:hint="eastAsia"/>
          <w:bCs/>
          <w:sz w:val="24"/>
          <w:szCs w:val="28"/>
        </w:rPr>
        <w:t>，</w:t>
      </w:r>
      <w:r>
        <w:rPr>
          <w:rFonts w:hint="eastAsia"/>
          <w:bCs/>
          <w:sz w:val="24"/>
          <w:szCs w:val="28"/>
        </w:rPr>
        <w:t>G</w:t>
      </w:r>
      <w:r>
        <w:rPr>
          <w:bCs/>
          <w:sz w:val="24"/>
          <w:szCs w:val="28"/>
        </w:rPr>
        <w:t>PS</w:t>
      </w:r>
      <w:r>
        <w:rPr>
          <w:rFonts w:hint="eastAsia"/>
          <w:bCs/>
          <w:sz w:val="24"/>
          <w:szCs w:val="28"/>
        </w:rPr>
        <w:t>）模块：主要用于得到多旋翼无人机的全</w:t>
      </w:r>
      <w:r>
        <w:rPr>
          <w:rFonts w:hint="eastAsia"/>
          <w:bCs/>
          <w:sz w:val="24"/>
          <w:szCs w:val="28"/>
        </w:rPr>
        <w:lastRenderedPageBreak/>
        <w:t>球定位信息。</w:t>
      </w:r>
    </w:p>
    <w:p w14:paraId="1E64A377" w14:textId="0FC7C44C" w:rsidR="00EE344F" w:rsidRDefault="00EE344F" w:rsidP="00EE344F">
      <w:pPr>
        <w:widowControl w:val="0"/>
        <w:spacing w:line="300" w:lineRule="auto"/>
        <w:ind w:firstLineChars="200" w:firstLine="480"/>
        <w:jc w:val="both"/>
        <w:rPr>
          <w:bCs/>
          <w:sz w:val="24"/>
          <w:szCs w:val="28"/>
        </w:rPr>
      </w:pPr>
      <w:r>
        <w:rPr>
          <w:rFonts w:hint="eastAsia"/>
          <w:bCs/>
          <w:sz w:val="24"/>
          <w:szCs w:val="28"/>
        </w:rPr>
        <w:t>惯性测量单元（</w:t>
      </w:r>
      <w:r>
        <w:rPr>
          <w:rFonts w:hint="eastAsia"/>
          <w:bCs/>
          <w:sz w:val="24"/>
          <w:szCs w:val="28"/>
        </w:rPr>
        <w:t>Inertial</w:t>
      </w:r>
      <w:r>
        <w:rPr>
          <w:bCs/>
          <w:sz w:val="24"/>
          <w:szCs w:val="28"/>
        </w:rPr>
        <w:t xml:space="preserve"> </w:t>
      </w:r>
      <w:r>
        <w:rPr>
          <w:rFonts w:hint="eastAsia"/>
          <w:bCs/>
          <w:sz w:val="24"/>
          <w:szCs w:val="28"/>
        </w:rPr>
        <w:t>Measurement</w:t>
      </w:r>
      <w:r>
        <w:rPr>
          <w:bCs/>
          <w:sz w:val="24"/>
          <w:szCs w:val="28"/>
        </w:rPr>
        <w:t xml:space="preserve"> </w:t>
      </w:r>
      <w:r>
        <w:rPr>
          <w:rFonts w:hint="eastAsia"/>
          <w:bCs/>
          <w:sz w:val="24"/>
          <w:szCs w:val="28"/>
        </w:rPr>
        <w:t>Unit</w:t>
      </w:r>
      <w:r>
        <w:rPr>
          <w:rFonts w:hint="eastAsia"/>
          <w:bCs/>
          <w:sz w:val="24"/>
          <w:szCs w:val="28"/>
        </w:rPr>
        <w:t>，</w:t>
      </w:r>
      <w:r>
        <w:rPr>
          <w:rFonts w:hint="eastAsia"/>
          <w:bCs/>
          <w:sz w:val="24"/>
          <w:szCs w:val="28"/>
        </w:rPr>
        <w:t>IMU</w:t>
      </w:r>
      <w:r>
        <w:rPr>
          <w:rFonts w:hint="eastAsia"/>
          <w:bCs/>
          <w:sz w:val="24"/>
          <w:szCs w:val="28"/>
        </w:rPr>
        <w:t>）：包括三轴加速度计、三轴陀螺仪、电子罗盘（或三轴磁力计），主要用来得到多旋翼的姿态信息。市面上</w:t>
      </w:r>
      <w:proofErr w:type="gramStart"/>
      <w:r>
        <w:rPr>
          <w:rFonts w:hint="eastAsia"/>
          <w:bCs/>
          <w:sz w:val="24"/>
          <w:szCs w:val="28"/>
        </w:rPr>
        <w:t>的六轴</w:t>
      </w:r>
      <w:proofErr w:type="gramEnd"/>
      <w:r>
        <w:rPr>
          <w:rFonts w:hint="eastAsia"/>
          <w:bCs/>
          <w:sz w:val="24"/>
          <w:szCs w:val="28"/>
        </w:rPr>
        <w:t>IMU</w:t>
      </w:r>
      <w:r>
        <w:rPr>
          <w:rFonts w:hint="eastAsia"/>
          <w:bCs/>
          <w:sz w:val="24"/>
          <w:szCs w:val="28"/>
        </w:rPr>
        <w:t>包括三轴加速度计和三轴陀螺仪，</w:t>
      </w:r>
      <w:proofErr w:type="gramStart"/>
      <w:r>
        <w:rPr>
          <w:rFonts w:hint="eastAsia"/>
          <w:bCs/>
          <w:sz w:val="24"/>
          <w:szCs w:val="28"/>
        </w:rPr>
        <w:t>九轴</w:t>
      </w:r>
      <w:proofErr w:type="gramEnd"/>
      <w:r>
        <w:rPr>
          <w:rFonts w:hint="eastAsia"/>
          <w:bCs/>
          <w:sz w:val="24"/>
          <w:szCs w:val="28"/>
        </w:rPr>
        <w:t>IMU</w:t>
      </w:r>
      <w:r>
        <w:rPr>
          <w:rFonts w:hint="eastAsia"/>
          <w:bCs/>
          <w:sz w:val="24"/>
          <w:szCs w:val="28"/>
        </w:rPr>
        <w:t>包括三轴加速度计、三轴陀螺仪和三轴磁力计，十轴</w:t>
      </w:r>
      <w:r>
        <w:rPr>
          <w:rFonts w:hint="eastAsia"/>
          <w:bCs/>
          <w:sz w:val="24"/>
          <w:szCs w:val="28"/>
        </w:rPr>
        <w:t>IMU</w:t>
      </w:r>
      <w:r>
        <w:rPr>
          <w:rFonts w:hint="eastAsia"/>
          <w:bCs/>
          <w:sz w:val="24"/>
          <w:szCs w:val="28"/>
        </w:rPr>
        <w:t>则是</w:t>
      </w:r>
      <w:proofErr w:type="gramStart"/>
      <w:r>
        <w:rPr>
          <w:rFonts w:hint="eastAsia"/>
          <w:bCs/>
          <w:sz w:val="24"/>
          <w:szCs w:val="28"/>
        </w:rPr>
        <w:t>在九轴</w:t>
      </w:r>
      <w:proofErr w:type="gramEnd"/>
      <w:r>
        <w:rPr>
          <w:rFonts w:hint="eastAsia"/>
          <w:bCs/>
          <w:sz w:val="24"/>
          <w:szCs w:val="28"/>
        </w:rPr>
        <w:t>IMU</w:t>
      </w:r>
      <w:r>
        <w:rPr>
          <w:rFonts w:hint="eastAsia"/>
          <w:bCs/>
          <w:sz w:val="24"/>
          <w:szCs w:val="28"/>
        </w:rPr>
        <w:t>基础上多了气压计这一轴。</w:t>
      </w:r>
    </w:p>
    <w:p w14:paraId="072A967C" w14:textId="73DBEC6A" w:rsidR="00FA2501" w:rsidRPr="00FA2501" w:rsidRDefault="00EE344F" w:rsidP="00FA2501">
      <w:pPr>
        <w:widowControl w:val="0"/>
        <w:spacing w:line="300" w:lineRule="auto"/>
        <w:ind w:firstLineChars="200" w:firstLine="480"/>
        <w:jc w:val="both"/>
        <w:rPr>
          <w:bCs/>
          <w:sz w:val="24"/>
          <w:szCs w:val="28"/>
        </w:rPr>
      </w:pPr>
      <w:r>
        <w:rPr>
          <w:rFonts w:hint="eastAsia"/>
          <w:bCs/>
          <w:sz w:val="24"/>
          <w:szCs w:val="28"/>
        </w:rPr>
        <w:t>高度传感器：主要包括气压计和超声波测量模块，分别用来测量多旋翼无人机绝对高度（海拔高度）和相对高度（距离地面高度）信息。</w:t>
      </w:r>
    </w:p>
    <w:p w14:paraId="5027FB06" w14:textId="2DF0DAFB" w:rsidR="00EE344F" w:rsidRDefault="00EE344F" w:rsidP="00EE344F">
      <w:pPr>
        <w:widowControl w:val="0"/>
        <w:spacing w:line="300" w:lineRule="auto"/>
        <w:ind w:firstLineChars="200" w:firstLine="480"/>
        <w:jc w:val="both"/>
        <w:rPr>
          <w:bCs/>
          <w:sz w:val="24"/>
          <w:szCs w:val="28"/>
        </w:rPr>
      </w:pPr>
      <w:r>
        <w:rPr>
          <w:rFonts w:hint="eastAsia"/>
          <w:bCs/>
          <w:sz w:val="24"/>
          <w:szCs w:val="28"/>
        </w:rPr>
        <w:t>接口：连接微型计算机与传感器、电调和遥控设备等其他硬件的桥梁。</w:t>
      </w:r>
    </w:p>
    <w:p w14:paraId="0C0DAA4D" w14:textId="6F9F756A" w:rsidR="00EE344F" w:rsidRDefault="00860DB5" w:rsidP="006A59E4">
      <w:pPr>
        <w:widowControl w:val="0"/>
        <w:spacing w:line="300" w:lineRule="auto"/>
        <w:ind w:firstLineChars="200" w:firstLine="480"/>
        <w:jc w:val="center"/>
        <w:rPr>
          <w:bCs/>
          <w:sz w:val="24"/>
          <w:szCs w:val="28"/>
        </w:rPr>
      </w:pPr>
      <w:r>
        <w:rPr>
          <w:bCs/>
          <w:noProof/>
          <w:sz w:val="24"/>
          <w:szCs w:val="28"/>
        </w:rPr>
        <w:drawing>
          <wp:inline distT="0" distB="0" distL="0" distR="0" wp14:anchorId="550BFB8A" wp14:editId="6F2BAE90">
            <wp:extent cx="1436846" cy="19469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xhawk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54264" cy="1970527"/>
                    </a:xfrm>
                    <a:prstGeom prst="rect">
                      <a:avLst/>
                    </a:prstGeom>
                  </pic:spPr>
                </pic:pic>
              </a:graphicData>
            </a:graphic>
          </wp:inline>
        </w:drawing>
      </w:r>
      <w:r>
        <w:rPr>
          <w:bCs/>
          <w:noProof/>
          <w:sz w:val="24"/>
          <w:szCs w:val="28"/>
        </w:rPr>
        <w:drawing>
          <wp:inline distT="0" distB="0" distL="0" distR="0" wp14:anchorId="539243F0" wp14:editId="05DCC6EB">
            <wp:extent cx="1619675" cy="1635764"/>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xhawk4mini_pwm.png"/>
                    <pic:cNvPicPr/>
                  </pic:nvPicPr>
                  <pic:blipFill>
                    <a:blip r:embed="rId40">
                      <a:extLst>
                        <a:ext uri="{28A0092B-C50C-407E-A947-70E740481C1C}">
                          <a14:useLocalDpi xmlns:a14="http://schemas.microsoft.com/office/drawing/2010/main" val="0"/>
                        </a:ext>
                      </a:extLst>
                    </a:blip>
                    <a:stretch>
                      <a:fillRect/>
                    </a:stretch>
                  </pic:blipFill>
                  <pic:spPr>
                    <a:xfrm>
                      <a:off x="0" y="0"/>
                      <a:ext cx="1647002" cy="1663363"/>
                    </a:xfrm>
                    <a:prstGeom prst="rect">
                      <a:avLst/>
                    </a:prstGeom>
                  </pic:spPr>
                </pic:pic>
              </a:graphicData>
            </a:graphic>
          </wp:inline>
        </w:drawing>
      </w:r>
    </w:p>
    <w:p w14:paraId="53685E17" w14:textId="2B4EF336" w:rsidR="00826542" w:rsidRPr="00FA2501" w:rsidRDefault="00FA2501" w:rsidP="00570BBD">
      <w:pPr>
        <w:widowControl w:val="0"/>
        <w:spacing w:line="300" w:lineRule="auto"/>
        <w:ind w:firstLineChars="200" w:firstLine="480"/>
        <w:jc w:val="both"/>
        <w:rPr>
          <w:bCs/>
          <w:sz w:val="24"/>
          <w:szCs w:val="28"/>
        </w:rPr>
      </w:pPr>
      <w:r w:rsidRPr="00FA2501">
        <w:rPr>
          <w:rFonts w:hint="eastAsia"/>
          <w:bCs/>
          <w:sz w:val="24"/>
          <w:szCs w:val="28"/>
        </w:rPr>
        <w:t>为保证计算性能，本系统最终选择了</w:t>
      </w:r>
      <w:r w:rsidRPr="00FA2501">
        <w:rPr>
          <w:rFonts w:hint="eastAsia"/>
          <w:bCs/>
          <w:sz w:val="24"/>
          <w:szCs w:val="28"/>
        </w:rPr>
        <w:t>Nvidia</w:t>
      </w:r>
      <w:r w:rsidRPr="00FA2501">
        <w:rPr>
          <w:bCs/>
          <w:sz w:val="24"/>
          <w:szCs w:val="28"/>
        </w:rPr>
        <w:t xml:space="preserve"> </w:t>
      </w:r>
      <w:r w:rsidRPr="00FA2501">
        <w:rPr>
          <w:rFonts w:hint="eastAsia"/>
          <w:bCs/>
          <w:sz w:val="24"/>
          <w:szCs w:val="28"/>
        </w:rPr>
        <w:t>Jetson TX2</w:t>
      </w:r>
      <w:r w:rsidRPr="00FA2501">
        <w:rPr>
          <w:rFonts w:hint="eastAsia"/>
          <w:bCs/>
          <w:sz w:val="24"/>
          <w:szCs w:val="28"/>
        </w:rPr>
        <w:t>微型计算机</w:t>
      </w:r>
      <w:r w:rsidRPr="00FA2501">
        <w:rPr>
          <w:rFonts w:hint="eastAsia"/>
          <w:bCs/>
          <w:sz w:val="24"/>
          <w:szCs w:val="28"/>
          <w:vertAlign w:val="superscript"/>
        </w:rPr>
        <w:t>[</w:t>
      </w:r>
      <w:r w:rsidRPr="00FA2501">
        <w:rPr>
          <w:bCs/>
          <w:sz w:val="24"/>
          <w:szCs w:val="28"/>
          <w:vertAlign w:val="superscript"/>
        </w:rPr>
        <w:t>24-25]</w:t>
      </w:r>
      <w:r w:rsidRPr="00FA2501">
        <w:rPr>
          <w:rFonts w:hint="eastAsia"/>
          <w:bCs/>
          <w:sz w:val="24"/>
          <w:szCs w:val="28"/>
        </w:rPr>
        <w:t>作为机载计算机。</w:t>
      </w:r>
      <w:r w:rsidRPr="00FA2501">
        <w:rPr>
          <w:rFonts w:hint="eastAsia"/>
          <w:bCs/>
          <w:sz w:val="24"/>
          <w:szCs w:val="28"/>
        </w:rPr>
        <w:t>TX2</w:t>
      </w:r>
      <w:r w:rsidRPr="00FA2501">
        <w:rPr>
          <w:rFonts w:hint="eastAsia"/>
          <w:bCs/>
          <w:sz w:val="24"/>
          <w:szCs w:val="28"/>
        </w:rPr>
        <w:t>核心模块是一款高性能微型计算机，其</w:t>
      </w:r>
      <w:r w:rsidRPr="00FA2501">
        <w:rPr>
          <w:rFonts w:hint="eastAsia"/>
          <w:bCs/>
          <w:sz w:val="24"/>
          <w:szCs w:val="28"/>
        </w:rPr>
        <w:t>GPU</w:t>
      </w:r>
      <w:r w:rsidRPr="00FA2501">
        <w:rPr>
          <w:rFonts w:hint="eastAsia"/>
          <w:bCs/>
          <w:sz w:val="24"/>
          <w:szCs w:val="28"/>
        </w:rPr>
        <w:t>采用</w:t>
      </w:r>
      <w:r w:rsidRPr="00FA2501">
        <w:rPr>
          <w:rFonts w:hint="eastAsia"/>
          <w:bCs/>
          <w:sz w:val="24"/>
          <w:szCs w:val="28"/>
        </w:rPr>
        <w:t>Nvidia Pascal</w:t>
      </w:r>
      <w:r w:rsidRPr="00FA2501">
        <w:rPr>
          <w:rFonts w:hint="eastAsia"/>
          <w:bCs/>
          <w:sz w:val="24"/>
          <w:szCs w:val="28"/>
        </w:rPr>
        <w:t>™架构，配备了</w:t>
      </w:r>
      <w:r w:rsidRPr="00FA2501">
        <w:rPr>
          <w:rFonts w:hint="eastAsia"/>
          <w:bCs/>
          <w:sz w:val="24"/>
          <w:szCs w:val="28"/>
        </w:rPr>
        <w:t>256</w:t>
      </w:r>
      <w:r w:rsidRPr="00FA2501">
        <w:rPr>
          <w:rFonts w:hint="eastAsia"/>
          <w:bCs/>
          <w:sz w:val="24"/>
          <w:szCs w:val="28"/>
        </w:rPr>
        <w:t>个</w:t>
      </w:r>
      <w:r w:rsidRPr="00FA2501">
        <w:rPr>
          <w:rFonts w:hint="eastAsia"/>
          <w:bCs/>
          <w:sz w:val="24"/>
          <w:szCs w:val="28"/>
        </w:rPr>
        <w:t>Nvidia CUDA</w:t>
      </w:r>
      <w:r w:rsidRPr="00FA2501">
        <w:rPr>
          <w:rFonts w:hint="eastAsia"/>
          <w:bCs/>
          <w:sz w:val="24"/>
          <w:szCs w:val="28"/>
        </w:rPr>
        <w:t>核心，具有双核</w:t>
      </w:r>
      <w:r w:rsidRPr="00FA2501">
        <w:rPr>
          <w:rFonts w:hint="eastAsia"/>
          <w:bCs/>
          <w:sz w:val="24"/>
          <w:szCs w:val="28"/>
        </w:rPr>
        <w:t>Denver2 64</w:t>
      </w:r>
      <w:r w:rsidRPr="00FA2501">
        <w:rPr>
          <w:rFonts w:hint="eastAsia"/>
          <w:bCs/>
          <w:sz w:val="24"/>
          <w:szCs w:val="28"/>
        </w:rPr>
        <w:t>位</w:t>
      </w:r>
      <w:r w:rsidRPr="00FA2501">
        <w:rPr>
          <w:rFonts w:hint="eastAsia"/>
          <w:bCs/>
          <w:sz w:val="24"/>
          <w:szCs w:val="28"/>
        </w:rPr>
        <w:t>CPU</w:t>
      </w:r>
      <w:proofErr w:type="gramStart"/>
      <w:r w:rsidRPr="00FA2501">
        <w:rPr>
          <w:rFonts w:hint="eastAsia"/>
          <w:bCs/>
          <w:sz w:val="24"/>
          <w:szCs w:val="28"/>
        </w:rPr>
        <w:t>和四核</w:t>
      </w:r>
      <w:proofErr w:type="gramEnd"/>
      <w:r w:rsidRPr="00FA2501">
        <w:rPr>
          <w:rFonts w:hint="eastAsia"/>
          <w:bCs/>
          <w:sz w:val="24"/>
          <w:szCs w:val="28"/>
        </w:rPr>
        <w:t xml:space="preserve"> ARM A57 Complex</w:t>
      </w:r>
      <w:r w:rsidRPr="00FA2501">
        <w:rPr>
          <w:rFonts w:hint="eastAsia"/>
          <w:bCs/>
          <w:sz w:val="24"/>
          <w:szCs w:val="28"/>
        </w:rPr>
        <w:t>，拥有</w:t>
      </w:r>
      <w:r w:rsidRPr="00FA2501">
        <w:rPr>
          <w:rFonts w:hint="eastAsia"/>
          <w:bCs/>
          <w:sz w:val="24"/>
          <w:szCs w:val="28"/>
        </w:rPr>
        <w:t>8GB</w:t>
      </w:r>
      <w:r w:rsidRPr="00FA2501">
        <w:rPr>
          <w:rFonts w:hint="eastAsia"/>
          <w:bCs/>
          <w:sz w:val="24"/>
          <w:szCs w:val="28"/>
        </w:rPr>
        <w:t>运行内存和</w:t>
      </w:r>
      <w:r w:rsidRPr="00FA2501">
        <w:rPr>
          <w:rFonts w:hint="eastAsia"/>
          <w:bCs/>
          <w:sz w:val="24"/>
          <w:szCs w:val="28"/>
        </w:rPr>
        <w:t>32GB</w:t>
      </w:r>
      <w:r w:rsidRPr="00FA2501">
        <w:rPr>
          <w:rFonts w:hint="eastAsia"/>
          <w:bCs/>
          <w:sz w:val="24"/>
          <w:szCs w:val="28"/>
        </w:rPr>
        <w:t>存储空间，运算能力十分强大，可以方便配置各种所需的开发环境；同时，核心模块还</w:t>
      </w:r>
      <w:proofErr w:type="gramStart"/>
      <w:r w:rsidRPr="00FA2501">
        <w:rPr>
          <w:rFonts w:hint="eastAsia"/>
          <w:bCs/>
          <w:sz w:val="24"/>
          <w:szCs w:val="28"/>
        </w:rPr>
        <w:t>具备板载</w:t>
      </w:r>
      <w:proofErr w:type="gramEnd"/>
      <w:r w:rsidRPr="00FA2501">
        <w:rPr>
          <w:rFonts w:hint="eastAsia"/>
          <w:bCs/>
          <w:sz w:val="24"/>
          <w:szCs w:val="28"/>
        </w:rPr>
        <w:t>WIFI</w:t>
      </w:r>
      <w:r w:rsidRPr="00FA2501">
        <w:rPr>
          <w:rFonts w:hint="eastAsia"/>
          <w:bCs/>
          <w:sz w:val="24"/>
          <w:szCs w:val="28"/>
        </w:rPr>
        <w:t>，使系统可以方便地接入局域网，轻松实现远程通信与控制。除此之外，</w:t>
      </w:r>
      <w:proofErr w:type="gramStart"/>
      <w:r w:rsidRPr="00FA2501">
        <w:rPr>
          <w:rFonts w:hint="eastAsia"/>
          <w:bCs/>
          <w:sz w:val="24"/>
          <w:szCs w:val="28"/>
        </w:rPr>
        <w:t>英伟达</w:t>
      </w:r>
      <w:proofErr w:type="gramEnd"/>
      <w:r w:rsidRPr="00FA2501">
        <w:rPr>
          <w:rFonts w:hint="eastAsia"/>
          <w:bCs/>
          <w:sz w:val="24"/>
          <w:szCs w:val="28"/>
        </w:rPr>
        <w:t>还提供了可供</w:t>
      </w:r>
      <w:r w:rsidRPr="00FA2501">
        <w:rPr>
          <w:rFonts w:hint="eastAsia"/>
          <w:bCs/>
          <w:sz w:val="24"/>
          <w:szCs w:val="28"/>
        </w:rPr>
        <w:t>TX2</w:t>
      </w:r>
      <w:r w:rsidRPr="00FA2501">
        <w:rPr>
          <w:rFonts w:hint="eastAsia"/>
          <w:bCs/>
          <w:sz w:val="24"/>
          <w:szCs w:val="28"/>
        </w:rPr>
        <w:t>使用</w:t>
      </w:r>
      <w:r w:rsidRPr="00FA2501">
        <w:rPr>
          <w:rFonts w:hint="eastAsia"/>
          <w:bCs/>
          <w:sz w:val="24"/>
          <w:szCs w:val="28"/>
        </w:rPr>
        <w:t>Jetpack</w:t>
      </w:r>
      <w:r w:rsidRPr="00FA2501">
        <w:rPr>
          <w:rFonts w:hint="eastAsia"/>
          <w:bCs/>
          <w:sz w:val="24"/>
          <w:szCs w:val="28"/>
        </w:rPr>
        <w:t>包，该</w:t>
      </w:r>
      <w:proofErr w:type="gramStart"/>
      <w:r w:rsidRPr="00FA2501">
        <w:rPr>
          <w:rFonts w:hint="eastAsia"/>
          <w:bCs/>
          <w:sz w:val="24"/>
          <w:szCs w:val="28"/>
        </w:rPr>
        <w:t>包不仅</w:t>
      </w:r>
      <w:proofErr w:type="gramEnd"/>
      <w:r w:rsidRPr="00FA2501">
        <w:rPr>
          <w:rFonts w:hint="eastAsia"/>
          <w:bCs/>
          <w:sz w:val="24"/>
          <w:szCs w:val="28"/>
        </w:rPr>
        <w:t>为核心模块提供了</w:t>
      </w:r>
      <w:r w:rsidRPr="00FA2501">
        <w:rPr>
          <w:rFonts w:hint="eastAsia"/>
          <w:bCs/>
          <w:sz w:val="24"/>
          <w:szCs w:val="28"/>
        </w:rPr>
        <w:t>Ubuntu</w:t>
      </w:r>
      <w:r w:rsidRPr="00FA2501">
        <w:rPr>
          <w:rFonts w:hint="eastAsia"/>
          <w:bCs/>
          <w:sz w:val="24"/>
          <w:szCs w:val="28"/>
        </w:rPr>
        <w:t>安装系统，同时还内置了</w:t>
      </w:r>
      <w:r w:rsidRPr="00FA2501">
        <w:rPr>
          <w:rFonts w:hint="eastAsia"/>
          <w:bCs/>
          <w:sz w:val="24"/>
          <w:szCs w:val="28"/>
        </w:rPr>
        <w:t>cuDNN</w:t>
      </w:r>
      <w:r w:rsidRPr="00FA2501">
        <w:rPr>
          <w:rFonts w:hint="eastAsia"/>
          <w:bCs/>
          <w:sz w:val="24"/>
          <w:szCs w:val="28"/>
        </w:rPr>
        <w:t>、</w:t>
      </w:r>
      <w:r w:rsidRPr="00FA2501">
        <w:rPr>
          <w:rFonts w:hint="eastAsia"/>
          <w:bCs/>
          <w:sz w:val="24"/>
          <w:szCs w:val="28"/>
        </w:rPr>
        <w:t>TensorRT</w:t>
      </w:r>
      <w:r w:rsidRPr="00FA2501">
        <w:rPr>
          <w:rFonts w:hint="eastAsia"/>
          <w:bCs/>
          <w:sz w:val="24"/>
          <w:szCs w:val="28"/>
        </w:rPr>
        <w:t>等视觉处理所用的模块，十分适用于本系统的开发。其核心模块尺寸仅为</w:t>
      </w:r>
      <w:r w:rsidRPr="00FA2501">
        <w:rPr>
          <w:rFonts w:hint="eastAsia"/>
          <w:bCs/>
          <w:sz w:val="24"/>
          <w:szCs w:val="28"/>
        </w:rPr>
        <w:t>87*50mm</w:t>
      </w:r>
      <w:r w:rsidRPr="00FA2501">
        <w:rPr>
          <w:rFonts w:hint="eastAsia"/>
          <w:bCs/>
          <w:sz w:val="24"/>
          <w:szCs w:val="28"/>
        </w:rPr>
        <w:t>，</w:t>
      </w:r>
      <w:proofErr w:type="gramStart"/>
      <w:r w:rsidRPr="00FA2501">
        <w:rPr>
          <w:rFonts w:hint="eastAsia"/>
          <w:bCs/>
          <w:sz w:val="24"/>
          <w:szCs w:val="28"/>
        </w:rPr>
        <w:t>包含载板及</w:t>
      </w:r>
      <w:proofErr w:type="gramEnd"/>
      <w:r w:rsidRPr="00FA2501">
        <w:rPr>
          <w:rFonts w:hint="eastAsia"/>
          <w:bCs/>
          <w:sz w:val="24"/>
          <w:szCs w:val="28"/>
        </w:rPr>
        <w:t>散热器后仅重</w:t>
      </w:r>
      <w:r w:rsidRPr="00FA2501">
        <w:rPr>
          <w:rFonts w:hint="eastAsia"/>
          <w:bCs/>
          <w:sz w:val="24"/>
          <w:szCs w:val="28"/>
        </w:rPr>
        <w:t>300</w:t>
      </w:r>
      <w:r w:rsidRPr="00FA2501">
        <w:rPr>
          <w:rFonts w:hint="eastAsia"/>
          <w:bCs/>
          <w:sz w:val="24"/>
          <w:szCs w:val="28"/>
        </w:rPr>
        <w:t>克，是一款非常理想的机载计算机。</w:t>
      </w:r>
    </w:p>
    <w:p w14:paraId="5CFDEB2B" w14:textId="40403B3F" w:rsidR="000C0150" w:rsidRDefault="000C0150" w:rsidP="00EE344F">
      <w:pPr>
        <w:widowControl w:val="0"/>
        <w:spacing w:line="300" w:lineRule="auto"/>
        <w:ind w:firstLineChars="200" w:firstLine="480"/>
        <w:jc w:val="both"/>
        <w:rPr>
          <w:bCs/>
          <w:sz w:val="24"/>
          <w:szCs w:val="28"/>
        </w:rPr>
      </w:pPr>
      <w:r>
        <w:rPr>
          <w:rFonts w:hint="eastAsia"/>
          <w:bCs/>
          <w:sz w:val="24"/>
          <w:szCs w:val="28"/>
        </w:rPr>
        <w:t>地面站</w:t>
      </w:r>
    </w:p>
    <w:p w14:paraId="7B2DB5FA" w14:textId="0D0E6A8E" w:rsidR="000C0150" w:rsidRDefault="003F715F" w:rsidP="00EE344F">
      <w:pPr>
        <w:widowControl w:val="0"/>
        <w:spacing w:line="300" w:lineRule="auto"/>
        <w:ind w:firstLineChars="200" w:firstLine="480"/>
        <w:jc w:val="both"/>
        <w:rPr>
          <w:bCs/>
          <w:sz w:val="24"/>
          <w:szCs w:val="28"/>
        </w:rPr>
      </w:pPr>
      <w:r>
        <w:rPr>
          <w:rFonts w:hint="eastAsia"/>
          <w:bCs/>
          <w:sz w:val="24"/>
          <w:szCs w:val="28"/>
        </w:rPr>
        <w:t>软件是地面站的一个重要的组成部分。通过地面站软件，操作员可以用鼠标、键盘、按钮和操作手柄等外设来与多旋翼无人机</w:t>
      </w:r>
      <w:proofErr w:type="gramStart"/>
      <w:r>
        <w:rPr>
          <w:rFonts w:hint="eastAsia"/>
          <w:bCs/>
          <w:sz w:val="24"/>
          <w:szCs w:val="28"/>
        </w:rPr>
        <w:t>飞控进行</w:t>
      </w:r>
      <w:proofErr w:type="gramEnd"/>
      <w:r>
        <w:rPr>
          <w:rFonts w:hint="eastAsia"/>
          <w:bCs/>
          <w:sz w:val="24"/>
          <w:szCs w:val="28"/>
        </w:rPr>
        <w:t>交互。这样就可以在任务开始前预先规划好本次任务的航迹，对多旋翼无人机的飞行过程中的飞行状况进行实时监控和修改任务设置，以干预多旋翼无人机的飞行。任务完成后，还可以对任务的执行记录进行回放并分析。</w:t>
      </w:r>
      <w:r w:rsidR="00FA2501">
        <w:rPr>
          <w:rFonts w:hint="eastAsia"/>
          <w:bCs/>
          <w:sz w:val="24"/>
          <w:szCs w:val="28"/>
        </w:rPr>
        <w:t>（</w:t>
      </w:r>
      <w:r w:rsidR="00FA2501" w:rsidRPr="00FA2501">
        <w:rPr>
          <w:rFonts w:hint="eastAsia"/>
          <w:bCs/>
          <w:color w:val="FF0000"/>
          <w:sz w:val="24"/>
          <w:szCs w:val="28"/>
        </w:rPr>
        <w:t>介绍一下</w:t>
      </w:r>
      <w:r w:rsidR="00FA2501" w:rsidRPr="00FA2501">
        <w:rPr>
          <w:rFonts w:hint="eastAsia"/>
          <w:bCs/>
          <w:color w:val="FF0000"/>
          <w:sz w:val="24"/>
          <w:szCs w:val="28"/>
        </w:rPr>
        <w:t>QGC</w:t>
      </w:r>
      <w:r w:rsidR="00FA2501">
        <w:rPr>
          <w:rFonts w:hint="eastAsia"/>
          <w:bCs/>
          <w:sz w:val="24"/>
          <w:szCs w:val="28"/>
        </w:rPr>
        <w:t>）</w:t>
      </w:r>
    </w:p>
    <w:p w14:paraId="7D1A79D6" w14:textId="77777777" w:rsidR="00570BBD" w:rsidRDefault="00570BBD" w:rsidP="00EE344F">
      <w:pPr>
        <w:widowControl w:val="0"/>
        <w:spacing w:line="300" w:lineRule="auto"/>
        <w:ind w:firstLineChars="200" w:firstLine="480"/>
        <w:jc w:val="both"/>
        <w:rPr>
          <w:bCs/>
          <w:sz w:val="24"/>
          <w:szCs w:val="28"/>
        </w:rPr>
      </w:pPr>
    </w:p>
    <w:p w14:paraId="6630D941" w14:textId="3832B9CB" w:rsidR="00570BBD" w:rsidRPr="00570BBD" w:rsidRDefault="00570BBD" w:rsidP="00570BBD">
      <w:pPr>
        <w:widowControl w:val="0"/>
        <w:spacing w:line="300" w:lineRule="auto"/>
        <w:ind w:firstLineChars="200" w:firstLine="480"/>
        <w:jc w:val="both"/>
        <w:rPr>
          <w:bCs/>
          <w:sz w:val="24"/>
          <w:szCs w:val="28"/>
        </w:rPr>
      </w:pPr>
      <w:r w:rsidRPr="00FA2501">
        <w:rPr>
          <w:bCs/>
          <w:sz w:val="24"/>
          <w:szCs w:val="28"/>
        </w:rPr>
        <w:t>微型计算机：用于接收、</w:t>
      </w:r>
      <w:r w:rsidRPr="00FA2501">
        <w:rPr>
          <w:rFonts w:hint="eastAsia"/>
          <w:bCs/>
          <w:sz w:val="24"/>
          <w:szCs w:val="28"/>
        </w:rPr>
        <w:t>运行算法和产生控制命令的平台。</w:t>
      </w:r>
    </w:p>
    <w:p w14:paraId="2DD1C1CF" w14:textId="516DC533" w:rsidR="00F549B2" w:rsidRDefault="001E507E" w:rsidP="00B2512C">
      <w:pPr>
        <w:widowControl w:val="0"/>
        <w:spacing w:line="300" w:lineRule="auto"/>
        <w:ind w:firstLineChars="200" w:firstLine="480"/>
        <w:jc w:val="center"/>
        <w:rPr>
          <w:bCs/>
          <w:sz w:val="24"/>
          <w:szCs w:val="28"/>
        </w:rPr>
      </w:pPr>
      <w:r>
        <w:rPr>
          <w:rFonts w:hint="eastAsia"/>
          <w:bCs/>
          <w:noProof/>
          <w:sz w:val="24"/>
          <w:szCs w:val="28"/>
        </w:rPr>
        <w:lastRenderedPageBreak/>
        <w:drawing>
          <wp:inline distT="0" distB="0" distL="0" distR="0" wp14:anchorId="797C3092" wp14:editId="7C759100">
            <wp:extent cx="4004840" cy="21047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gc地面站.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29689" cy="2117819"/>
                    </a:xfrm>
                    <a:prstGeom prst="rect">
                      <a:avLst/>
                    </a:prstGeom>
                  </pic:spPr>
                </pic:pic>
              </a:graphicData>
            </a:graphic>
          </wp:inline>
        </w:drawing>
      </w:r>
    </w:p>
    <w:p w14:paraId="274B5B98" w14:textId="3DD89E15" w:rsidR="00FA2501" w:rsidRDefault="00FA2501" w:rsidP="00FA2501">
      <w:pPr>
        <w:widowControl w:val="0"/>
        <w:spacing w:line="300" w:lineRule="auto"/>
        <w:ind w:firstLineChars="200" w:firstLine="480"/>
        <w:jc w:val="both"/>
        <w:rPr>
          <w:bCs/>
          <w:sz w:val="24"/>
          <w:szCs w:val="28"/>
        </w:rPr>
      </w:pPr>
      <w:r w:rsidRPr="00FA2501">
        <w:rPr>
          <w:rFonts w:hint="eastAsia"/>
          <w:bCs/>
          <w:sz w:val="24"/>
          <w:szCs w:val="28"/>
        </w:rPr>
        <w:t>为保证计算性能，本系统最终选择了</w:t>
      </w:r>
      <w:r w:rsidRPr="00FA2501">
        <w:rPr>
          <w:rFonts w:hint="eastAsia"/>
          <w:bCs/>
          <w:sz w:val="24"/>
          <w:szCs w:val="28"/>
        </w:rPr>
        <w:t>Nvidia</w:t>
      </w:r>
      <w:r w:rsidRPr="00FA2501">
        <w:rPr>
          <w:bCs/>
          <w:sz w:val="24"/>
          <w:szCs w:val="28"/>
        </w:rPr>
        <w:t xml:space="preserve"> </w:t>
      </w:r>
      <w:r w:rsidRPr="00FA2501">
        <w:rPr>
          <w:rFonts w:hint="eastAsia"/>
          <w:bCs/>
          <w:sz w:val="24"/>
          <w:szCs w:val="28"/>
        </w:rPr>
        <w:t>Jetson TX2</w:t>
      </w:r>
      <w:r w:rsidRPr="00FA2501">
        <w:rPr>
          <w:rFonts w:hint="eastAsia"/>
          <w:bCs/>
          <w:sz w:val="24"/>
          <w:szCs w:val="28"/>
        </w:rPr>
        <w:t>微型计算机</w:t>
      </w:r>
      <w:r w:rsidRPr="00FA2501">
        <w:rPr>
          <w:rFonts w:hint="eastAsia"/>
          <w:bCs/>
          <w:sz w:val="24"/>
          <w:szCs w:val="28"/>
          <w:vertAlign w:val="superscript"/>
        </w:rPr>
        <w:t>[</w:t>
      </w:r>
      <w:r w:rsidRPr="00FA2501">
        <w:rPr>
          <w:bCs/>
          <w:sz w:val="24"/>
          <w:szCs w:val="28"/>
          <w:vertAlign w:val="superscript"/>
        </w:rPr>
        <w:t>24-25]</w:t>
      </w:r>
      <w:r w:rsidRPr="00FA2501">
        <w:rPr>
          <w:rFonts w:hint="eastAsia"/>
          <w:bCs/>
          <w:sz w:val="24"/>
          <w:szCs w:val="28"/>
        </w:rPr>
        <w:t>作为机载计算机。</w:t>
      </w:r>
      <w:r w:rsidRPr="00FA2501">
        <w:rPr>
          <w:rFonts w:hint="eastAsia"/>
          <w:bCs/>
          <w:sz w:val="24"/>
          <w:szCs w:val="28"/>
        </w:rPr>
        <w:t>TX2</w:t>
      </w:r>
      <w:r w:rsidRPr="00FA2501">
        <w:rPr>
          <w:rFonts w:hint="eastAsia"/>
          <w:bCs/>
          <w:sz w:val="24"/>
          <w:szCs w:val="28"/>
        </w:rPr>
        <w:t>核心模块是一款高性能微型计算机，其</w:t>
      </w:r>
      <w:r w:rsidRPr="00FA2501">
        <w:rPr>
          <w:rFonts w:hint="eastAsia"/>
          <w:bCs/>
          <w:sz w:val="24"/>
          <w:szCs w:val="28"/>
        </w:rPr>
        <w:t>GPU</w:t>
      </w:r>
      <w:r w:rsidRPr="00FA2501">
        <w:rPr>
          <w:rFonts w:hint="eastAsia"/>
          <w:bCs/>
          <w:sz w:val="24"/>
          <w:szCs w:val="28"/>
        </w:rPr>
        <w:t>采用</w:t>
      </w:r>
      <w:r w:rsidRPr="00FA2501">
        <w:rPr>
          <w:rFonts w:hint="eastAsia"/>
          <w:bCs/>
          <w:sz w:val="24"/>
          <w:szCs w:val="28"/>
        </w:rPr>
        <w:t>Nvidia Pascal</w:t>
      </w:r>
      <w:r w:rsidRPr="00FA2501">
        <w:rPr>
          <w:rFonts w:hint="eastAsia"/>
          <w:bCs/>
          <w:sz w:val="24"/>
          <w:szCs w:val="28"/>
        </w:rPr>
        <w:t>™架构，配备了</w:t>
      </w:r>
      <w:r w:rsidRPr="00FA2501">
        <w:rPr>
          <w:rFonts w:hint="eastAsia"/>
          <w:bCs/>
          <w:sz w:val="24"/>
          <w:szCs w:val="28"/>
        </w:rPr>
        <w:t>256</w:t>
      </w:r>
      <w:r w:rsidRPr="00FA2501">
        <w:rPr>
          <w:rFonts w:hint="eastAsia"/>
          <w:bCs/>
          <w:sz w:val="24"/>
          <w:szCs w:val="28"/>
        </w:rPr>
        <w:t>个</w:t>
      </w:r>
      <w:r w:rsidRPr="00FA2501">
        <w:rPr>
          <w:rFonts w:hint="eastAsia"/>
          <w:bCs/>
          <w:sz w:val="24"/>
          <w:szCs w:val="28"/>
        </w:rPr>
        <w:t>Nvidia CUDA</w:t>
      </w:r>
      <w:r w:rsidRPr="00FA2501">
        <w:rPr>
          <w:rFonts w:hint="eastAsia"/>
          <w:bCs/>
          <w:sz w:val="24"/>
          <w:szCs w:val="28"/>
        </w:rPr>
        <w:t>核心，具有双核</w:t>
      </w:r>
      <w:r w:rsidRPr="00FA2501">
        <w:rPr>
          <w:rFonts w:hint="eastAsia"/>
          <w:bCs/>
          <w:sz w:val="24"/>
          <w:szCs w:val="28"/>
        </w:rPr>
        <w:t>Denver2 64</w:t>
      </w:r>
      <w:r w:rsidRPr="00FA2501">
        <w:rPr>
          <w:rFonts w:hint="eastAsia"/>
          <w:bCs/>
          <w:sz w:val="24"/>
          <w:szCs w:val="28"/>
        </w:rPr>
        <w:t>位</w:t>
      </w:r>
      <w:r w:rsidRPr="00FA2501">
        <w:rPr>
          <w:rFonts w:hint="eastAsia"/>
          <w:bCs/>
          <w:sz w:val="24"/>
          <w:szCs w:val="28"/>
        </w:rPr>
        <w:t>CPU</w:t>
      </w:r>
      <w:proofErr w:type="gramStart"/>
      <w:r w:rsidRPr="00FA2501">
        <w:rPr>
          <w:rFonts w:hint="eastAsia"/>
          <w:bCs/>
          <w:sz w:val="24"/>
          <w:szCs w:val="28"/>
        </w:rPr>
        <w:t>和四核</w:t>
      </w:r>
      <w:proofErr w:type="gramEnd"/>
      <w:r w:rsidRPr="00FA2501">
        <w:rPr>
          <w:rFonts w:hint="eastAsia"/>
          <w:bCs/>
          <w:sz w:val="24"/>
          <w:szCs w:val="28"/>
        </w:rPr>
        <w:t xml:space="preserve"> ARM A57 Complex</w:t>
      </w:r>
      <w:r w:rsidRPr="00FA2501">
        <w:rPr>
          <w:rFonts w:hint="eastAsia"/>
          <w:bCs/>
          <w:sz w:val="24"/>
          <w:szCs w:val="28"/>
        </w:rPr>
        <w:t>，拥有</w:t>
      </w:r>
      <w:r w:rsidRPr="00FA2501">
        <w:rPr>
          <w:rFonts w:hint="eastAsia"/>
          <w:bCs/>
          <w:sz w:val="24"/>
          <w:szCs w:val="28"/>
        </w:rPr>
        <w:t>8GB</w:t>
      </w:r>
      <w:r w:rsidRPr="00FA2501">
        <w:rPr>
          <w:rFonts w:hint="eastAsia"/>
          <w:bCs/>
          <w:sz w:val="24"/>
          <w:szCs w:val="28"/>
        </w:rPr>
        <w:t>运行内存和</w:t>
      </w:r>
      <w:r w:rsidRPr="00FA2501">
        <w:rPr>
          <w:rFonts w:hint="eastAsia"/>
          <w:bCs/>
          <w:sz w:val="24"/>
          <w:szCs w:val="28"/>
        </w:rPr>
        <w:t>32GB</w:t>
      </w:r>
      <w:r w:rsidRPr="00FA2501">
        <w:rPr>
          <w:rFonts w:hint="eastAsia"/>
          <w:bCs/>
          <w:sz w:val="24"/>
          <w:szCs w:val="28"/>
        </w:rPr>
        <w:t>存储空间，运算能力十分强大，可以方便配置各种所需的开发环境；同时，核心模块还</w:t>
      </w:r>
      <w:proofErr w:type="gramStart"/>
      <w:r w:rsidRPr="00FA2501">
        <w:rPr>
          <w:rFonts w:hint="eastAsia"/>
          <w:bCs/>
          <w:sz w:val="24"/>
          <w:szCs w:val="28"/>
        </w:rPr>
        <w:t>具备板载</w:t>
      </w:r>
      <w:proofErr w:type="gramEnd"/>
      <w:r w:rsidRPr="00FA2501">
        <w:rPr>
          <w:rFonts w:hint="eastAsia"/>
          <w:bCs/>
          <w:sz w:val="24"/>
          <w:szCs w:val="28"/>
        </w:rPr>
        <w:t>WIFI</w:t>
      </w:r>
      <w:r w:rsidRPr="00FA2501">
        <w:rPr>
          <w:rFonts w:hint="eastAsia"/>
          <w:bCs/>
          <w:sz w:val="24"/>
          <w:szCs w:val="28"/>
        </w:rPr>
        <w:t>，使系统可以方便地接入局域网，轻松实现远程通信与控制。除此之外，</w:t>
      </w:r>
      <w:proofErr w:type="gramStart"/>
      <w:r w:rsidRPr="00FA2501">
        <w:rPr>
          <w:rFonts w:hint="eastAsia"/>
          <w:bCs/>
          <w:sz w:val="24"/>
          <w:szCs w:val="28"/>
        </w:rPr>
        <w:t>英伟达</w:t>
      </w:r>
      <w:proofErr w:type="gramEnd"/>
      <w:r w:rsidRPr="00FA2501">
        <w:rPr>
          <w:rFonts w:hint="eastAsia"/>
          <w:bCs/>
          <w:sz w:val="24"/>
          <w:szCs w:val="28"/>
        </w:rPr>
        <w:t>还提供了可供</w:t>
      </w:r>
      <w:r w:rsidRPr="00FA2501">
        <w:rPr>
          <w:rFonts w:hint="eastAsia"/>
          <w:bCs/>
          <w:sz w:val="24"/>
          <w:szCs w:val="28"/>
        </w:rPr>
        <w:t>TX2</w:t>
      </w:r>
      <w:r w:rsidRPr="00FA2501">
        <w:rPr>
          <w:rFonts w:hint="eastAsia"/>
          <w:bCs/>
          <w:sz w:val="24"/>
          <w:szCs w:val="28"/>
        </w:rPr>
        <w:t>使用</w:t>
      </w:r>
      <w:r w:rsidRPr="00FA2501">
        <w:rPr>
          <w:rFonts w:hint="eastAsia"/>
          <w:bCs/>
          <w:sz w:val="24"/>
          <w:szCs w:val="28"/>
        </w:rPr>
        <w:t>Jetpack</w:t>
      </w:r>
      <w:r w:rsidRPr="00FA2501">
        <w:rPr>
          <w:rFonts w:hint="eastAsia"/>
          <w:bCs/>
          <w:sz w:val="24"/>
          <w:szCs w:val="28"/>
        </w:rPr>
        <w:t>包，该</w:t>
      </w:r>
      <w:proofErr w:type="gramStart"/>
      <w:r w:rsidRPr="00FA2501">
        <w:rPr>
          <w:rFonts w:hint="eastAsia"/>
          <w:bCs/>
          <w:sz w:val="24"/>
          <w:szCs w:val="28"/>
        </w:rPr>
        <w:t>包不仅</w:t>
      </w:r>
      <w:proofErr w:type="gramEnd"/>
      <w:r w:rsidRPr="00FA2501">
        <w:rPr>
          <w:rFonts w:hint="eastAsia"/>
          <w:bCs/>
          <w:sz w:val="24"/>
          <w:szCs w:val="28"/>
        </w:rPr>
        <w:t>为核心模块提供了</w:t>
      </w:r>
      <w:r w:rsidRPr="00FA2501">
        <w:rPr>
          <w:rFonts w:hint="eastAsia"/>
          <w:bCs/>
          <w:sz w:val="24"/>
          <w:szCs w:val="28"/>
        </w:rPr>
        <w:t>Ubuntu</w:t>
      </w:r>
      <w:r w:rsidRPr="00FA2501">
        <w:rPr>
          <w:rFonts w:hint="eastAsia"/>
          <w:bCs/>
          <w:sz w:val="24"/>
          <w:szCs w:val="28"/>
        </w:rPr>
        <w:t>安装系统，同时还内置了</w:t>
      </w:r>
      <w:r w:rsidRPr="00FA2501">
        <w:rPr>
          <w:rFonts w:hint="eastAsia"/>
          <w:bCs/>
          <w:sz w:val="24"/>
          <w:szCs w:val="28"/>
        </w:rPr>
        <w:t>cuDNN</w:t>
      </w:r>
      <w:r w:rsidRPr="00FA2501">
        <w:rPr>
          <w:rFonts w:hint="eastAsia"/>
          <w:bCs/>
          <w:sz w:val="24"/>
          <w:szCs w:val="28"/>
        </w:rPr>
        <w:t>、</w:t>
      </w:r>
      <w:r w:rsidRPr="00FA2501">
        <w:rPr>
          <w:rFonts w:hint="eastAsia"/>
          <w:bCs/>
          <w:sz w:val="24"/>
          <w:szCs w:val="28"/>
        </w:rPr>
        <w:t>TensorRT</w:t>
      </w:r>
      <w:r w:rsidRPr="00FA2501">
        <w:rPr>
          <w:rFonts w:hint="eastAsia"/>
          <w:bCs/>
          <w:sz w:val="24"/>
          <w:szCs w:val="28"/>
        </w:rPr>
        <w:t>等视觉处理所用的模块，十分适用于本系统的开发。其核心模块尺寸仅为</w:t>
      </w:r>
      <w:r w:rsidRPr="00FA2501">
        <w:rPr>
          <w:rFonts w:hint="eastAsia"/>
          <w:bCs/>
          <w:sz w:val="24"/>
          <w:szCs w:val="28"/>
        </w:rPr>
        <w:t>87*50mm</w:t>
      </w:r>
      <w:r w:rsidRPr="00FA2501">
        <w:rPr>
          <w:rFonts w:hint="eastAsia"/>
          <w:bCs/>
          <w:sz w:val="24"/>
          <w:szCs w:val="28"/>
        </w:rPr>
        <w:t>，</w:t>
      </w:r>
      <w:proofErr w:type="gramStart"/>
      <w:r w:rsidRPr="00FA2501">
        <w:rPr>
          <w:rFonts w:hint="eastAsia"/>
          <w:bCs/>
          <w:sz w:val="24"/>
          <w:szCs w:val="28"/>
        </w:rPr>
        <w:t>包含载板及</w:t>
      </w:r>
      <w:proofErr w:type="gramEnd"/>
      <w:r w:rsidRPr="00FA2501">
        <w:rPr>
          <w:rFonts w:hint="eastAsia"/>
          <w:bCs/>
          <w:sz w:val="24"/>
          <w:szCs w:val="28"/>
        </w:rPr>
        <w:t>散热器后仅重</w:t>
      </w:r>
      <w:r w:rsidRPr="00FA2501">
        <w:rPr>
          <w:rFonts w:hint="eastAsia"/>
          <w:bCs/>
          <w:sz w:val="24"/>
          <w:szCs w:val="28"/>
        </w:rPr>
        <w:t>300</w:t>
      </w:r>
      <w:r w:rsidRPr="00FA2501">
        <w:rPr>
          <w:rFonts w:hint="eastAsia"/>
          <w:bCs/>
          <w:sz w:val="24"/>
          <w:szCs w:val="28"/>
        </w:rPr>
        <w:t>克，是一款非常理想的机载计算机。</w:t>
      </w:r>
    </w:p>
    <w:p w14:paraId="3A355A01" w14:textId="37C8E737" w:rsidR="00D763A6" w:rsidRDefault="00D763A6" w:rsidP="00D763A6">
      <w:pPr>
        <w:widowControl w:val="0"/>
        <w:spacing w:line="300" w:lineRule="auto"/>
        <w:ind w:firstLineChars="200" w:firstLine="480"/>
        <w:jc w:val="center"/>
        <w:rPr>
          <w:bCs/>
          <w:sz w:val="24"/>
          <w:szCs w:val="28"/>
        </w:rPr>
      </w:pPr>
      <w:r>
        <w:rPr>
          <w:bCs/>
          <w:noProof/>
          <w:sz w:val="24"/>
          <w:szCs w:val="28"/>
        </w:rPr>
        <w:drawing>
          <wp:inline distT="0" distB="0" distL="0" distR="0" wp14:anchorId="1A1D86D3" wp14:editId="701E12E8">
            <wp:extent cx="2828925" cy="210312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28925" cy="2103120"/>
                    </a:xfrm>
                    <a:prstGeom prst="rect">
                      <a:avLst/>
                    </a:prstGeom>
                    <a:noFill/>
                  </pic:spPr>
                </pic:pic>
              </a:graphicData>
            </a:graphic>
          </wp:inline>
        </w:drawing>
      </w:r>
    </w:p>
    <w:p w14:paraId="315AEBF8" w14:textId="5F9612F4" w:rsidR="00D763A6" w:rsidRDefault="00D763A6" w:rsidP="00FA2501">
      <w:pPr>
        <w:widowControl w:val="0"/>
        <w:spacing w:line="300" w:lineRule="auto"/>
        <w:ind w:firstLineChars="200" w:firstLine="480"/>
        <w:jc w:val="both"/>
        <w:rPr>
          <w:bCs/>
          <w:sz w:val="24"/>
          <w:szCs w:val="28"/>
        </w:rPr>
      </w:pPr>
    </w:p>
    <w:p w14:paraId="1B61FFA6" w14:textId="77777777" w:rsidR="00D763A6" w:rsidRPr="00FA2501" w:rsidRDefault="00D763A6" w:rsidP="00D763A6">
      <w:pPr>
        <w:widowControl w:val="0"/>
        <w:spacing w:line="300" w:lineRule="auto"/>
        <w:ind w:firstLineChars="200" w:firstLine="480"/>
        <w:jc w:val="center"/>
        <w:rPr>
          <w:bCs/>
          <w:sz w:val="24"/>
          <w:szCs w:val="28"/>
        </w:rPr>
      </w:pPr>
    </w:p>
    <w:p w14:paraId="6C695473" w14:textId="77777777" w:rsidR="00F549B2" w:rsidRPr="00FA2501" w:rsidRDefault="00F549B2" w:rsidP="00EE344F">
      <w:pPr>
        <w:widowControl w:val="0"/>
        <w:spacing w:line="300" w:lineRule="auto"/>
        <w:ind w:firstLineChars="200" w:firstLine="480"/>
        <w:jc w:val="both"/>
        <w:rPr>
          <w:bCs/>
          <w:sz w:val="24"/>
          <w:szCs w:val="28"/>
        </w:rPr>
      </w:pPr>
    </w:p>
    <w:p w14:paraId="69082B65" w14:textId="413BE4B6" w:rsidR="001B3116" w:rsidRDefault="001B3116" w:rsidP="001B3116">
      <w:pPr>
        <w:widowControl w:val="0"/>
        <w:spacing w:before="120" w:after="120" w:line="300" w:lineRule="auto"/>
        <w:jc w:val="both"/>
        <w:outlineLvl w:val="2"/>
        <w:rPr>
          <w:b/>
          <w:bCs/>
          <w:sz w:val="28"/>
          <w:szCs w:val="28"/>
        </w:rPr>
      </w:pPr>
      <w:bookmarkStart w:id="115" w:name="_Toc117949681"/>
      <w:bookmarkStart w:id="116" w:name="_Hlk84924158"/>
      <w:bookmarkEnd w:id="114"/>
      <w:r>
        <w:rPr>
          <w:b/>
          <w:bCs/>
          <w:sz w:val="28"/>
          <w:szCs w:val="28"/>
        </w:rPr>
        <w:t>2</w:t>
      </w:r>
      <w:r w:rsidRPr="00B273FC">
        <w:rPr>
          <w:b/>
          <w:bCs/>
          <w:sz w:val="28"/>
          <w:szCs w:val="28"/>
        </w:rPr>
        <w:t>.</w:t>
      </w:r>
      <w:r w:rsidR="00A31E15">
        <w:rPr>
          <w:b/>
          <w:bCs/>
          <w:sz w:val="28"/>
          <w:szCs w:val="28"/>
        </w:rPr>
        <w:t>3</w:t>
      </w:r>
      <w:r w:rsidRPr="00B273FC">
        <w:rPr>
          <w:b/>
          <w:bCs/>
          <w:sz w:val="28"/>
          <w:szCs w:val="28"/>
        </w:rPr>
        <w:t>.</w:t>
      </w:r>
      <w:r w:rsidR="00A31E15">
        <w:rPr>
          <w:b/>
          <w:bCs/>
          <w:sz w:val="28"/>
          <w:szCs w:val="28"/>
        </w:rPr>
        <w:t>4</w:t>
      </w:r>
      <w:r w:rsidR="00DF0E93">
        <w:rPr>
          <w:b/>
          <w:bCs/>
          <w:sz w:val="28"/>
          <w:szCs w:val="28"/>
        </w:rPr>
        <w:t xml:space="preserve">  </w:t>
      </w:r>
      <w:r w:rsidR="005A00A2">
        <w:rPr>
          <w:rFonts w:hint="eastAsia"/>
          <w:b/>
          <w:bCs/>
          <w:sz w:val="28"/>
          <w:szCs w:val="28"/>
        </w:rPr>
        <w:t>双目相机</w:t>
      </w:r>
      <w:bookmarkEnd w:id="115"/>
    </w:p>
    <w:p w14:paraId="0C5F642C" w14:textId="5FB0E3DB" w:rsidR="00452CBC" w:rsidRDefault="00760252" w:rsidP="00760252">
      <w:pPr>
        <w:widowControl w:val="0"/>
        <w:spacing w:line="300" w:lineRule="auto"/>
        <w:ind w:firstLineChars="200" w:firstLine="480"/>
        <w:jc w:val="both"/>
        <w:rPr>
          <w:bCs/>
          <w:sz w:val="24"/>
          <w:szCs w:val="28"/>
        </w:rPr>
      </w:pPr>
      <w:r w:rsidRPr="00760252">
        <w:rPr>
          <w:rFonts w:hint="eastAsia"/>
          <w:bCs/>
          <w:sz w:val="24"/>
          <w:szCs w:val="28"/>
        </w:rPr>
        <w:t>为了保证无人机避障的效果，对比了几款常见的双目相机，最终选择为英特尔的</w:t>
      </w:r>
      <w:r w:rsidRPr="00760252">
        <w:rPr>
          <w:rFonts w:hint="eastAsia"/>
          <w:bCs/>
          <w:sz w:val="24"/>
          <w:szCs w:val="28"/>
        </w:rPr>
        <w:t>RealSense D435i</w:t>
      </w:r>
      <w:r w:rsidRPr="00760252">
        <w:rPr>
          <w:rFonts w:hint="eastAsia"/>
          <w:bCs/>
          <w:sz w:val="24"/>
          <w:szCs w:val="28"/>
        </w:rPr>
        <w:t>双目相机</w:t>
      </w:r>
      <w:r w:rsidRPr="00760252">
        <w:rPr>
          <w:rFonts w:hint="eastAsia"/>
          <w:bCs/>
          <w:sz w:val="24"/>
          <w:szCs w:val="28"/>
        </w:rPr>
        <w:t>[</w:t>
      </w:r>
      <w:r w:rsidRPr="00760252">
        <w:rPr>
          <w:bCs/>
          <w:sz w:val="24"/>
          <w:szCs w:val="28"/>
        </w:rPr>
        <w:t>17-20]</w:t>
      </w:r>
      <w:r w:rsidRPr="00760252">
        <w:rPr>
          <w:rFonts w:hint="eastAsia"/>
          <w:bCs/>
          <w:sz w:val="24"/>
          <w:szCs w:val="28"/>
        </w:rPr>
        <w:t>，它的主要性能包括：深度分辨率为</w:t>
      </w:r>
      <w:r w:rsidRPr="00760252">
        <w:rPr>
          <w:bCs/>
          <w:sz w:val="24"/>
          <w:szCs w:val="28"/>
        </w:rPr>
        <w:t>1280*720@30fps</w:t>
      </w:r>
      <w:r w:rsidRPr="00760252">
        <w:rPr>
          <w:rFonts w:hint="eastAsia"/>
          <w:bCs/>
          <w:sz w:val="24"/>
          <w:szCs w:val="28"/>
        </w:rPr>
        <w:t>和</w:t>
      </w:r>
      <w:r w:rsidRPr="00760252">
        <w:rPr>
          <w:bCs/>
          <w:sz w:val="24"/>
          <w:szCs w:val="28"/>
        </w:rPr>
        <w:t>848*480@90fps</w:t>
      </w:r>
      <w:r w:rsidRPr="00760252">
        <w:rPr>
          <w:rFonts w:hint="eastAsia"/>
          <w:bCs/>
          <w:sz w:val="24"/>
          <w:szCs w:val="28"/>
        </w:rPr>
        <w:t>，深度距离为最大</w:t>
      </w:r>
      <w:r w:rsidRPr="00760252">
        <w:rPr>
          <w:bCs/>
          <w:sz w:val="24"/>
          <w:szCs w:val="28"/>
        </w:rPr>
        <w:t>10</w:t>
      </w:r>
      <w:r w:rsidRPr="00760252">
        <w:rPr>
          <w:rFonts w:hint="eastAsia"/>
          <w:bCs/>
          <w:sz w:val="24"/>
          <w:szCs w:val="28"/>
        </w:rPr>
        <w:t>米，水平视场角</w:t>
      </w:r>
      <w:r w:rsidRPr="00760252">
        <w:rPr>
          <w:bCs/>
          <w:sz w:val="24"/>
          <w:szCs w:val="28"/>
        </w:rPr>
        <w:t>69.4</w:t>
      </w:r>
      <w:r w:rsidRPr="00760252">
        <w:rPr>
          <w:rFonts w:hint="eastAsia"/>
          <w:bCs/>
          <w:sz w:val="24"/>
          <w:szCs w:val="28"/>
        </w:rPr>
        <w:t>°，垂直视场角</w:t>
      </w:r>
      <w:r w:rsidRPr="00760252">
        <w:rPr>
          <w:bCs/>
          <w:sz w:val="24"/>
          <w:szCs w:val="28"/>
        </w:rPr>
        <w:t>42.5</w:t>
      </w:r>
      <w:r w:rsidRPr="00760252">
        <w:rPr>
          <w:rFonts w:hint="eastAsia"/>
          <w:bCs/>
          <w:sz w:val="24"/>
          <w:szCs w:val="28"/>
        </w:rPr>
        <w:t>°，支持</w:t>
      </w:r>
      <w:r w:rsidRPr="00760252">
        <w:rPr>
          <w:bCs/>
          <w:sz w:val="24"/>
          <w:szCs w:val="28"/>
        </w:rPr>
        <w:t>Windows</w:t>
      </w:r>
      <w:r w:rsidRPr="00760252">
        <w:rPr>
          <w:rFonts w:hint="eastAsia"/>
          <w:bCs/>
          <w:sz w:val="24"/>
          <w:szCs w:val="28"/>
        </w:rPr>
        <w:t>和</w:t>
      </w:r>
      <w:r w:rsidRPr="00760252">
        <w:rPr>
          <w:bCs/>
          <w:sz w:val="24"/>
          <w:szCs w:val="28"/>
        </w:rPr>
        <w:t>Ubuntu</w:t>
      </w:r>
      <w:r w:rsidRPr="00760252">
        <w:rPr>
          <w:rFonts w:hint="eastAsia"/>
          <w:bCs/>
          <w:sz w:val="24"/>
          <w:szCs w:val="28"/>
        </w:rPr>
        <w:t>等平台，尺寸为</w:t>
      </w:r>
      <w:r w:rsidRPr="00760252">
        <w:rPr>
          <w:bCs/>
          <w:sz w:val="24"/>
          <w:szCs w:val="28"/>
        </w:rPr>
        <w:t>90*25*25mm</w:t>
      </w:r>
      <w:r w:rsidRPr="00760252">
        <w:rPr>
          <w:rFonts w:hint="eastAsia"/>
          <w:bCs/>
          <w:sz w:val="24"/>
          <w:szCs w:val="28"/>
        </w:rPr>
        <w:t>。</w:t>
      </w:r>
    </w:p>
    <w:p w14:paraId="20222C71" w14:textId="60831B89" w:rsidR="00760252" w:rsidRDefault="00760252" w:rsidP="00760252">
      <w:pPr>
        <w:widowControl w:val="0"/>
        <w:spacing w:line="300" w:lineRule="auto"/>
        <w:ind w:firstLineChars="200" w:firstLine="480"/>
        <w:jc w:val="center"/>
        <w:rPr>
          <w:bCs/>
          <w:sz w:val="24"/>
          <w:szCs w:val="28"/>
        </w:rPr>
      </w:pPr>
      <w:r>
        <w:rPr>
          <w:bCs/>
          <w:noProof/>
          <w:sz w:val="24"/>
          <w:szCs w:val="28"/>
        </w:rPr>
        <w:lastRenderedPageBreak/>
        <w:drawing>
          <wp:inline distT="0" distB="0" distL="0" distR="0" wp14:anchorId="6BC58F8D" wp14:editId="69039B22">
            <wp:extent cx="2573020" cy="1926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73020" cy="1926590"/>
                    </a:xfrm>
                    <a:prstGeom prst="rect">
                      <a:avLst/>
                    </a:prstGeom>
                    <a:noFill/>
                  </pic:spPr>
                </pic:pic>
              </a:graphicData>
            </a:graphic>
          </wp:inline>
        </w:drawing>
      </w:r>
    </w:p>
    <w:p w14:paraId="26FB211F" w14:textId="77777777" w:rsidR="00760252" w:rsidRPr="00760252" w:rsidRDefault="00760252" w:rsidP="002A4611">
      <w:pPr>
        <w:widowControl w:val="0"/>
        <w:spacing w:line="300" w:lineRule="auto"/>
        <w:jc w:val="both"/>
        <w:rPr>
          <w:bCs/>
          <w:sz w:val="24"/>
          <w:szCs w:val="28"/>
        </w:rPr>
      </w:pPr>
    </w:p>
    <w:p w14:paraId="646AEF40" w14:textId="67A5084A" w:rsidR="001B3116" w:rsidRPr="00330DC7" w:rsidRDefault="001B3116" w:rsidP="001B3116">
      <w:pPr>
        <w:widowControl w:val="0"/>
        <w:spacing w:before="120" w:after="120" w:line="300" w:lineRule="auto"/>
        <w:jc w:val="both"/>
        <w:outlineLvl w:val="2"/>
        <w:rPr>
          <w:b/>
          <w:bCs/>
          <w:sz w:val="28"/>
          <w:szCs w:val="28"/>
        </w:rPr>
      </w:pPr>
      <w:bookmarkStart w:id="117" w:name="_Toc117949682"/>
      <w:bookmarkEnd w:id="116"/>
      <w:r>
        <w:rPr>
          <w:b/>
          <w:bCs/>
          <w:sz w:val="28"/>
          <w:szCs w:val="28"/>
        </w:rPr>
        <w:t>2</w:t>
      </w:r>
      <w:r w:rsidRPr="00B273FC">
        <w:rPr>
          <w:b/>
          <w:bCs/>
          <w:sz w:val="28"/>
          <w:szCs w:val="28"/>
        </w:rPr>
        <w:t>.</w:t>
      </w:r>
      <w:r w:rsidR="00A31E15">
        <w:rPr>
          <w:b/>
          <w:bCs/>
          <w:sz w:val="28"/>
          <w:szCs w:val="28"/>
        </w:rPr>
        <w:t>3</w:t>
      </w:r>
      <w:r w:rsidRPr="00B273FC">
        <w:rPr>
          <w:b/>
          <w:bCs/>
          <w:sz w:val="28"/>
          <w:szCs w:val="28"/>
        </w:rPr>
        <w:t>.</w:t>
      </w:r>
      <w:r w:rsidR="00A31E15">
        <w:rPr>
          <w:b/>
          <w:bCs/>
          <w:sz w:val="28"/>
          <w:szCs w:val="28"/>
        </w:rPr>
        <w:t>5</w:t>
      </w:r>
      <w:r w:rsidR="00354F2F">
        <w:rPr>
          <w:b/>
          <w:bCs/>
          <w:sz w:val="28"/>
          <w:szCs w:val="28"/>
        </w:rPr>
        <w:t xml:space="preserve"> </w:t>
      </w:r>
      <w:r w:rsidR="00DF0E93">
        <w:rPr>
          <w:b/>
          <w:bCs/>
          <w:sz w:val="28"/>
          <w:szCs w:val="28"/>
        </w:rPr>
        <w:t xml:space="preserve"> </w:t>
      </w:r>
      <w:r w:rsidR="005A00A2">
        <w:rPr>
          <w:rFonts w:hint="eastAsia"/>
          <w:b/>
          <w:bCs/>
          <w:sz w:val="28"/>
          <w:szCs w:val="28"/>
        </w:rPr>
        <w:t>2D</w:t>
      </w:r>
      <w:r w:rsidR="005A00A2">
        <w:rPr>
          <w:rFonts w:hint="eastAsia"/>
          <w:b/>
          <w:bCs/>
          <w:sz w:val="28"/>
          <w:szCs w:val="28"/>
        </w:rPr>
        <w:t>激光雷达</w:t>
      </w:r>
      <w:bookmarkEnd w:id="117"/>
    </w:p>
    <w:p w14:paraId="59D66AD9" w14:textId="5FAA42EC" w:rsidR="00DF0E93" w:rsidRDefault="00DF0E93" w:rsidP="00EE344F">
      <w:pPr>
        <w:widowControl w:val="0"/>
        <w:spacing w:line="300" w:lineRule="auto"/>
        <w:ind w:firstLineChars="200" w:firstLine="480"/>
        <w:jc w:val="both"/>
        <w:rPr>
          <w:sz w:val="24"/>
          <w:szCs w:val="24"/>
        </w:rPr>
      </w:pPr>
      <w:bookmarkStart w:id="118" w:name="_Hlk90319438"/>
      <w:r>
        <w:rPr>
          <w:rFonts w:hint="eastAsia"/>
          <w:sz w:val="24"/>
          <w:szCs w:val="24"/>
        </w:rPr>
        <w:t>LiDAR</w:t>
      </w:r>
      <w:r>
        <w:rPr>
          <w:rFonts w:hint="eastAsia"/>
          <w:sz w:val="24"/>
          <w:szCs w:val="24"/>
        </w:rPr>
        <w:t>（</w:t>
      </w:r>
      <w:r>
        <w:rPr>
          <w:rFonts w:hint="eastAsia"/>
          <w:sz w:val="24"/>
          <w:szCs w:val="24"/>
        </w:rPr>
        <w:t>Light</w:t>
      </w:r>
      <w:r>
        <w:rPr>
          <w:sz w:val="24"/>
          <w:szCs w:val="24"/>
        </w:rPr>
        <w:t xml:space="preserve"> </w:t>
      </w:r>
      <w:r>
        <w:rPr>
          <w:rFonts w:hint="eastAsia"/>
          <w:sz w:val="24"/>
          <w:szCs w:val="24"/>
        </w:rPr>
        <w:t>Detection</w:t>
      </w:r>
      <w:r>
        <w:rPr>
          <w:sz w:val="24"/>
          <w:szCs w:val="24"/>
        </w:rPr>
        <w:t xml:space="preserve"> </w:t>
      </w:r>
      <w:r>
        <w:rPr>
          <w:rFonts w:hint="eastAsia"/>
          <w:sz w:val="24"/>
          <w:szCs w:val="24"/>
        </w:rPr>
        <w:t>and</w:t>
      </w:r>
      <w:r>
        <w:rPr>
          <w:sz w:val="24"/>
          <w:szCs w:val="24"/>
        </w:rPr>
        <w:t xml:space="preserve"> </w:t>
      </w:r>
      <w:r>
        <w:rPr>
          <w:rFonts w:hint="eastAsia"/>
          <w:sz w:val="24"/>
          <w:szCs w:val="24"/>
        </w:rPr>
        <w:t>Ranging</w:t>
      </w:r>
      <w:r>
        <w:rPr>
          <w:rFonts w:hint="eastAsia"/>
          <w:sz w:val="24"/>
          <w:szCs w:val="24"/>
        </w:rPr>
        <w:t>）即激光雷达探测及测距，是一种光学遥感方法，通常使用一束脉冲激光来测距（距离可变）。当机载激光指向</w:t>
      </w:r>
      <w:r w:rsidR="001A1797">
        <w:rPr>
          <w:rFonts w:hint="eastAsia"/>
          <w:sz w:val="24"/>
          <w:szCs w:val="24"/>
        </w:rPr>
        <w:t>目标物体时，激光束被物体反射，从而被传感器记录来测量距离</w:t>
      </w:r>
      <w:r w:rsidR="00A7763A">
        <w:rPr>
          <w:rFonts w:hint="eastAsia"/>
          <w:sz w:val="24"/>
          <w:szCs w:val="24"/>
        </w:rPr>
        <w:t>。如下图所示，当激光范围数据结合</w:t>
      </w:r>
      <w:r w:rsidR="00A7763A">
        <w:rPr>
          <w:rFonts w:hint="eastAsia"/>
          <w:sz w:val="24"/>
          <w:szCs w:val="24"/>
        </w:rPr>
        <w:t>GPS</w:t>
      </w:r>
      <w:r w:rsidR="00A7763A">
        <w:rPr>
          <w:rFonts w:hint="eastAsia"/>
          <w:sz w:val="24"/>
          <w:szCs w:val="24"/>
        </w:rPr>
        <w:t>接受机和</w:t>
      </w:r>
      <w:r w:rsidR="00A7763A">
        <w:rPr>
          <w:rFonts w:hint="eastAsia"/>
          <w:sz w:val="24"/>
          <w:szCs w:val="24"/>
        </w:rPr>
        <w:t>IMU</w:t>
      </w:r>
      <w:r w:rsidR="00A7763A">
        <w:rPr>
          <w:rFonts w:hint="eastAsia"/>
          <w:sz w:val="24"/>
          <w:szCs w:val="24"/>
        </w:rPr>
        <w:t>提供位置、航向数据以及激光雷达的扫描角和标定数据</w:t>
      </w:r>
      <w:r w:rsidR="009C6FD2">
        <w:rPr>
          <w:rFonts w:hint="eastAsia"/>
          <w:sz w:val="24"/>
          <w:szCs w:val="24"/>
        </w:rPr>
        <w:t>，就可以得到</w:t>
      </w:r>
      <w:r w:rsidR="00163040">
        <w:rPr>
          <w:rFonts w:hint="eastAsia"/>
          <w:sz w:val="24"/>
          <w:szCs w:val="24"/>
        </w:rPr>
        <w:t>一群密集</w:t>
      </w:r>
      <w:proofErr w:type="gramStart"/>
      <w:r w:rsidR="00163040">
        <w:rPr>
          <w:rFonts w:hint="eastAsia"/>
          <w:sz w:val="24"/>
          <w:szCs w:val="24"/>
        </w:rPr>
        <w:t>且信息</w:t>
      </w:r>
      <w:proofErr w:type="gramEnd"/>
      <w:r w:rsidR="00163040">
        <w:rPr>
          <w:rFonts w:hint="eastAsia"/>
          <w:sz w:val="24"/>
          <w:szCs w:val="24"/>
        </w:rPr>
        <w:t>丰富的高程点，称为点云。激光雷达可以提供更精确的地形地图，有助于紧急情况响应以及其他应用。当没有其他</w:t>
      </w:r>
      <w:r w:rsidR="00163040">
        <w:rPr>
          <w:rFonts w:hint="eastAsia"/>
          <w:sz w:val="24"/>
          <w:szCs w:val="24"/>
        </w:rPr>
        <w:t>GPS</w:t>
      </w:r>
      <w:r w:rsidR="00163040">
        <w:rPr>
          <w:rFonts w:hint="eastAsia"/>
          <w:sz w:val="24"/>
          <w:szCs w:val="24"/>
        </w:rPr>
        <w:t>接受机和</w:t>
      </w:r>
      <w:r w:rsidR="00163040">
        <w:rPr>
          <w:rFonts w:hint="eastAsia"/>
          <w:sz w:val="24"/>
          <w:szCs w:val="24"/>
        </w:rPr>
        <w:t>IMU</w:t>
      </w:r>
      <w:r w:rsidR="00163040">
        <w:rPr>
          <w:rFonts w:hint="eastAsia"/>
          <w:sz w:val="24"/>
          <w:szCs w:val="24"/>
        </w:rPr>
        <w:t>时，仅使用激光雷达数据，也可以建立三维空间模型。</w:t>
      </w:r>
    </w:p>
    <w:p w14:paraId="21D64236" w14:textId="51DD9BF5" w:rsidR="00163040" w:rsidRDefault="00860DB5" w:rsidP="00EE344F">
      <w:pPr>
        <w:widowControl w:val="0"/>
        <w:spacing w:line="300" w:lineRule="auto"/>
        <w:ind w:firstLineChars="200" w:firstLine="480"/>
        <w:jc w:val="both"/>
        <w:rPr>
          <w:sz w:val="24"/>
          <w:szCs w:val="24"/>
        </w:rPr>
      </w:pPr>
      <w:r>
        <w:rPr>
          <w:rFonts w:hint="eastAsia"/>
          <w:sz w:val="24"/>
          <w:szCs w:val="24"/>
        </w:rPr>
        <w:t>激光雷达的性能取决于重量、尺寸、功率、水平视场角、垂直视场角、每秒扫描点的数量、扫描频率、识别精度和频段数量。例如，</w:t>
      </w:r>
      <w:r>
        <w:rPr>
          <w:rFonts w:hint="eastAsia"/>
          <w:sz w:val="24"/>
          <w:szCs w:val="24"/>
        </w:rPr>
        <w:t>Velodyne</w:t>
      </w:r>
      <w:r>
        <w:rPr>
          <w:rFonts w:hint="eastAsia"/>
          <w:sz w:val="24"/>
          <w:szCs w:val="24"/>
        </w:rPr>
        <w:t>公司的</w:t>
      </w:r>
      <w:r>
        <w:rPr>
          <w:rFonts w:hint="eastAsia"/>
          <w:sz w:val="24"/>
          <w:szCs w:val="24"/>
        </w:rPr>
        <w:t>VLP-16</w:t>
      </w:r>
      <w:r>
        <w:rPr>
          <w:rFonts w:hint="eastAsia"/>
          <w:sz w:val="24"/>
          <w:szCs w:val="24"/>
        </w:rPr>
        <w:t>只有</w:t>
      </w:r>
      <w:r>
        <w:rPr>
          <w:rFonts w:hint="eastAsia"/>
          <w:sz w:val="24"/>
          <w:szCs w:val="24"/>
        </w:rPr>
        <w:t>0</w:t>
      </w:r>
      <w:r>
        <w:rPr>
          <w:rFonts w:hint="eastAsia"/>
          <w:sz w:val="24"/>
          <w:szCs w:val="24"/>
        </w:rPr>
        <w:t>。</w:t>
      </w:r>
      <w:r>
        <w:rPr>
          <w:rFonts w:hint="eastAsia"/>
          <w:sz w:val="24"/>
          <w:szCs w:val="24"/>
        </w:rPr>
        <w:t>1</w:t>
      </w:r>
      <w:r>
        <w:rPr>
          <w:sz w:val="24"/>
          <w:szCs w:val="24"/>
        </w:rPr>
        <w:t>8</w:t>
      </w:r>
      <w:r>
        <w:rPr>
          <w:rFonts w:hint="eastAsia"/>
          <w:sz w:val="24"/>
          <w:szCs w:val="24"/>
        </w:rPr>
        <w:t>kg</w:t>
      </w:r>
      <w:r>
        <w:rPr>
          <w:rFonts w:hint="eastAsia"/>
          <w:sz w:val="24"/>
          <w:szCs w:val="24"/>
        </w:rPr>
        <w:t>，其扫描半径是</w:t>
      </w:r>
      <w:r>
        <w:rPr>
          <w:rFonts w:hint="eastAsia"/>
          <w:sz w:val="24"/>
          <w:szCs w:val="24"/>
        </w:rPr>
        <w:t>1</w:t>
      </w:r>
      <w:r>
        <w:rPr>
          <w:sz w:val="24"/>
          <w:szCs w:val="24"/>
        </w:rPr>
        <w:t>00</w:t>
      </w:r>
      <w:r>
        <w:rPr>
          <w:rFonts w:hint="eastAsia"/>
          <w:sz w:val="24"/>
          <w:szCs w:val="24"/>
        </w:rPr>
        <w:t>m</w:t>
      </w:r>
      <w:r>
        <w:rPr>
          <w:rFonts w:hint="eastAsia"/>
          <w:sz w:val="24"/>
          <w:szCs w:val="24"/>
        </w:rPr>
        <w:t>，功率</w:t>
      </w:r>
      <w:r>
        <w:rPr>
          <w:rFonts w:hint="eastAsia"/>
          <w:sz w:val="24"/>
          <w:szCs w:val="24"/>
        </w:rPr>
        <w:t>8W</w:t>
      </w:r>
      <w:r>
        <w:rPr>
          <w:rFonts w:hint="eastAsia"/>
          <w:sz w:val="24"/>
          <w:szCs w:val="24"/>
        </w:rPr>
        <w:t>，水平视场角</w:t>
      </w:r>
      <w:r>
        <w:rPr>
          <w:rFonts w:hint="eastAsia"/>
          <w:sz w:val="24"/>
          <w:szCs w:val="24"/>
        </w:rPr>
        <w:t>3</w:t>
      </w:r>
      <w:r>
        <w:rPr>
          <w:sz w:val="24"/>
          <w:szCs w:val="24"/>
        </w:rPr>
        <w:t>60</w:t>
      </w:r>
      <w:r>
        <w:rPr>
          <w:rFonts w:hint="eastAsia"/>
          <w:sz w:val="24"/>
          <w:szCs w:val="24"/>
        </w:rPr>
        <w:t>°，垂直视场角±</w:t>
      </w:r>
      <w:r>
        <w:rPr>
          <w:sz w:val="24"/>
          <w:szCs w:val="24"/>
        </w:rPr>
        <w:t>15</w:t>
      </w:r>
      <w:r>
        <w:rPr>
          <w:rFonts w:hint="eastAsia"/>
          <w:sz w:val="24"/>
          <w:szCs w:val="24"/>
        </w:rPr>
        <w:t>°，每秒扫描点的数量最多达到</w:t>
      </w:r>
      <w:r>
        <w:rPr>
          <w:rFonts w:hint="eastAsia"/>
          <w:sz w:val="24"/>
          <w:szCs w:val="24"/>
        </w:rPr>
        <w:t>3</w:t>
      </w:r>
      <w:r>
        <w:rPr>
          <w:sz w:val="24"/>
          <w:szCs w:val="24"/>
        </w:rPr>
        <w:t>00000</w:t>
      </w:r>
      <w:r>
        <w:rPr>
          <w:rFonts w:hint="eastAsia"/>
          <w:sz w:val="24"/>
          <w:szCs w:val="24"/>
        </w:rPr>
        <w:t>，扫描频率范围为</w:t>
      </w:r>
      <w:r>
        <w:rPr>
          <w:rFonts w:hint="eastAsia"/>
          <w:sz w:val="24"/>
          <w:szCs w:val="24"/>
        </w:rPr>
        <w:t>5~</w:t>
      </w:r>
      <w:r>
        <w:rPr>
          <w:sz w:val="24"/>
          <w:szCs w:val="24"/>
        </w:rPr>
        <w:t>20</w:t>
      </w:r>
      <w:r>
        <w:rPr>
          <w:rFonts w:hint="eastAsia"/>
          <w:sz w:val="24"/>
          <w:szCs w:val="24"/>
        </w:rPr>
        <w:t>Hz</w:t>
      </w:r>
      <w:r>
        <w:rPr>
          <w:rFonts w:hint="eastAsia"/>
          <w:sz w:val="24"/>
          <w:szCs w:val="24"/>
        </w:rPr>
        <w:t>。由于激光雷达的小型化，其可以应用在多旋翼无人机上。</w:t>
      </w:r>
    </w:p>
    <w:p w14:paraId="3DB4D6C7" w14:textId="34DF6964" w:rsidR="00860DB5" w:rsidRDefault="005F6C68" w:rsidP="00F06B04">
      <w:pPr>
        <w:widowControl w:val="0"/>
        <w:spacing w:line="300" w:lineRule="auto"/>
        <w:ind w:firstLineChars="200" w:firstLine="480"/>
        <w:jc w:val="center"/>
        <w:rPr>
          <w:sz w:val="24"/>
          <w:szCs w:val="24"/>
        </w:rPr>
      </w:pPr>
      <w:r>
        <w:rPr>
          <w:rFonts w:hint="eastAsia"/>
          <w:noProof/>
          <w:sz w:val="24"/>
          <w:szCs w:val="24"/>
        </w:rPr>
        <w:drawing>
          <wp:inline distT="0" distB="0" distL="0" distR="0" wp14:anchorId="79703BF5" wp14:editId="08AB6530">
            <wp:extent cx="1730415" cy="173041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plidar_s1.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39662" cy="1739662"/>
                    </a:xfrm>
                    <a:prstGeom prst="rect">
                      <a:avLst/>
                    </a:prstGeom>
                  </pic:spPr>
                </pic:pic>
              </a:graphicData>
            </a:graphic>
          </wp:inline>
        </w:drawing>
      </w:r>
    </w:p>
    <w:p w14:paraId="79DAF35F" w14:textId="653EFF35" w:rsidR="00F06B04" w:rsidRDefault="00F06B04" w:rsidP="00EE344F">
      <w:pPr>
        <w:widowControl w:val="0"/>
        <w:spacing w:line="300" w:lineRule="auto"/>
        <w:ind w:firstLineChars="200" w:firstLine="480"/>
        <w:jc w:val="both"/>
        <w:rPr>
          <w:sz w:val="24"/>
          <w:szCs w:val="24"/>
        </w:rPr>
      </w:pPr>
    </w:p>
    <w:p w14:paraId="3CD18206" w14:textId="77777777" w:rsidR="00F06B04" w:rsidRDefault="00F06B04" w:rsidP="00EE344F">
      <w:pPr>
        <w:widowControl w:val="0"/>
        <w:spacing w:line="300" w:lineRule="auto"/>
        <w:ind w:firstLineChars="200" w:firstLine="480"/>
        <w:jc w:val="both"/>
        <w:rPr>
          <w:sz w:val="24"/>
          <w:szCs w:val="24"/>
        </w:rPr>
      </w:pPr>
    </w:p>
    <w:p w14:paraId="496345BF" w14:textId="11CDE399" w:rsidR="00AD00A0" w:rsidRPr="00B412D4" w:rsidRDefault="00DF0E93" w:rsidP="00B412D4">
      <w:pPr>
        <w:widowControl w:val="0"/>
        <w:spacing w:before="240" w:after="240" w:line="300" w:lineRule="auto"/>
        <w:outlineLvl w:val="1"/>
        <w:rPr>
          <w:rFonts w:eastAsia="黑体"/>
          <w:bCs/>
          <w:sz w:val="32"/>
        </w:rPr>
      </w:pPr>
      <w:bookmarkStart w:id="119" w:name="_Toc117949683"/>
      <w:bookmarkEnd w:id="118"/>
      <w:r w:rsidRPr="00B412D4">
        <w:rPr>
          <w:rFonts w:eastAsia="黑体" w:hint="eastAsia"/>
          <w:bCs/>
          <w:sz w:val="32"/>
        </w:rPr>
        <w:t>2</w:t>
      </w:r>
      <w:r w:rsidRPr="00B412D4">
        <w:rPr>
          <w:rFonts w:eastAsia="黑体"/>
          <w:bCs/>
          <w:sz w:val="32"/>
        </w:rPr>
        <w:t>.</w:t>
      </w:r>
      <w:r>
        <w:rPr>
          <w:rFonts w:eastAsia="黑体"/>
          <w:bCs/>
          <w:sz w:val="32"/>
        </w:rPr>
        <w:t>4</w:t>
      </w:r>
      <w:r>
        <w:rPr>
          <w:rFonts w:eastAsia="黑体" w:hint="eastAsia"/>
          <w:bCs/>
          <w:sz w:val="32"/>
        </w:rPr>
        <w:t>本章</w:t>
      </w:r>
      <w:r w:rsidRPr="00B412D4">
        <w:rPr>
          <w:rFonts w:eastAsia="黑体" w:hint="eastAsia"/>
          <w:bCs/>
          <w:sz w:val="32"/>
        </w:rPr>
        <w:t>小结</w:t>
      </w:r>
      <w:bookmarkEnd w:id="119"/>
    </w:p>
    <w:p w14:paraId="6FAEB834" w14:textId="57DA506D" w:rsidR="00BA39C3" w:rsidRDefault="00A85111" w:rsidP="00671625">
      <w:pPr>
        <w:spacing w:line="300" w:lineRule="auto"/>
        <w:ind w:firstLineChars="200" w:firstLine="480"/>
        <w:jc w:val="both"/>
        <w:rPr>
          <w:sz w:val="24"/>
          <w:szCs w:val="24"/>
        </w:rPr>
      </w:pPr>
      <w:r>
        <w:rPr>
          <w:rFonts w:hint="eastAsia"/>
          <w:sz w:val="24"/>
          <w:szCs w:val="24"/>
        </w:rPr>
        <w:t>本章主要介绍了</w:t>
      </w:r>
      <w:r w:rsidR="0056204F">
        <w:rPr>
          <w:rFonts w:hint="eastAsia"/>
          <w:sz w:val="24"/>
          <w:szCs w:val="24"/>
        </w:rPr>
        <w:t>四旋翼无人机的组成以及</w:t>
      </w:r>
      <w:r w:rsidR="00C473D3">
        <w:rPr>
          <w:rFonts w:hint="eastAsia"/>
          <w:sz w:val="24"/>
          <w:szCs w:val="24"/>
        </w:rPr>
        <w:t>硬件和导航理论方面的内容。</w:t>
      </w:r>
      <w:r w:rsidR="00FA2501">
        <w:rPr>
          <w:rFonts w:hint="eastAsia"/>
          <w:sz w:val="24"/>
          <w:szCs w:val="24"/>
        </w:rPr>
        <w:t>给出了一些设计原则；介绍了四旋翼无人机的坐标系以及姿态表示，推导了各种姿态表示的导数与机体角速</w:t>
      </w:r>
      <w:r w:rsidR="00FA2501">
        <w:rPr>
          <w:rFonts w:hint="eastAsia"/>
          <w:sz w:val="24"/>
          <w:szCs w:val="24"/>
        </w:rPr>
        <w:lastRenderedPageBreak/>
        <w:t>度的关系，为后面的内容做铺垫。</w:t>
      </w:r>
      <w:r w:rsidR="009E2454">
        <w:rPr>
          <w:rFonts w:hint="eastAsia"/>
          <w:sz w:val="24"/>
          <w:szCs w:val="24"/>
        </w:rPr>
        <w:t>同时对激光雷达和双目相机进行了简要的介绍，为下文对应传感器模型和原理的介绍奠定了基础。</w:t>
      </w:r>
    </w:p>
    <w:p w14:paraId="7B2BBF77" w14:textId="2C32E94B" w:rsidR="00BA39C3" w:rsidRPr="00FC38BE" w:rsidRDefault="00EC5730" w:rsidP="00671625">
      <w:pPr>
        <w:spacing w:line="300" w:lineRule="auto"/>
        <w:ind w:firstLineChars="200" w:firstLine="480"/>
        <w:jc w:val="both"/>
        <w:rPr>
          <w:sz w:val="24"/>
          <w:szCs w:val="24"/>
        </w:rPr>
      </w:pPr>
      <w:r>
        <w:rPr>
          <w:rFonts w:hint="eastAsia"/>
          <w:sz w:val="24"/>
          <w:szCs w:val="24"/>
        </w:rPr>
        <w:t>（</w:t>
      </w:r>
      <w:r w:rsidRPr="00EC5730">
        <w:rPr>
          <w:rFonts w:hint="eastAsia"/>
          <w:color w:val="FF0000"/>
          <w:sz w:val="24"/>
          <w:szCs w:val="24"/>
        </w:rPr>
        <w:t>考虑是否应该加个仿真或者实验在第二章</w:t>
      </w:r>
      <w:r>
        <w:rPr>
          <w:rFonts w:hint="eastAsia"/>
          <w:sz w:val="24"/>
          <w:szCs w:val="24"/>
        </w:rPr>
        <w:t>）</w:t>
      </w:r>
    </w:p>
    <w:p w14:paraId="69E35DEA" w14:textId="77777777" w:rsidR="00DC6CD4" w:rsidRDefault="00DC6CD4" w:rsidP="009674B1">
      <w:pPr>
        <w:pStyle w:val="aff1"/>
        <w:keepNext w:val="0"/>
        <w:keepLines w:val="0"/>
        <w:pageBreakBefore/>
        <w:widowControl w:val="0"/>
        <w:spacing w:before="0" w:after="0" w:line="240" w:lineRule="auto"/>
        <w:outlineLvl w:val="9"/>
      </w:pPr>
    </w:p>
    <w:p w14:paraId="4900E186" w14:textId="7CE80B67" w:rsidR="00845092" w:rsidRPr="00C46DE4" w:rsidRDefault="00845092" w:rsidP="00DC6CD4">
      <w:pPr>
        <w:pStyle w:val="aff1"/>
        <w:keepNext w:val="0"/>
        <w:keepLines w:val="0"/>
        <w:widowControl w:val="0"/>
        <w:outlineLvl w:val="0"/>
        <w:rPr>
          <w:color w:val="FF0000"/>
        </w:rPr>
      </w:pPr>
      <w:bookmarkStart w:id="120" w:name="_Toc117949684"/>
      <w:r w:rsidRPr="00C46DE4">
        <w:rPr>
          <w:color w:val="FF0000"/>
        </w:rPr>
        <w:t>第</w:t>
      </w:r>
      <w:r w:rsidRPr="00C46DE4">
        <w:rPr>
          <w:rFonts w:hint="eastAsia"/>
          <w:color w:val="FF0000"/>
        </w:rPr>
        <w:t>三</w:t>
      </w:r>
      <w:r w:rsidRPr="00C46DE4">
        <w:rPr>
          <w:color w:val="FF0000"/>
        </w:rPr>
        <w:t>章</w:t>
      </w:r>
      <w:r w:rsidRPr="00C46DE4">
        <w:rPr>
          <w:color w:val="FF0000"/>
        </w:rPr>
        <w:t xml:space="preserve">  </w:t>
      </w:r>
      <w:r w:rsidR="00B278C4">
        <w:rPr>
          <w:rFonts w:hint="eastAsia"/>
          <w:color w:val="FF0000"/>
        </w:rPr>
        <w:t>基于</w:t>
      </w:r>
      <w:r w:rsidR="00C812E0" w:rsidRPr="00C46DE4">
        <w:rPr>
          <w:rFonts w:hint="eastAsia"/>
          <w:color w:val="FF0000"/>
        </w:rPr>
        <w:t>激光雷达</w:t>
      </w:r>
      <w:r w:rsidR="00100CFC" w:rsidRPr="00C46DE4">
        <w:rPr>
          <w:rFonts w:hint="eastAsia"/>
          <w:color w:val="FF0000"/>
        </w:rPr>
        <w:t>与</w:t>
      </w:r>
      <w:r w:rsidR="00B278C4">
        <w:rPr>
          <w:rFonts w:hint="eastAsia"/>
          <w:color w:val="FF0000"/>
        </w:rPr>
        <w:t>视觉融合</w:t>
      </w:r>
      <w:r w:rsidR="00C812E0" w:rsidRPr="00C46DE4">
        <w:rPr>
          <w:rFonts w:hint="eastAsia"/>
          <w:color w:val="FF0000"/>
        </w:rPr>
        <w:t>的障碍物检测</w:t>
      </w:r>
      <w:r w:rsidR="00182780" w:rsidRPr="00C46DE4">
        <w:rPr>
          <w:color w:val="FF0000"/>
        </w:rPr>
        <w:fldChar w:fldCharType="begin"/>
      </w:r>
      <w:r w:rsidR="00182780" w:rsidRPr="00C46DE4">
        <w:rPr>
          <w:color w:val="FF0000"/>
        </w:rPr>
        <w:instrText xml:space="preserve"> </w:instrText>
      </w:r>
      <w:r w:rsidR="00182780" w:rsidRPr="00C46DE4">
        <w:rPr>
          <w:rFonts w:hint="eastAsia"/>
          <w:color w:val="FF0000"/>
        </w:rPr>
        <w:instrText>MACROBUTTON MTEditEquationSection2</w:instrText>
      </w:r>
      <w:r w:rsidR="00182780" w:rsidRPr="00C46DE4">
        <w:rPr>
          <w:color w:val="FF0000"/>
        </w:rPr>
        <w:instrText xml:space="preserve"> </w:instrText>
      </w:r>
      <w:r w:rsidR="00182780" w:rsidRPr="00C46DE4">
        <w:rPr>
          <w:rStyle w:val="MTEquationSection"/>
        </w:rPr>
        <w:instrText>Equation Section (Next)</w:instrText>
      </w:r>
      <w:r w:rsidR="00182780" w:rsidRPr="00C46DE4">
        <w:rPr>
          <w:color w:val="FF0000"/>
        </w:rPr>
        <w:fldChar w:fldCharType="begin"/>
      </w:r>
      <w:r w:rsidR="00182780" w:rsidRPr="00C46DE4">
        <w:rPr>
          <w:color w:val="FF0000"/>
        </w:rPr>
        <w:instrText xml:space="preserve"> SEQ MTEqn \r \h \* MERGEFORMAT </w:instrText>
      </w:r>
      <w:r w:rsidR="00182780" w:rsidRPr="00C46DE4">
        <w:rPr>
          <w:color w:val="FF0000"/>
        </w:rPr>
        <w:fldChar w:fldCharType="end"/>
      </w:r>
      <w:r w:rsidR="00182780" w:rsidRPr="00C46DE4">
        <w:rPr>
          <w:color w:val="FF0000"/>
        </w:rPr>
        <w:fldChar w:fldCharType="begin"/>
      </w:r>
      <w:r w:rsidR="00182780" w:rsidRPr="00C46DE4">
        <w:rPr>
          <w:color w:val="FF0000"/>
        </w:rPr>
        <w:instrText xml:space="preserve"> SEQ MTSec \h \* MERGEFORMAT </w:instrText>
      </w:r>
      <w:r w:rsidR="00182780" w:rsidRPr="00C46DE4">
        <w:rPr>
          <w:color w:val="FF0000"/>
        </w:rPr>
        <w:fldChar w:fldCharType="end"/>
      </w:r>
      <w:r w:rsidR="00182780" w:rsidRPr="00C46DE4">
        <w:rPr>
          <w:color w:val="FF0000"/>
        </w:rPr>
        <w:fldChar w:fldCharType="end"/>
      </w:r>
      <w:bookmarkEnd w:id="120"/>
    </w:p>
    <w:p w14:paraId="094C3B63" w14:textId="6D2815A0" w:rsidR="00DC6CD4" w:rsidRPr="00C812E0" w:rsidRDefault="00DC6CD4" w:rsidP="009674B1">
      <w:pPr>
        <w:widowControl w:val="0"/>
        <w:jc w:val="center"/>
        <w:rPr>
          <w:rFonts w:eastAsia="黑体"/>
          <w:bCs/>
          <w:sz w:val="32"/>
        </w:rPr>
      </w:pPr>
    </w:p>
    <w:p w14:paraId="41D8C046" w14:textId="7D63DF47" w:rsidR="00845092" w:rsidRDefault="00DC6CD4" w:rsidP="00845092">
      <w:pPr>
        <w:widowControl w:val="0"/>
        <w:spacing w:before="240" w:after="240" w:line="300" w:lineRule="auto"/>
        <w:outlineLvl w:val="1"/>
        <w:rPr>
          <w:rFonts w:eastAsia="黑体"/>
          <w:bCs/>
          <w:sz w:val="32"/>
        </w:rPr>
      </w:pPr>
      <w:bookmarkStart w:id="121" w:name="_Toc117949685"/>
      <w:r>
        <w:rPr>
          <w:rFonts w:eastAsia="黑体"/>
          <w:bCs/>
          <w:sz w:val="32"/>
        </w:rPr>
        <w:t>3</w:t>
      </w:r>
      <w:r w:rsidR="00845092">
        <w:rPr>
          <w:rFonts w:eastAsia="黑体"/>
          <w:bCs/>
          <w:sz w:val="32"/>
        </w:rPr>
        <w:t>.</w:t>
      </w:r>
      <w:r w:rsidR="00845092">
        <w:rPr>
          <w:rFonts w:eastAsia="黑体" w:hint="eastAsia"/>
          <w:bCs/>
          <w:sz w:val="32"/>
        </w:rPr>
        <w:t>1</w:t>
      </w:r>
      <w:r w:rsidR="00845092">
        <w:rPr>
          <w:rFonts w:eastAsia="黑体"/>
          <w:bCs/>
          <w:sz w:val="32"/>
        </w:rPr>
        <w:t xml:space="preserve">  </w:t>
      </w:r>
      <w:r w:rsidR="00D362E0" w:rsidRPr="00D362E0">
        <w:rPr>
          <w:rFonts w:eastAsia="黑体" w:hint="eastAsia"/>
          <w:bCs/>
          <w:sz w:val="32"/>
        </w:rPr>
        <w:t>引言</w:t>
      </w:r>
      <w:bookmarkEnd w:id="121"/>
    </w:p>
    <w:p w14:paraId="46BD32E9" w14:textId="5F8E7817" w:rsidR="003874F6" w:rsidRPr="006045A6" w:rsidRDefault="00B278C4" w:rsidP="006045A6">
      <w:pPr>
        <w:pStyle w:val="affc"/>
        <w:ind w:firstLine="480"/>
      </w:pPr>
      <w:r w:rsidRPr="006045A6">
        <w:rPr>
          <w:rFonts w:hint="eastAsia"/>
        </w:rPr>
        <w:t>本章主要</w:t>
      </w:r>
      <w:r w:rsidR="007F4817" w:rsidRPr="006045A6">
        <w:rPr>
          <w:rFonts w:hint="eastAsia"/>
        </w:rPr>
        <w:t>提出</w:t>
      </w:r>
      <w:r w:rsidRPr="006045A6">
        <w:rPr>
          <w:rFonts w:hint="eastAsia"/>
        </w:rPr>
        <w:t>基于</w:t>
      </w:r>
      <w:r w:rsidR="007F4817" w:rsidRPr="006045A6">
        <w:rPr>
          <w:rFonts w:hint="eastAsia"/>
        </w:rPr>
        <w:t>激光雷达和视觉融合的障碍物检测算法</w:t>
      </w:r>
      <w:r w:rsidR="00CB38FF" w:rsidRPr="006045A6">
        <w:rPr>
          <w:rFonts w:hint="eastAsia"/>
        </w:rPr>
        <w:t>，以弥补单个传感器在实际应用场景中的不足。</w:t>
      </w:r>
    </w:p>
    <w:p w14:paraId="02E9184A" w14:textId="62E2ABBF" w:rsidR="005A1899" w:rsidRPr="003874F6" w:rsidRDefault="00B412D4" w:rsidP="003874F6">
      <w:pPr>
        <w:widowControl w:val="0"/>
        <w:spacing w:before="240" w:after="240" w:line="300" w:lineRule="auto"/>
        <w:outlineLvl w:val="1"/>
        <w:rPr>
          <w:rFonts w:eastAsia="黑体"/>
          <w:bCs/>
          <w:sz w:val="32"/>
        </w:rPr>
      </w:pPr>
      <w:bookmarkStart w:id="122" w:name="_Toc117949687"/>
      <w:r w:rsidRPr="00D362E0">
        <w:rPr>
          <w:rFonts w:eastAsia="黑体"/>
          <w:bCs/>
          <w:sz w:val="32"/>
        </w:rPr>
        <w:t>3.</w:t>
      </w:r>
      <w:r w:rsidR="0080169A">
        <w:rPr>
          <w:rFonts w:eastAsia="黑体"/>
          <w:bCs/>
          <w:sz w:val="32"/>
        </w:rPr>
        <w:t>2</w:t>
      </w:r>
      <w:r w:rsidR="00D362E0" w:rsidRPr="00D362E0">
        <w:rPr>
          <w:rFonts w:eastAsia="黑体"/>
          <w:bCs/>
          <w:sz w:val="32"/>
        </w:rPr>
        <w:t xml:space="preserve">  </w:t>
      </w:r>
      <w:r w:rsidR="005A00A2">
        <w:rPr>
          <w:rFonts w:eastAsia="黑体" w:hint="eastAsia"/>
          <w:bCs/>
          <w:sz w:val="32"/>
        </w:rPr>
        <w:t>双目相机和</w:t>
      </w:r>
      <w:r w:rsidR="005A00A2">
        <w:rPr>
          <w:rFonts w:eastAsia="黑体" w:hint="eastAsia"/>
          <w:bCs/>
          <w:sz w:val="32"/>
        </w:rPr>
        <w:t>2D</w:t>
      </w:r>
      <w:r w:rsidR="005A00A2">
        <w:rPr>
          <w:rFonts w:eastAsia="黑体" w:hint="eastAsia"/>
          <w:bCs/>
          <w:sz w:val="32"/>
        </w:rPr>
        <w:t>激光雷达的测距原理及误差分析</w:t>
      </w:r>
      <w:bookmarkStart w:id="123" w:name="_Hlk82420170"/>
      <w:bookmarkEnd w:id="122"/>
    </w:p>
    <w:p w14:paraId="14DE9BF1" w14:textId="341146B3" w:rsidR="005A00A2" w:rsidRPr="00B3253F" w:rsidRDefault="005A00A2" w:rsidP="005A00A2">
      <w:pPr>
        <w:widowControl w:val="0"/>
        <w:spacing w:before="120" w:after="120" w:line="300" w:lineRule="auto"/>
        <w:jc w:val="both"/>
        <w:outlineLvl w:val="2"/>
        <w:rPr>
          <w:b/>
          <w:bCs/>
          <w:sz w:val="28"/>
          <w:szCs w:val="28"/>
        </w:rPr>
      </w:pPr>
      <w:bookmarkStart w:id="124" w:name="_Toc117949688"/>
      <w:bookmarkEnd w:id="123"/>
      <w:r w:rsidRPr="00B3253F">
        <w:rPr>
          <w:b/>
          <w:bCs/>
          <w:sz w:val="28"/>
          <w:szCs w:val="28"/>
        </w:rPr>
        <w:t>3.</w:t>
      </w:r>
      <w:r w:rsidR="0080169A">
        <w:rPr>
          <w:b/>
          <w:bCs/>
          <w:sz w:val="28"/>
          <w:szCs w:val="28"/>
        </w:rPr>
        <w:t>2</w:t>
      </w:r>
      <w:r w:rsidRPr="00B3253F">
        <w:rPr>
          <w:b/>
          <w:bCs/>
          <w:sz w:val="28"/>
          <w:szCs w:val="28"/>
        </w:rPr>
        <w:t xml:space="preserve">.1 </w:t>
      </w:r>
      <w:r>
        <w:rPr>
          <w:rFonts w:hint="eastAsia"/>
          <w:b/>
          <w:bCs/>
          <w:sz w:val="28"/>
          <w:szCs w:val="28"/>
        </w:rPr>
        <w:t>双目相机的成像模型</w:t>
      </w:r>
      <w:bookmarkEnd w:id="124"/>
    </w:p>
    <w:p w14:paraId="38461C7F" w14:textId="29CFE6B3" w:rsidR="005A00A2" w:rsidRDefault="004D258A" w:rsidP="005A00A2">
      <w:pPr>
        <w:pStyle w:val="affc"/>
        <w:ind w:firstLine="480"/>
      </w:pPr>
      <w:r>
        <w:rPr>
          <w:rFonts w:hint="eastAsia"/>
        </w:rPr>
        <w:t>针孔相机模型描述了单个相机的</w:t>
      </w:r>
      <w:r w:rsidR="006D7D56">
        <w:rPr>
          <w:rFonts w:hint="eastAsia"/>
        </w:rPr>
        <w:t>成像模型。然而，仅仅根据一个像素，无法确定空间点的具体位置。因此，从相机光心到归一化平面连线上的所有点，都可以</w:t>
      </w:r>
      <w:proofErr w:type="gramStart"/>
      <w:r w:rsidR="006D7D56">
        <w:rPr>
          <w:rFonts w:hint="eastAsia"/>
        </w:rPr>
        <w:t>投影到改像素</w:t>
      </w:r>
      <w:proofErr w:type="gramEnd"/>
      <w:r w:rsidR="006D7D56">
        <w:rPr>
          <w:rFonts w:hint="eastAsia"/>
        </w:rPr>
        <w:t>上。只有当</w:t>
      </w:r>
      <w:r w:rsidR="006D7D56">
        <w:rPr>
          <w:rFonts w:hint="eastAsia"/>
        </w:rPr>
        <w:t>P</w:t>
      </w:r>
      <w:r w:rsidR="006D7D56">
        <w:rPr>
          <w:rFonts w:hint="eastAsia"/>
        </w:rPr>
        <w:t>的深度确定时，才能确切的知道</w:t>
      </w:r>
      <w:r w:rsidR="00B47741">
        <w:rPr>
          <w:rFonts w:hint="eastAsia"/>
        </w:rPr>
        <w:t>其空间位置</w:t>
      </w:r>
      <w:r w:rsidR="00F90E92">
        <w:rPr>
          <w:rFonts w:hint="eastAsia"/>
        </w:rPr>
        <w:t>，如下图所示</w:t>
      </w:r>
      <w:r w:rsidR="00B47741">
        <w:rPr>
          <w:rFonts w:hint="eastAsia"/>
        </w:rPr>
        <w:t>。</w:t>
      </w:r>
    </w:p>
    <w:p w14:paraId="68FE913A" w14:textId="1CCDCD7F" w:rsidR="00B47741" w:rsidRDefault="00F90E92" w:rsidP="005A00A2">
      <w:pPr>
        <w:pStyle w:val="affc"/>
        <w:ind w:firstLine="480"/>
      </w:pPr>
      <w:r>
        <w:rPr>
          <w:rFonts w:hint="eastAsia"/>
          <w:noProof/>
        </w:rPr>
        <w:drawing>
          <wp:inline distT="0" distB="0" distL="0" distR="0" wp14:anchorId="1E514C5E" wp14:editId="6EF2F471">
            <wp:extent cx="2951544" cy="1675011"/>
            <wp:effectExtent l="0" t="0" r="127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双目相机模型1.png"/>
                    <pic:cNvPicPr/>
                  </pic:nvPicPr>
                  <pic:blipFill>
                    <a:blip r:embed="rId45">
                      <a:extLst>
                        <a:ext uri="{28A0092B-C50C-407E-A947-70E740481C1C}">
                          <a14:useLocalDpi xmlns:a14="http://schemas.microsoft.com/office/drawing/2010/main" val="0"/>
                        </a:ext>
                      </a:extLst>
                    </a:blip>
                    <a:stretch>
                      <a:fillRect/>
                    </a:stretch>
                  </pic:blipFill>
                  <pic:spPr>
                    <a:xfrm>
                      <a:off x="0" y="0"/>
                      <a:ext cx="2958022" cy="1678687"/>
                    </a:xfrm>
                    <a:prstGeom prst="rect">
                      <a:avLst/>
                    </a:prstGeom>
                  </pic:spPr>
                </pic:pic>
              </a:graphicData>
            </a:graphic>
          </wp:inline>
        </w:drawing>
      </w:r>
    </w:p>
    <w:p w14:paraId="4BF42E41" w14:textId="63FC33B2" w:rsidR="005A00A2" w:rsidRDefault="000F1B25" w:rsidP="005A00A2">
      <w:pPr>
        <w:pStyle w:val="affc"/>
        <w:ind w:firstLine="480"/>
      </w:pPr>
      <w:r>
        <w:rPr>
          <w:rFonts w:hint="eastAsia"/>
        </w:rPr>
        <w:t>测量像素的距离的方式有很多种，比如人眼就可以根据左右眼看到的景物的</w:t>
      </w:r>
      <w:r>
        <w:rPr>
          <w:rFonts w:hint="eastAsia"/>
        </w:rPr>
        <w:t xml:space="preserve"> </w:t>
      </w:r>
      <w:r>
        <w:rPr>
          <w:rFonts w:hint="eastAsia"/>
        </w:rPr>
        <w:t>，根据视差判断物体与人眼的距离。双目相机的原理同样如此：通过同步采集左右相机的图像，计算图像间视差，以便估计每一个像素的深度。下图是双目相机的成像模型。</w:t>
      </w:r>
    </w:p>
    <w:p w14:paraId="5D581E37" w14:textId="0C994B84" w:rsidR="000F1B25" w:rsidRDefault="000F1B25" w:rsidP="005A00A2">
      <w:pPr>
        <w:pStyle w:val="affc"/>
        <w:ind w:firstLine="480"/>
      </w:pPr>
      <w:r>
        <w:rPr>
          <w:noProof/>
        </w:rPr>
        <w:drawing>
          <wp:inline distT="0" distB="0" distL="0" distR="0" wp14:anchorId="4837E8D0" wp14:editId="59257228">
            <wp:extent cx="5615940" cy="2002155"/>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15940" cy="2002155"/>
                    </a:xfrm>
                    <a:prstGeom prst="rect">
                      <a:avLst/>
                    </a:prstGeom>
                  </pic:spPr>
                </pic:pic>
              </a:graphicData>
            </a:graphic>
          </wp:inline>
        </w:drawing>
      </w:r>
    </w:p>
    <w:p w14:paraId="6FF2B867" w14:textId="1DA5FF0C" w:rsidR="000F1B25" w:rsidRDefault="000F1B25" w:rsidP="005A00A2">
      <w:pPr>
        <w:pStyle w:val="affc"/>
        <w:ind w:firstLine="480"/>
      </w:pPr>
      <w:r>
        <w:rPr>
          <w:rFonts w:hint="eastAsia"/>
        </w:rPr>
        <w:lastRenderedPageBreak/>
        <w:t>双目相机一般由左眼相机和右眼相机两个水平放置的相机组成。可以将左右双目相机看作两个针孔相机</w:t>
      </w:r>
      <w:r w:rsidR="00FB0A08">
        <w:rPr>
          <w:rFonts w:hint="eastAsia"/>
        </w:rPr>
        <w:t>。</w:t>
      </w:r>
      <w:r>
        <w:rPr>
          <w:rFonts w:hint="eastAsia"/>
        </w:rPr>
        <w:t>因为是水平放置的</w:t>
      </w:r>
      <w:r w:rsidR="00FB0A08">
        <w:rPr>
          <w:rFonts w:hint="eastAsia"/>
        </w:rPr>
        <w:t>，因此意味着两个相机的光圈中心都位于</w:t>
      </w:r>
      <w:r w:rsidR="00FB0A08">
        <w:rPr>
          <w:rFonts w:hint="eastAsia"/>
        </w:rPr>
        <w:t>x</w:t>
      </w:r>
      <w:r w:rsidR="00FB0A08">
        <w:rPr>
          <w:rFonts w:hint="eastAsia"/>
        </w:rPr>
        <w:t>轴上。两者之间的距离称为双目相机的基线。</w:t>
      </w:r>
    </w:p>
    <w:p w14:paraId="0B4F3444" w14:textId="35D59E1A" w:rsidR="0039724F" w:rsidRPr="00B3253F" w:rsidRDefault="0039724F" w:rsidP="0039724F">
      <w:pPr>
        <w:widowControl w:val="0"/>
        <w:spacing w:before="120" w:after="120" w:line="300" w:lineRule="auto"/>
        <w:jc w:val="both"/>
        <w:outlineLvl w:val="2"/>
        <w:rPr>
          <w:b/>
          <w:bCs/>
          <w:sz w:val="28"/>
          <w:szCs w:val="28"/>
        </w:rPr>
      </w:pPr>
      <w:bookmarkStart w:id="125" w:name="_Toc117949690"/>
      <w:r w:rsidRPr="00B3253F">
        <w:rPr>
          <w:b/>
          <w:bCs/>
          <w:sz w:val="28"/>
          <w:szCs w:val="28"/>
        </w:rPr>
        <w:t>3.</w:t>
      </w:r>
      <w:r w:rsidR="0080169A">
        <w:rPr>
          <w:b/>
          <w:bCs/>
          <w:sz w:val="28"/>
          <w:szCs w:val="28"/>
        </w:rPr>
        <w:t>2</w:t>
      </w:r>
      <w:r w:rsidRPr="00B3253F">
        <w:rPr>
          <w:b/>
          <w:bCs/>
          <w:sz w:val="28"/>
          <w:szCs w:val="28"/>
        </w:rPr>
        <w:t>.</w:t>
      </w:r>
      <w:r w:rsidR="0000209B">
        <w:rPr>
          <w:b/>
          <w:bCs/>
          <w:sz w:val="28"/>
          <w:szCs w:val="28"/>
        </w:rPr>
        <w:t>2</w:t>
      </w:r>
      <w:r w:rsidRPr="00B3253F">
        <w:rPr>
          <w:b/>
          <w:bCs/>
          <w:sz w:val="28"/>
          <w:szCs w:val="28"/>
        </w:rPr>
        <w:t xml:space="preserve"> </w:t>
      </w:r>
      <w:r>
        <w:rPr>
          <w:rFonts w:hint="eastAsia"/>
          <w:b/>
          <w:bCs/>
          <w:sz w:val="28"/>
          <w:szCs w:val="28"/>
        </w:rPr>
        <w:t>双目相机的测距误差</w:t>
      </w:r>
      <w:bookmarkEnd w:id="125"/>
    </w:p>
    <w:p w14:paraId="2D575B1D" w14:textId="557EEBD9" w:rsidR="0039724F" w:rsidRDefault="00D0349E" w:rsidP="005A1899">
      <w:pPr>
        <w:pStyle w:val="affc"/>
        <w:ind w:firstLine="480"/>
      </w:pPr>
      <w:r>
        <w:rPr>
          <w:rFonts w:hint="eastAsia"/>
        </w:rPr>
        <w:t>为了获得好的成像效果，在相机取得前方加入了透镜。透镜的加入会对成像过程中光线的传播产生新的影响：一是透镜自身的形状对光线传播的影响；二是在机械组装过程中</w:t>
      </w:r>
      <w:r w:rsidR="006D07D5">
        <w:rPr>
          <w:rFonts w:hint="eastAsia"/>
        </w:rPr>
        <w:t>透镜和成像不可能完全平行，这也会使得光线穿过</w:t>
      </w:r>
      <w:r w:rsidR="006D07D5">
        <w:rPr>
          <w:rFonts w:hint="eastAsia"/>
        </w:rPr>
        <w:t xml:space="preserve"> </w:t>
      </w:r>
      <w:r w:rsidR="006D07D5">
        <w:rPr>
          <w:rFonts w:hint="eastAsia"/>
        </w:rPr>
        <w:t>投影到成像平面时的位置发生变化。</w:t>
      </w:r>
    </w:p>
    <w:p w14:paraId="012AC95D" w14:textId="3513046A" w:rsidR="006D07D5" w:rsidRDefault="006D07D5" w:rsidP="005A1899">
      <w:pPr>
        <w:pStyle w:val="affc"/>
        <w:ind w:firstLine="480"/>
      </w:pPr>
      <w:r>
        <w:rPr>
          <w:rFonts w:hint="eastAsia"/>
        </w:rPr>
        <w:t>由于透镜</w:t>
      </w:r>
      <w:r w:rsidR="00820AA1">
        <w:rPr>
          <w:rFonts w:hint="eastAsia"/>
        </w:rPr>
        <w:t>引起的畸变称为径向畸变。在针孔相机模型中，一条</w:t>
      </w:r>
      <w:r w:rsidR="001907D4">
        <w:rPr>
          <w:rFonts w:hint="eastAsia"/>
        </w:rPr>
        <w:t>直线投影到像素平面上还是一条直线。可以，在实际拍摄的图片中，</w:t>
      </w:r>
      <w:r w:rsidR="00FC3A47">
        <w:rPr>
          <w:rFonts w:hint="eastAsia"/>
        </w:rPr>
        <w:t>相机</w:t>
      </w:r>
      <w:r w:rsidR="001907D4">
        <w:rPr>
          <w:rFonts w:hint="eastAsia"/>
        </w:rPr>
        <w:t>的透镜往往使得真实环境中</w:t>
      </w:r>
      <w:r w:rsidR="0035760D">
        <w:rPr>
          <w:rFonts w:hint="eastAsia"/>
        </w:rPr>
        <w:t>的一条直线变成了曲线。越靠近图像的边缘，这种现象越明显。由于实际加工的透镜通常是中心对称的，这使得不规则的畸形通常径向对称。主要</w:t>
      </w:r>
      <w:proofErr w:type="gramStart"/>
      <w:r w:rsidR="0035760D">
        <w:rPr>
          <w:rFonts w:hint="eastAsia"/>
        </w:rPr>
        <w:t>分分为</w:t>
      </w:r>
      <w:proofErr w:type="gramEnd"/>
      <w:r w:rsidR="0035760D">
        <w:rPr>
          <w:rFonts w:hint="eastAsia"/>
        </w:rPr>
        <w:t>两大类：桶形畸变</w:t>
      </w:r>
      <w:proofErr w:type="gramStart"/>
      <w:r w:rsidR="0035760D">
        <w:rPr>
          <w:rFonts w:hint="eastAsia"/>
        </w:rPr>
        <w:t>和枕向畸变</w:t>
      </w:r>
      <w:proofErr w:type="gramEnd"/>
      <w:r w:rsidR="0035760D">
        <w:rPr>
          <w:rFonts w:hint="eastAsia"/>
        </w:rPr>
        <w:t>。</w:t>
      </w:r>
      <w:r w:rsidR="0052106C">
        <w:rPr>
          <w:rFonts w:hint="eastAsia"/>
        </w:rPr>
        <w:t>正常图像、桶形畸变、枕形畸变的图像</w:t>
      </w:r>
      <w:r w:rsidR="0052106C" w:rsidRPr="006F2CCE">
        <w:rPr>
          <w:rFonts w:hint="eastAsia"/>
          <w:color w:val="FF0000"/>
        </w:rPr>
        <w:t>如下图所示</w:t>
      </w:r>
      <w:r w:rsidR="0052106C">
        <w:rPr>
          <w:rFonts w:hint="eastAsia"/>
        </w:rPr>
        <w:t>。</w:t>
      </w:r>
    </w:p>
    <w:p w14:paraId="41BC3336" w14:textId="77777777" w:rsidR="0052106C" w:rsidRPr="000F1B25" w:rsidRDefault="0052106C" w:rsidP="0052106C">
      <w:pPr>
        <w:pStyle w:val="affc"/>
        <w:ind w:firstLine="480"/>
      </w:pPr>
      <w:r>
        <w:rPr>
          <w:noProof/>
        </w:rPr>
        <w:drawing>
          <wp:inline distT="0" distB="0" distL="0" distR="0" wp14:anchorId="28A0358A" wp14:editId="2532C095">
            <wp:extent cx="3384550" cy="129741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正常桶形枕形畸变.jpg"/>
                    <pic:cNvPicPr/>
                  </pic:nvPicPr>
                  <pic:blipFill>
                    <a:blip r:embed="rId47">
                      <a:extLst>
                        <a:ext uri="{28A0092B-C50C-407E-A947-70E740481C1C}">
                          <a14:useLocalDpi xmlns:a14="http://schemas.microsoft.com/office/drawing/2010/main" val="0"/>
                        </a:ext>
                      </a:extLst>
                    </a:blip>
                    <a:stretch>
                      <a:fillRect/>
                    </a:stretch>
                  </pic:blipFill>
                  <pic:spPr>
                    <a:xfrm>
                      <a:off x="0" y="0"/>
                      <a:ext cx="3421756" cy="1311673"/>
                    </a:xfrm>
                    <a:prstGeom prst="rect">
                      <a:avLst/>
                    </a:prstGeom>
                  </pic:spPr>
                </pic:pic>
              </a:graphicData>
            </a:graphic>
          </wp:inline>
        </w:drawing>
      </w:r>
    </w:p>
    <w:p w14:paraId="6C057681" w14:textId="2E0F45CF" w:rsidR="0052106C" w:rsidRDefault="0052106C" w:rsidP="0052106C">
      <w:pPr>
        <w:pStyle w:val="affc"/>
        <w:ind w:firstLine="480"/>
      </w:pPr>
      <w:r>
        <w:rPr>
          <w:rFonts w:hint="eastAsia"/>
        </w:rPr>
        <w:t>桶形畸变图像放大率随着与光轴之间的距离增加而逐渐减小，而枕形畸变则恰好相反。</w:t>
      </w:r>
      <w:r w:rsidR="0001090C">
        <w:rPr>
          <w:rFonts w:hint="eastAsia"/>
        </w:rPr>
        <w:t>在这两种畸变中，穿过图像中心和光轴有交点的直线还能保持形状不变</w:t>
      </w:r>
      <w:r w:rsidR="006F2CCE">
        <w:rPr>
          <w:rFonts w:hint="eastAsia"/>
        </w:rPr>
        <w:t>。除了透镜的形状会引起径向畸变，由于在相机的组装过程中不能使透镜的成像面严格执行，所以会引入切向畸变。</w:t>
      </w:r>
      <w:r w:rsidR="006F2CCE" w:rsidRPr="006F2CCE">
        <w:rPr>
          <w:rFonts w:hint="eastAsia"/>
          <w:color w:val="FF0000"/>
        </w:rPr>
        <w:t>如下图所示</w:t>
      </w:r>
      <w:r w:rsidR="006F2CCE">
        <w:rPr>
          <w:rFonts w:hint="eastAsia"/>
        </w:rPr>
        <w:t>。</w:t>
      </w:r>
    </w:p>
    <w:p w14:paraId="1AF5D73D" w14:textId="61D7A9B1" w:rsidR="006F2CCE" w:rsidRDefault="00107ACE" w:rsidP="0052106C">
      <w:pPr>
        <w:pStyle w:val="affc"/>
        <w:ind w:firstLine="480"/>
      </w:pPr>
      <w:r>
        <w:rPr>
          <w:noProof/>
        </w:rPr>
        <w:drawing>
          <wp:inline distT="0" distB="0" distL="0" distR="0" wp14:anchorId="2995E3A3" wp14:editId="0A1377CE">
            <wp:extent cx="3706558" cy="1774825"/>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切向畸变2.0.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708411" cy="1775712"/>
                    </a:xfrm>
                    <a:prstGeom prst="rect">
                      <a:avLst/>
                    </a:prstGeom>
                  </pic:spPr>
                </pic:pic>
              </a:graphicData>
            </a:graphic>
          </wp:inline>
        </w:drawing>
      </w:r>
    </w:p>
    <w:p w14:paraId="47907CEA" w14:textId="441D1337" w:rsidR="006F2CCE" w:rsidRDefault="00107ACE" w:rsidP="0052106C">
      <w:pPr>
        <w:pStyle w:val="affc"/>
        <w:ind w:firstLine="480"/>
      </w:pPr>
      <w:r>
        <w:rPr>
          <w:rFonts w:hint="eastAsia"/>
        </w:rPr>
        <w:t>考虑归一化平面上的任意一点</w:t>
      </w:r>
      <w:r>
        <w:t>p</w:t>
      </w:r>
      <w:r>
        <w:rPr>
          <w:rFonts w:hint="eastAsia"/>
        </w:rPr>
        <w:t>，其坐标为</w:t>
      </w:r>
      <w:r w:rsidR="007A04B2" w:rsidRPr="007A04B2">
        <w:rPr>
          <w:position w:val="-12"/>
        </w:rPr>
        <w:object w:dxaOrig="580" w:dyaOrig="380" w14:anchorId="7B63B6FA">
          <v:shape id="_x0000_i2954" type="#_x0000_t75" style="width:29pt;height:19pt" o:ole="">
            <v:imagedata r:id="rId49" o:title=""/>
          </v:shape>
          <o:OLEObject Type="Embed" ProgID="Equation.DSMT4" ShapeID="_x0000_i2954" DrawAspect="Content" ObjectID="_1729458491" r:id="rId50"/>
        </w:object>
      </w:r>
      <w:r>
        <w:rPr>
          <w:rFonts w:hint="eastAsia"/>
        </w:rPr>
        <w:t>，也可以写成极坐标形式</w:t>
      </w:r>
      <w:r w:rsidR="007A04B2" w:rsidRPr="00533554">
        <w:rPr>
          <w:position w:val="-12"/>
        </w:rPr>
        <w:object w:dxaOrig="560" w:dyaOrig="380" w14:anchorId="52F080E1">
          <v:shape id="_x0000_i2957" type="#_x0000_t75" style="width:28pt;height:19pt" o:ole="">
            <v:imagedata r:id="rId51" o:title=""/>
          </v:shape>
          <o:OLEObject Type="Embed" ProgID="Equation.DSMT4" ShapeID="_x0000_i2957" DrawAspect="Content" ObjectID="_1729458492" r:id="rId52"/>
        </w:object>
      </w:r>
      <w:r>
        <w:rPr>
          <w:rFonts w:hint="eastAsia"/>
        </w:rPr>
        <w:t>，其中</w:t>
      </w:r>
      <w:r>
        <w:rPr>
          <w:rFonts w:hint="eastAsia"/>
        </w:rPr>
        <w:t>r</w:t>
      </w:r>
      <w:r>
        <w:rPr>
          <w:rFonts w:hint="eastAsia"/>
        </w:rPr>
        <w:t>表示点</w:t>
      </w:r>
      <w:r>
        <w:rPr>
          <w:rFonts w:hint="eastAsia"/>
        </w:rPr>
        <w:t>p</w:t>
      </w:r>
      <w:r>
        <w:rPr>
          <w:rFonts w:hint="eastAsia"/>
        </w:rPr>
        <w:t>与坐标</w:t>
      </w:r>
      <w:r w:rsidR="00B875F0">
        <w:rPr>
          <w:rFonts w:hint="eastAsia"/>
        </w:rPr>
        <w:t>系</w:t>
      </w:r>
      <w:r>
        <w:rPr>
          <w:rFonts w:hint="eastAsia"/>
        </w:rPr>
        <w:t>原点之间的距离</w:t>
      </w:r>
      <w:r w:rsidR="00B875F0">
        <w:rPr>
          <w:rFonts w:hint="eastAsia"/>
        </w:rPr>
        <w:t>，</w:t>
      </w:r>
      <w:r w:rsidR="00B875F0" w:rsidRPr="00B875F0">
        <w:rPr>
          <w:position w:val="-6"/>
        </w:rPr>
        <w:object w:dxaOrig="180" w:dyaOrig="240" w14:anchorId="369D4935">
          <v:shape id="_x0000_i2960" type="#_x0000_t75" style="width:9pt;height:12pt" o:ole="">
            <v:imagedata r:id="rId53" o:title=""/>
          </v:shape>
          <o:OLEObject Type="Embed" ProgID="Equation.DSMT4" ShapeID="_x0000_i2960" DrawAspect="Content" ObjectID="_1729458493" r:id="rId54"/>
        </w:object>
      </w:r>
      <w:r w:rsidR="00B875F0">
        <w:rPr>
          <w:rFonts w:hint="eastAsia"/>
        </w:rPr>
        <w:t>表示与水平轴的夹角。径向畸变</w:t>
      </w:r>
      <w:proofErr w:type="gramStart"/>
      <w:r w:rsidR="00B875F0">
        <w:rPr>
          <w:rFonts w:hint="eastAsia"/>
        </w:rPr>
        <w:t>可以看</w:t>
      </w:r>
      <w:r w:rsidR="00D95F11">
        <w:rPr>
          <w:rFonts w:hint="eastAsia"/>
        </w:rPr>
        <w:t>左</w:t>
      </w:r>
      <w:r w:rsidR="00B875F0">
        <w:rPr>
          <w:rFonts w:hint="eastAsia"/>
        </w:rPr>
        <w:t>坐标</w:t>
      </w:r>
      <w:proofErr w:type="gramEnd"/>
      <w:r w:rsidR="00B875F0">
        <w:rPr>
          <w:rFonts w:hint="eastAsia"/>
        </w:rPr>
        <w:t>点沿着长度方向发生了变化，也就是其距离原点的长度发生了变化</w:t>
      </w:r>
      <w:r w:rsidR="00D95F11">
        <w:rPr>
          <w:rFonts w:hint="eastAsia"/>
        </w:rPr>
        <w:t>。切向畸变可以看成是坐标点沿着切线方向发生了变化，也就是水平夹角发生了变化。假设这些畸变呈现</w:t>
      </w:r>
      <w:r w:rsidR="00264BD2">
        <w:rPr>
          <w:rFonts w:hint="eastAsia"/>
        </w:rPr>
        <w:t>多项式关系，即：</w:t>
      </w:r>
    </w:p>
    <w:p w14:paraId="2A76ED37" w14:textId="2EAA0C8E" w:rsidR="00264BD2" w:rsidRDefault="00A02B66" w:rsidP="0052106C">
      <w:pPr>
        <w:pStyle w:val="affc"/>
        <w:ind w:firstLine="480"/>
      </w:pPr>
      <w:r w:rsidRPr="00A02B66">
        <w:rPr>
          <w:position w:val="-28"/>
        </w:rPr>
        <w:object w:dxaOrig="2700" w:dyaOrig="660" w14:anchorId="55CD0D00">
          <v:shape id="_x0000_i2966" type="#_x0000_t75" style="width:135pt;height:33pt" o:ole="">
            <v:imagedata r:id="rId55" o:title=""/>
          </v:shape>
          <o:OLEObject Type="Embed" ProgID="Equation.DSMT4" ShapeID="_x0000_i2966" DrawAspect="Content" ObjectID="_1729458494" r:id="rId56"/>
        </w:object>
      </w:r>
    </w:p>
    <w:p w14:paraId="4CB072B6" w14:textId="6DD4AE58" w:rsidR="00A02B66" w:rsidRDefault="00A02B66" w:rsidP="0052106C">
      <w:pPr>
        <w:pStyle w:val="affc"/>
        <w:ind w:firstLine="480"/>
      </w:pPr>
      <w:r>
        <w:rPr>
          <w:rFonts w:hint="eastAsia"/>
        </w:rPr>
        <w:lastRenderedPageBreak/>
        <w:t>其中，</w:t>
      </w:r>
      <w:r w:rsidRPr="00A02B66">
        <w:rPr>
          <w:position w:val="-10"/>
        </w:rPr>
        <w:object w:dxaOrig="560" w:dyaOrig="320" w14:anchorId="3C2B9307">
          <v:shape id="_x0000_i2970" type="#_x0000_t75" style="width:28pt;height:16pt" o:ole="">
            <v:imagedata r:id="rId57" o:title=""/>
          </v:shape>
          <o:OLEObject Type="Embed" ProgID="Equation.DSMT4" ShapeID="_x0000_i2970" DrawAspect="Content" ObjectID="_1729458495" r:id="rId58"/>
        </w:object>
      </w:r>
      <w:r>
        <w:rPr>
          <w:rFonts w:hint="eastAsia"/>
        </w:rPr>
        <w:t>是未纠正点的坐标，</w:t>
      </w:r>
      <w:r w:rsidRPr="00A02B66">
        <w:rPr>
          <w:position w:val="-10"/>
        </w:rPr>
        <w:object w:dxaOrig="1380" w:dyaOrig="320" w14:anchorId="1EC6B952">
          <v:shape id="_x0000_i2973" type="#_x0000_t75" style="width:69pt;height:16pt" o:ole="">
            <v:imagedata r:id="rId59" o:title=""/>
          </v:shape>
          <o:OLEObject Type="Embed" ProgID="Equation.DSMT4" ShapeID="_x0000_i2973" DrawAspect="Content" ObjectID="_1729458496" r:id="rId60"/>
        </w:object>
      </w:r>
      <w:r>
        <w:rPr>
          <w:rFonts w:hint="eastAsia"/>
        </w:rPr>
        <w:t>是纠正后的点的坐标，前者和</w:t>
      </w:r>
      <w:proofErr w:type="gramStart"/>
      <w:r>
        <w:rPr>
          <w:rFonts w:hint="eastAsia"/>
        </w:rPr>
        <w:t>后者都是</w:t>
      </w:r>
      <w:proofErr w:type="gramEnd"/>
      <w:r>
        <w:rPr>
          <w:rFonts w:hint="eastAsia"/>
        </w:rPr>
        <w:t>归一化平面的坐标，而不是像素平面上的点。</w:t>
      </w:r>
      <w:r w:rsidR="00247CD1">
        <w:rPr>
          <w:rFonts w:hint="eastAsia"/>
        </w:rPr>
        <w:t>在公式描述的模型中，对于畸变较小的图像中心区域，畸变纠正主要是</w:t>
      </w:r>
      <w:r w:rsidR="00247CD1" w:rsidRPr="00533554">
        <w:rPr>
          <w:position w:val="-10"/>
        </w:rPr>
        <w:object w:dxaOrig="220" w:dyaOrig="300" w14:anchorId="5987B1E5">
          <v:shape id="_x0000_i2974" type="#_x0000_t75" style="width:11pt;height:15pt" o:ole="">
            <v:imagedata r:id="rId61" o:title=""/>
          </v:shape>
          <o:OLEObject Type="Embed" ProgID="Equation.DSMT4" ShapeID="_x0000_i2974" DrawAspect="Content" ObjectID="_1729458497" r:id="rId62"/>
        </w:object>
      </w:r>
      <w:r w:rsidR="00247CD1">
        <w:rPr>
          <w:rFonts w:hint="eastAsia"/>
        </w:rPr>
        <w:t>起作用。而对于畸变较大的边缘区域主要是</w:t>
      </w:r>
      <w:r w:rsidR="00247CD1" w:rsidRPr="00533554">
        <w:rPr>
          <w:position w:val="-10"/>
        </w:rPr>
        <w:object w:dxaOrig="240" w:dyaOrig="300" w14:anchorId="458A25DA">
          <v:shape id="_x0000_i2977" type="#_x0000_t75" style="width:12pt;height:15pt" o:ole="">
            <v:imagedata r:id="rId63" o:title=""/>
          </v:shape>
          <o:OLEObject Type="Embed" ProgID="Equation.DSMT4" ShapeID="_x0000_i2977" DrawAspect="Content" ObjectID="_1729458498" r:id="rId64"/>
        </w:object>
      </w:r>
      <w:r w:rsidR="00247CD1">
        <w:rPr>
          <w:rFonts w:hint="eastAsia"/>
        </w:rPr>
        <w:t>起作用。普通相机用这两个系数就能很好的纠正径向</w:t>
      </w:r>
      <w:r w:rsidR="00247CD1">
        <w:rPr>
          <w:rFonts w:hint="eastAsia"/>
        </w:rPr>
        <w:t xml:space="preserve"> </w:t>
      </w:r>
      <w:r w:rsidR="00247CD1">
        <w:rPr>
          <w:rFonts w:hint="eastAsia"/>
        </w:rPr>
        <w:t>。对于畸变很大的相机，比如鱼眼镜头，可以加入</w:t>
      </w:r>
      <w:r w:rsidR="00247CD1" w:rsidRPr="00533554">
        <w:rPr>
          <w:position w:val="-10"/>
        </w:rPr>
        <w:object w:dxaOrig="220" w:dyaOrig="300" w14:anchorId="39D48979">
          <v:shape id="_x0000_i2980" type="#_x0000_t75" style="width:11pt;height:15pt" o:ole="">
            <v:imagedata r:id="rId65" o:title=""/>
          </v:shape>
          <o:OLEObject Type="Embed" ProgID="Equation.DSMT4" ShapeID="_x0000_i2980" DrawAspect="Content" ObjectID="_1729458499" r:id="rId66"/>
        </w:object>
      </w:r>
      <w:r w:rsidR="00247CD1">
        <w:rPr>
          <w:rFonts w:hint="eastAsia"/>
        </w:rPr>
        <w:t>畸变项对畸变进行纠正。</w:t>
      </w:r>
    </w:p>
    <w:p w14:paraId="74FE5A17" w14:textId="09F91772" w:rsidR="00A02B66" w:rsidRDefault="002A6B19" w:rsidP="0052106C">
      <w:pPr>
        <w:pStyle w:val="affc"/>
        <w:ind w:firstLine="480"/>
        <w:rPr>
          <w:rFonts w:hint="eastAsia"/>
        </w:rPr>
      </w:pPr>
      <w:r w:rsidRPr="00A02B66">
        <w:rPr>
          <w:position w:val="-28"/>
        </w:rPr>
        <w:object w:dxaOrig="2799" w:dyaOrig="660" w14:anchorId="2811EF1B">
          <v:shape id="_x0000_i2983" type="#_x0000_t75" style="width:140pt;height:33pt" o:ole="">
            <v:imagedata r:id="rId67" o:title=""/>
          </v:shape>
          <o:OLEObject Type="Embed" ProgID="Equation.DSMT4" ShapeID="_x0000_i2983" DrawAspect="Content" ObjectID="_1729458500" r:id="rId68"/>
        </w:object>
      </w:r>
    </w:p>
    <w:p w14:paraId="60078B92" w14:textId="1EA0ED01" w:rsidR="0035760D" w:rsidRDefault="003053ED" w:rsidP="005A1899">
      <w:pPr>
        <w:pStyle w:val="affc"/>
        <w:ind w:firstLine="480"/>
      </w:pPr>
      <w:r>
        <w:rPr>
          <w:rFonts w:hint="eastAsia"/>
        </w:rPr>
        <w:t>因此，联立径向畸变和切向畸变的两个公式，对于相机坐标系中的一点</w:t>
      </w:r>
      <w:r w:rsidR="00FE5269" w:rsidRPr="00533554">
        <w:rPr>
          <w:position w:val="-10"/>
        </w:rPr>
        <w:object w:dxaOrig="940" w:dyaOrig="300" w14:anchorId="58A6A3E1">
          <v:shape id="_x0000_i2986" type="#_x0000_t75" style="width:47pt;height:15pt" o:ole="">
            <v:imagedata r:id="rId69" o:title=""/>
          </v:shape>
          <o:OLEObject Type="Embed" ProgID="Equation.DSMT4" ShapeID="_x0000_i2986" DrawAspect="Content" ObjectID="_1729458501" r:id="rId70"/>
        </w:object>
      </w:r>
      <w:r>
        <w:rPr>
          <w:rFonts w:hint="eastAsia"/>
        </w:rPr>
        <w:t>，可以通过五个畸变系数找到这个点在</w:t>
      </w:r>
      <w:r w:rsidR="00FE5269">
        <w:rPr>
          <w:rFonts w:hint="eastAsia"/>
        </w:rPr>
        <w:t>像素平面上的正确位置：</w:t>
      </w:r>
    </w:p>
    <w:p w14:paraId="1EB11037" w14:textId="6B8A53FF" w:rsidR="00FE5269" w:rsidRDefault="00FE5269" w:rsidP="005A1899">
      <w:pPr>
        <w:pStyle w:val="affc"/>
        <w:ind w:firstLine="480"/>
      </w:pPr>
      <w:r>
        <w:rPr>
          <w:rFonts w:hint="eastAsia"/>
        </w:rPr>
        <w:t>1</w:t>
      </w:r>
      <w:r>
        <w:rPr>
          <w:rFonts w:hint="eastAsia"/>
        </w:rPr>
        <w:t>、将三维空间点投影到归一化图像平面。设其归一化坐标为</w:t>
      </w:r>
      <w:r w:rsidRPr="00A02B66">
        <w:rPr>
          <w:position w:val="-10"/>
        </w:rPr>
        <w:object w:dxaOrig="560" w:dyaOrig="320" w14:anchorId="1F5BE97C">
          <v:shape id="_x0000_i2988" type="#_x0000_t75" style="width:28pt;height:16pt" o:ole="">
            <v:imagedata r:id="rId57" o:title=""/>
          </v:shape>
          <o:OLEObject Type="Embed" ProgID="Equation.DSMT4" ShapeID="_x0000_i2988" DrawAspect="Content" ObjectID="_1729458502" r:id="rId71"/>
        </w:object>
      </w:r>
      <w:r>
        <w:rPr>
          <w:rFonts w:hint="eastAsia"/>
        </w:rPr>
        <w:t>。</w:t>
      </w:r>
    </w:p>
    <w:p w14:paraId="34C5518D" w14:textId="51E0CBA6" w:rsidR="00FE5269" w:rsidRDefault="00FE5269" w:rsidP="005A1899">
      <w:pPr>
        <w:pStyle w:val="affc"/>
        <w:ind w:firstLine="480"/>
      </w:pPr>
      <w:r>
        <w:rPr>
          <w:rFonts w:hint="eastAsia"/>
        </w:rPr>
        <w:t>2</w:t>
      </w:r>
      <w:r>
        <w:rPr>
          <w:rFonts w:hint="eastAsia"/>
        </w:rPr>
        <w:t>、对归一化平面上的点计算径向畸变和切向畸变</w:t>
      </w:r>
      <w:r w:rsidR="00596F7D">
        <w:rPr>
          <w:rFonts w:hint="eastAsia"/>
        </w:rPr>
        <w:t>。</w:t>
      </w:r>
    </w:p>
    <w:p w14:paraId="37F179D2" w14:textId="0DBD2832" w:rsidR="00596F7D" w:rsidRDefault="00F94B89" w:rsidP="005A1899">
      <w:pPr>
        <w:pStyle w:val="affc"/>
        <w:ind w:firstLine="480"/>
        <w:rPr>
          <w:rFonts w:hint="eastAsia"/>
        </w:rPr>
      </w:pPr>
      <w:r w:rsidRPr="00F94B89">
        <w:rPr>
          <w:position w:val="-30"/>
        </w:rPr>
        <w:object w:dxaOrig="4660" w:dyaOrig="700" w14:anchorId="6C75366C">
          <v:shape id="_x0000_i2992" type="#_x0000_t75" style="width:233pt;height:35pt" o:ole="">
            <v:imagedata r:id="rId72" o:title=""/>
          </v:shape>
          <o:OLEObject Type="Embed" ProgID="Equation.DSMT4" ShapeID="_x0000_i2992" DrawAspect="Content" ObjectID="_1729458503" r:id="rId73"/>
        </w:object>
      </w:r>
    </w:p>
    <w:p w14:paraId="4C29B071" w14:textId="343E4AFD" w:rsidR="0035760D" w:rsidRDefault="00BB0BFD" w:rsidP="005A1899">
      <w:pPr>
        <w:pStyle w:val="affc"/>
        <w:ind w:firstLine="480"/>
      </w:pPr>
      <w:r>
        <w:rPr>
          <w:rFonts w:hint="eastAsia"/>
        </w:rPr>
        <w:t>3</w:t>
      </w:r>
      <w:r>
        <w:rPr>
          <w:rFonts w:hint="eastAsia"/>
        </w:rPr>
        <w:t>、将畸变后的点通过</w:t>
      </w:r>
      <w:r w:rsidR="004F5691">
        <w:rPr>
          <w:rFonts w:hint="eastAsia"/>
        </w:rPr>
        <w:t>内参矩阵投影到像素平面，得到该点在图像上的正确位置。</w:t>
      </w:r>
    </w:p>
    <w:p w14:paraId="54CFACF1" w14:textId="69A79788" w:rsidR="004F5691" w:rsidRDefault="004F5691" w:rsidP="005A1899">
      <w:pPr>
        <w:pStyle w:val="affc"/>
        <w:ind w:firstLine="480"/>
        <w:rPr>
          <w:rFonts w:hint="eastAsia"/>
        </w:rPr>
      </w:pPr>
      <w:r w:rsidRPr="004F5691">
        <w:rPr>
          <w:position w:val="-28"/>
        </w:rPr>
        <w:object w:dxaOrig="1540" w:dyaOrig="660" w14:anchorId="6E2A7EC5">
          <v:shape id="_x0000_i2995" type="#_x0000_t75" style="width:77pt;height:33pt" o:ole="">
            <v:imagedata r:id="rId74" o:title=""/>
          </v:shape>
          <o:OLEObject Type="Embed" ProgID="Equation.DSMT4" ShapeID="_x0000_i2995" DrawAspect="Content" ObjectID="_1729458504" r:id="rId75"/>
        </w:object>
      </w:r>
    </w:p>
    <w:p w14:paraId="35113C92" w14:textId="714D7D22" w:rsidR="0039724F" w:rsidRDefault="0039724F" w:rsidP="005A1899">
      <w:pPr>
        <w:pStyle w:val="affc"/>
        <w:ind w:firstLine="480"/>
      </w:pPr>
    </w:p>
    <w:p w14:paraId="28C2EBA3" w14:textId="1E16231E" w:rsidR="0039724F" w:rsidRDefault="0039724F" w:rsidP="0039724F">
      <w:pPr>
        <w:widowControl w:val="0"/>
        <w:spacing w:before="120" w:after="120" w:line="300" w:lineRule="auto"/>
        <w:jc w:val="both"/>
        <w:outlineLvl w:val="2"/>
        <w:rPr>
          <w:b/>
          <w:bCs/>
          <w:sz w:val="28"/>
          <w:szCs w:val="28"/>
        </w:rPr>
      </w:pPr>
      <w:bookmarkStart w:id="126" w:name="_Toc117949691"/>
      <w:r w:rsidRPr="00B3253F">
        <w:rPr>
          <w:b/>
          <w:bCs/>
          <w:sz w:val="28"/>
          <w:szCs w:val="28"/>
        </w:rPr>
        <w:t>3.</w:t>
      </w:r>
      <w:r w:rsidR="0080169A">
        <w:rPr>
          <w:b/>
          <w:bCs/>
          <w:sz w:val="28"/>
          <w:szCs w:val="28"/>
        </w:rPr>
        <w:t>2</w:t>
      </w:r>
      <w:r w:rsidRPr="00B3253F">
        <w:rPr>
          <w:b/>
          <w:bCs/>
          <w:sz w:val="28"/>
          <w:szCs w:val="28"/>
        </w:rPr>
        <w:t>.</w:t>
      </w:r>
      <w:r>
        <w:rPr>
          <w:b/>
          <w:bCs/>
          <w:sz w:val="28"/>
          <w:szCs w:val="28"/>
        </w:rPr>
        <w:t>4</w:t>
      </w:r>
      <w:r w:rsidRPr="00B3253F">
        <w:rPr>
          <w:b/>
          <w:bCs/>
          <w:sz w:val="28"/>
          <w:szCs w:val="28"/>
        </w:rPr>
        <w:t xml:space="preserve"> </w:t>
      </w:r>
      <w:r>
        <w:rPr>
          <w:rFonts w:hint="eastAsia"/>
          <w:b/>
          <w:bCs/>
          <w:sz w:val="28"/>
          <w:szCs w:val="28"/>
        </w:rPr>
        <w:t>激光雷达的</w:t>
      </w:r>
      <w:r w:rsidR="000021B0">
        <w:rPr>
          <w:rFonts w:hint="eastAsia"/>
          <w:b/>
          <w:bCs/>
          <w:sz w:val="28"/>
          <w:szCs w:val="28"/>
        </w:rPr>
        <w:t>成像模型</w:t>
      </w:r>
      <w:bookmarkEnd w:id="126"/>
    </w:p>
    <w:p w14:paraId="648F2006" w14:textId="1CD05747" w:rsidR="000021B0" w:rsidRDefault="009A5695" w:rsidP="00183020">
      <w:pPr>
        <w:pStyle w:val="affc"/>
        <w:ind w:firstLine="480"/>
      </w:pPr>
      <w:r>
        <w:rPr>
          <w:rFonts w:hint="eastAsia"/>
        </w:rPr>
        <w:t>激光雷达（</w:t>
      </w:r>
      <w:r>
        <w:rPr>
          <w:rFonts w:hint="eastAsia"/>
        </w:rPr>
        <w:t>Light</w:t>
      </w:r>
      <w:r>
        <w:t xml:space="preserve"> </w:t>
      </w:r>
      <w:r>
        <w:rPr>
          <w:rFonts w:hint="eastAsia"/>
        </w:rPr>
        <w:t>Detection</w:t>
      </w:r>
      <w:r>
        <w:t xml:space="preserve"> </w:t>
      </w:r>
      <w:r>
        <w:rPr>
          <w:rFonts w:hint="eastAsia"/>
        </w:rPr>
        <w:t>And</w:t>
      </w:r>
      <w:r>
        <w:t xml:space="preserve"> </w:t>
      </w:r>
      <w:r>
        <w:rPr>
          <w:rFonts w:hint="eastAsia"/>
        </w:rPr>
        <w:t>Ranging</w:t>
      </w:r>
      <w:r>
        <w:rPr>
          <w:rFonts w:hint="eastAsia"/>
        </w:rPr>
        <w:t>，</w:t>
      </w:r>
      <w:r>
        <w:rPr>
          <w:rFonts w:hint="eastAsia"/>
        </w:rPr>
        <w:t>LiDAR</w:t>
      </w:r>
      <w:r>
        <w:rPr>
          <w:rFonts w:hint="eastAsia"/>
        </w:rPr>
        <w:t>）是</w:t>
      </w:r>
      <w:r w:rsidR="009809C1">
        <w:rPr>
          <w:rFonts w:hint="eastAsia"/>
        </w:rPr>
        <w:t>一种用于多种自主任务的传感器，</w:t>
      </w:r>
      <w:r w:rsidR="00163DD4">
        <w:rPr>
          <w:rFonts w:hint="eastAsia"/>
        </w:rPr>
        <w:t>当光线被场景中物体散射，并被光电探测器探测到。激光雷达可以通过测量光线往返物体所需时间来提供物体的距离。</w:t>
      </w:r>
    </w:p>
    <w:p w14:paraId="7FB0F111" w14:textId="53BC587D" w:rsidR="00163DD4" w:rsidRDefault="00163DD4" w:rsidP="002C4FE2">
      <w:pPr>
        <w:pStyle w:val="affc"/>
        <w:ind w:firstLine="480"/>
      </w:pPr>
      <w:r>
        <w:rPr>
          <w:rFonts w:hint="eastAsia"/>
        </w:rPr>
        <w:t>激光雷达的使用范围：广泛使用的两种激光雷达任务是：地形探测和测距。地形激光雷达用来陆地测绘，使用近红外激光，测探激光雷达使用绿光技术进行水渗透，以测量河床高程和海底。在地形激光雷达中，两种最主要的激光雷达是</w:t>
      </w:r>
      <w:r>
        <w:rPr>
          <w:rFonts w:hint="eastAsia"/>
        </w:rPr>
        <w:t>2D</w:t>
      </w:r>
      <w:r>
        <w:rPr>
          <w:rFonts w:hint="eastAsia"/>
        </w:rPr>
        <w:t>（单线扫面）和</w:t>
      </w:r>
      <w:r>
        <w:rPr>
          <w:rFonts w:hint="eastAsia"/>
        </w:rPr>
        <w:t>3D</w:t>
      </w:r>
      <w:r>
        <w:rPr>
          <w:rFonts w:hint="eastAsia"/>
        </w:rPr>
        <w:t>（多线扫描）。一写品牌的地形激光雷达是</w:t>
      </w:r>
      <w:r>
        <w:rPr>
          <w:rFonts w:hint="eastAsia"/>
        </w:rPr>
        <w:t>velodyne</w:t>
      </w:r>
      <w:r>
        <w:rPr>
          <w:rFonts w:hint="eastAsia"/>
        </w:rPr>
        <w:t>，</w:t>
      </w:r>
      <w:r>
        <w:rPr>
          <w:rFonts w:hint="eastAsia"/>
        </w:rPr>
        <w:t>velodyne</w:t>
      </w:r>
      <w:r>
        <w:rPr>
          <w:rFonts w:hint="eastAsia"/>
        </w:rPr>
        <w:t>激光雷达是另一种型号，</w:t>
      </w:r>
      <w:r>
        <w:rPr>
          <w:rFonts w:hint="eastAsia"/>
        </w:rPr>
        <w:t>HDL-</w:t>
      </w:r>
      <w:r>
        <w:t>64</w:t>
      </w:r>
      <w:r>
        <w:rPr>
          <w:rFonts w:hint="eastAsia"/>
        </w:rPr>
        <w:t>E</w:t>
      </w:r>
      <w:r>
        <w:rPr>
          <w:rFonts w:hint="eastAsia"/>
        </w:rPr>
        <w:t>提供</w:t>
      </w:r>
      <w:r>
        <w:rPr>
          <w:rFonts w:hint="eastAsia"/>
        </w:rPr>
        <w:t>3D</w:t>
      </w:r>
      <w:r>
        <w:rPr>
          <w:rFonts w:hint="eastAsia"/>
        </w:rPr>
        <w:t>激光扫描，即</w:t>
      </w:r>
      <w:r>
        <w:rPr>
          <w:rFonts w:hint="eastAsia"/>
        </w:rPr>
        <w:t>3</w:t>
      </w:r>
      <w:r>
        <w:t>60</w:t>
      </w:r>
      <w:r>
        <w:rPr>
          <w:rFonts w:hint="eastAsia"/>
        </w:rPr>
        <w:t>°水平和</w:t>
      </w:r>
      <w:r>
        <w:rPr>
          <w:rFonts w:hint="eastAsia"/>
        </w:rPr>
        <w:t>2</w:t>
      </w:r>
      <w:r>
        <w:t>6.9</w:t>
      </w:r>
      <w:r>
        <w:rPr>
          <w:rFonts w:hint="eastAsia"/>
        </w:rPr>
        <w:t>°垂直视场（</w:t>
      </w:r>
      <w:r>
        <w:rPr>
          <w:rFonts w:hint="eastAsia"/>
        </w:rPr>
        <w:t>FOV</w:t>
      </w:r>
      <w:r>
        <w:rPr>
          <w:rFonts w:hint="eastAsia"/>
        </w:rPr>
        <w:t>）</w:t>
      </w:r>
      <w:r w:rsidR="002C4FE2">
        <w:rPr>
          <w:rFonts w:hint="eastAsia"/>
        </w:rPr>
        <w:t>，而</w:t>
      </w:r>
      <w:r w:rsidR="002C4FE2">
        <w:rPr>
          <w:rFonts w:hint="eastAsia"/>
        </w:rPr>
        <w:t>2D</w:t>
      </w:r>
      <w:r w:rsidR="002C4FE2">
        <w:rPr>
          <w:rFonts w:hint="eastAsia"/>
        </w:rPr>
        <w:t>激光雷达（如</w:t>
      </w:r>
      <w:r w:rsidR="002C4FE2">
        <w:rPr>
          <w:rFonts w:hint="eastAsia"/>
        </w:rPr>
        <w:t>SICK</w:t>
      </w:r>
      <w:r w:rsidR="002C4FE2">
        <w:rPr>
          <w:rFonts w:hint="eastAsia"/>
        </w:rPr>
        <w:t>的</w:t>
      </w:r>
      <w:r w:rsidR="002C4FE2">
        <w:rPr>
          <w:rFonts w:hint="eastAsia"/>
        </w:rPr>
        <w:t>TiM</w:t>
      </w:r>
      <w:r w:rsidR="002C4FE2">
        <w:t>571</w:t>
      </w:r>
      <w:r w:rsidR="002C4FE2">
        <w:rPr>
          <w:rFonts w:hint="eastAsia"/>
        </w:rPr>
        <w:t>激光雷达扫描仪）提供</w:t>
      </w:r>
      <w:r w:rsidR="002C4FE2">
        <w:rPr>
          <w:rFonts w:hint="eastAsia"/>
        </w:rPr>
        <w:t>2D</w:t>
      </w:r>
      <w:r w:rsidR="002C4FE2">
        <w:t xml:space="preserve"> 220</w:t>
      </w:r>
      <w:r w:rsidR="002C4FE2">
        <w:rPr>
          <w:rFonts w:hint="eastAsia"/>
        </w:rPr>
        <w:t>°</w:t>
      </w:r>
      <w:r w:rsidR="002C4FE2">
        <w:rPr>
          <w:rFonts w:hint="eastAsia"/>
        </w:rPr>
        <w:t>FOV</w:t>
      </w:r>
      <w:r w:rsidR="002C4FE2">
        <w:rPr>
          <w:rFonts w:hint="eastAsia"/>
        </w:rPr>
        <w:t>扫描，这和</w:t>
      </w:r>
      <w:r w:rsidR="005D766D">
        <w:rPr>
          <w:rFonts w:hint="eastAsia"/>
        </w:rPr>
        <w:t>salmtech</w:t>
      </w:r>
      <w:r w:rsidR="005D766D">
        <w:rPr>
          <w:rFonts w:hint="eastAsia"/>
        </w:rPr>
        <w:t>的</w:t>
      </w:r>
      <w:r w:rsidR="005D766D">
        <w:rPr>
          <w:rFonts w:hint="eastAsia"/>
        </w:rPr>
        <w:t>rplidar</w:t>
      </w:r>
      <w:r w:rsidR="005D766D">
        <w:rPr>
          <w:rFonts w:hint="eastAsia"/>
        </w:rPr>
        <w:t>、</w:t>
      </w:r>
      <w:r w:rsidR="005D766D">
        <w:rPr>
          <w:rFonts w:hint="eastAsia"/>
        </w:rPr>
        <w:t>ousrer</w:t>
      </w:r>
      <w:r w:rsidR="005D766D">
        <w:rPr>
          <w:rFonts w:hint="eastAsia"/>
        </w:rPr>
        <w:t>激光扫描仪的</w:t>
      </w:r>
      <w:r w:rsidR="005D766D">
        <w:rPr>
          <w:rFonts w:hint="eastAsia"/>
        </w:rPr>
        <w:t>ouster</w:t>
      </w:r>
      <w:r w:rsidR="005D766D">
        <w:rPr>
          <w:rFonts w:hint="eastAsia"/>
        </w:rPr>
        <w:t>非常相似，</w:t>
      </w:r>
      <w:r w:rsidR="005D766D">
        <w:rPr>
          <w:rFonts w:hint="eastAsia"/>
        </w:rPr>
        <w:t>eclipse</w:t>
      </w:r>
      <w:r w:rsidR="005D766D">
        <w:rPr>
          <w:rFonts w:hint="eastAsia"/>
        </w:rPr>
        <w:t>映射系统。探测激光雷达使用绿色光谱技术，主要应用于水面和水下测绘任务。</w:t>
      </w:r>
    </w:p>
    <w:p w14:paraId="7B9B9D48" w14:textId="530DB61F" w:rsidR="005D766D" w:rsidRDefault="005D766D" w:rsidP="002C4FE2">
      <w:pPr>
        <w:pStyle w:val="affc"/>
        <w:ind w:firstLine="480"/>
      </w:pPr>
      <w:r>
        <w:rPr>
          <w:rFonts w:hint="eastAsia"/>
        </w:rPr>
        <w:t>激光雷达的优点主要包括可以在较远的距离处获取数据，与雷达和其它类型的传感器相比，分辨率更高。当然激光雷达也存在缺点，比如相当于相机而言，激光雷达价格较为昂贵，</w:t>
      </w:r>
      <w:r>
        <w:rPr>
          <w:rFonts w:hint="eastAsia"/>
        </w:rPr>
        <w:lastRenderedPageBreak/>
        <w:t>数据不如具有良好分辨率的</w:t>
      </w:r>
      <w:r>
        <w:rPr>
          <w:rFonts w:hint="eastAsia"/>
        </w:rPr>
        <w:t>RGB</w:t>
      </w:r>
      <w:r>
        <w:rPr>
          <w:rFonts w:hint="eastAsia"/>
        </w:rPr>
        <w:t>相机丰富，单个数据点可能不准确，需要使用大量的数据点，并在在扫描以及最终生成的点云占用的空间过大，因此</w:t>
      </w:r>
      <w:r>
        <w:rPr>
          <w:rFonts w:hint="eastAsia"/>
        </w:rPr>
        <w:t>2D</w:t>
      </w:r>
      <w:r>
        <w:rPr>
          <w:rFonts w:hint="eastAsia"/>
        </w:rPr>
        <w:t>激光雷达作为扫描仪很好使用。</w:t>
      </w:r>
    </w:p>
    <w:p w14:paraId="501098E7" w14:textId="77777777" w:rsidR="008B6EC9" w:rsidRPr="00183020" w:rsidRDefault="008B6EC9" w:rsidP="002C4FE2">
      <w:pPr>
        <w:pStyle w:val="affc"/>
        <w:ind w:firstLine="480"/>
        <w:rPr>
          <w:rFonts w:hint="eastAsia"/>
        </w:rPr>
      </w:pPr>
    </w:p>
    <w:p w14:paraId="4ECAE2B6" w14:textId="1E09C0D2" w:rsidR="000021B0" w:rsidRPr="00B3253F" w:rsidRDefault="000021B0" w:rsidP="000021B0">
      <w:pPr>
        <w:widowControl w:val="0"/>
        <w:spacing w:before="120" w:after="120" w:line="300" w:lineRule="auto"/>
        <w:jc w:val="both"/>
        <w:outlineLvl w:val="2"/>
        <w:rPr>
          <w:b/>
          <w:bCs/>
          <w:sz w:val="28"/>
          <w:szCs w:val="28"/>
        </w:rPr>
      </w:pPr>
      <w:bookmarkStart w:id="127" w:name="_Toc117949693"/>
      <w:r w:rsidRPr="00B3253F">
        <w:rPr>
          <w:b/>
          <w:bCs/>
          <w:sz w:val="28"/>
          <w:szCs w:val="28"/>
        </w:rPr>
        <w:t>3.</w:t>
      </w:r>
      <w:r w:rsidR="0080169A">
        <w:rPr>
          <w:b/>
          <w:bCs/>
          <w:sz w:val="28"/>
          <w:szCs w:val="28"/>
        </w:rPr>
        <w:t>2</w:t>
      </w:r>
      <w:r w:rsidRPr="00B3253F">
        <w:rPr>
          <w:b/>
          <w:bCs/>
          <w:sz w:val="28"/>
          <w:szCs w:val="28"/>
        </w:rPr>
        <w:t>.</w:t>
      </w:r>
      <w:r>
        <w:rPr>
          <w:b/>
          <w:bCs/>
          <w:sz w:val="28"/>
          <w:szCs w:val="28"/>
        </w:rPr>
        <w:t>6</w:t>
      </w:r>
      <w:r>
        <w:rPr>
          <w:rFonts w:hint="eastAsia"/>
          <w:b/>
          <w:bCs/>
          <w:sz w:val="28"/>
          <w:szCs w:val="28"/>
        </w:rPr>
        <w:t>激光雷达的测距误差</w:t>
      </w:r>
      <w:bookmarkEnd w:id="127"/>
    </w:p>
    <w:p w14:paraId="44C68839" w14:textId="77777777" w:rsidR="0039724F" w:rsidRPr="000021B0" w:rsidRDefault="0039724F" w:rsidP="000021B0">
      <w:pPr>
        <w:widowControl w:val="0"/>
        <w:spacing w:line="300" w:lineRule="auto"/>
        <w:ind w:firstLineChars="200" w:firstLine="480"/>
        <w:jc w:val="both"/>
        <w:rPr>
          <w:sz w:val="24"/>
          <w:szCs w:val="21"/>
        </w:rPr>
      </w:pPr>
    </w:p>
    <w:p w14:paraId="31979BA9" w14:textId="5984AB3B" w:rsidR="00B412D4" w:rsidRPr="00D362E0" w:rsidRDefault="00B412D4" w:rsidP="00D362E0">
      <w:pPr>
        <w:widowControl w:val="0"/>
        <w:spacing w:before="240" w:after="240" w:line="300" w:lineRule="auto"/>
        <w:outlineLvl w:val="1"/>
        <w:rPr>
          <w:rFonts w:eastAsia="黑体"/>
          <w:bCs/>
          <w:sz w:val="32"/>
        </w:rPr>
      </w:pPr>
      <w:bookmarkStart w:id="128" w:name="_Toc117949694"/>
      <w:r w:rsidRPr="00D362E0">
        <w:rPr>
          <w:rFonts w:eastAsia="黑体"/>
          <w:bCs/>
          <w:sz w:val="32"/>
        </w:rPr>
        <w:t>3.</w:t>
      </w:r>
      <w:r w:rsidR="00076130">
        <w:rPr>
          <w:rFonts w:eastAsia="黑体"/>
          <w:bCs/>
          <w:sz w:val="32"/>
        </w:rPr>
        <w:t>3</w:t>
      </w:r>
      <w:r w:rsidR="00D362E0" w:rsidRPr="00D362E0">
        <w:rPr>
          <w:rFonts w:eastAsia="黑体"/>
          <w:bCs/>
          <w:sz w:val="32"/>
        </w:rPr>
        <w:t xml:space="preserve">  </w:t>
      </w:r>
      <w:r w:rsidR="006C36AE">
        <w:rPr>
          <w:rFonts w:eastAsia="黑体" w:hint="eastAsia"/>
          <w:bCs/>
          <w:sz w:val="32"/>
        </w:rPr>
        <w:t>激光雷达</w:t>
      </w:r>
      <w:r w:rsidR="00100CFC">
        <w:rPr>
          <w:rFonts w:eastAsia="黑体" w:hint="eastAsia"/>
          <w:bCs/>
          <w:sz w:val="32"/>
        </w:rPr>
        <w:t>与</w:t>
      </w:r>
      <w:r w:rsidR="006C36AE">
        <w:rPr>
          <w:rFonts w:eastAsia="黑体" w:hint="eastAsia"/>
          <w:bCs/>
          <w:sz w:val="32"/>
        </w:rPr>
        <w:t>双目视觉</w:t>
      </w:r>
      <w:r w:rsidR="00100CFC">
        <w:rPr>
          <w:rFonts w:eastAsia="黑体" w:hint="eastAsia"/>
          <w:bCs/>
          <w:sz w:val="32"/>
        </w:rPr>
        <w:t>信息融合策略</w:t>
      </w:r>
      <w:bookmarkEnd w:id="128"/>
    </w:p>
    <w:p w14:paraId="18F13F69" w14:textId="77777777" w:rsidR="0062631F" w:rsidRPr="005C6826" w:rsidRDefault="0062631F" w:rsidP="008748AD">
      <w:pPr>
        <w:widowControl w:val="0"/>
        <w:spacing w:line="300" w:lineRule="auto"/>
        <w:ind w:firstLineChars="200" w:firstLine="480"/>
        <w:jc w:val="both"/>
        <w:rPr>
          <w:sz w:val="24"/>
          <w:szCs w:val="21"/>
        </w:rPr>
      </w:pPr>
    </w:p>
    <w:p w14:paraId="3FAE844B" w14:textId="7A34E445" w:rsidR="006C36AE" w:rsidRPr="00B3253F" w:rsidRDefault="006C36AE" w:rsidP="006C36AE">
      <w:pPr>
        <w:widowControl w:val="0"/>
        <w:spacing w:before="120" w:after="120" w:line="300" w:lineRule="auto"/>
        <w:jc w:val="both"/>
        <w:outlineLvl w:val="2"/>
        <w:rPr>
          <w:b/>
          <w:bCs/>
          <w:sz w:val="28"/>
          <w:szCs w:val="28"/>
        </w:rPr>
      </w:pPr>
      <w:bookmarkStart w:id="129" w:name="_Toc117949695"/>
      <w:r w:rsidRPr="00B3253F">
        <w:rPr>
          <w:b/>
          <w:bCs/>
          <w:sz w:val="28"/>
          <w:szCs w:val="28"/>
        </w:rPr>
        <w:t>3.</w:t>
      </w:r>
      <w:r w:rsidR="00076130">
        <w:rPr>
          <w:b/>
          <w:bCs/>
          <w:sz w:val="28"/>
          <w:szCs w:val="28"/>
        </w:rPr>
        <w:t>3</w:t>
      </w:r>
      <w:r w:rsidRPr="00B3253F">
        <w:rPr>
          <w:b/>
          <w:bCs/>
          <w:sz w:val="28"/>
          <w:szCs w:val="28"/>
        </w:rPr>
        <w:t>.</w:t>
      </w:r>
      <w:r>
        <w:rPr>
          <w:b/>
          <w:bCs/>
          <w:sz w:val="28"/>
          <w:szCs w:val="28"/>
        </w:rPr>
        <w:t>1</w:t>
      </w:r>
      <w:r w:rsidRPr="00B3253F">
        <w:rPr>
          <w:b/>
          <w:bCs/>
          <w:sz w:val="28"/>
          <w:szCs w:val="28"/>
        </w:rPr>
        <w:t xml:space="preserve"> </w:t>
      </w:r>
      <w:r>
        <w:rPr>
          <w:rFonts w:hint="eastAsia"/>
          <w:b/>
          <w:bCs/>
          <w:sz w:val="28"/>
          <w:szCs w:val="28"/>
        </w:rPr>
        <w:t>融合算法的原理</w:t>
      </w:r>
      <w:bookmarkEnd w:id="129"/>
    </w:p>
    <w:p w14:paraId="2FEB7DE6" w14:textId="2D1CA0FA" w:rsidR="006C36AE" w:rsidRDefault="006C36AE" w:rsidP="008748AD">
      <w:pPr>
        <w:widowControl w:val="0"/>
        <w:spacing w:line="300" w:lineRule="auto"/>
        <w:ind w:firstLineChars="200" w:firstLine="480"/>
        <w:jc w:val="both"/>
        <w:rPr>
          <w:sz w:val="24"/>
          <w:szCs w:val="21"/>
        </w:rPr>
      </w:pPr>
    </w:p>
    <w:p w14:paraId="604327F2" w14:textId="06FA74EF" w:rsidR="006C36AE" w:rsidRPr="00B3253F" w:rsidRDefault="006C36AE" w:rsidP="006C36AE">
      <w:pPr>
        <w:widowControl w:val="0"/>
        <w:spacing w:before="120" w:after="120" w:line="300" w:lineRule="auto"/>
        <w:jc w:val="both"/>
        <w:outlineLvl w:val="2"/>
        <w:rPr>
          <w:b/>
          <w:bCs/>
          <w:sz w:val="28"/>
          <w:szCs w:val="28"/>
        </w:rPr>
      </w:pPr>
      <w:bookmarkStart w:id="130" w:name="_Toc117949696"/>
      <w:r w:rsidRPr="00B3253F">
        <w:rPr>
          <w:b/>
          <w:bCs/>
          <w:sz w:val="28"/>
          <w:szCs w:val="28"/>
        </w:rPr>
        <w:t>3.</w:t>
      </w:r>
      <w:r w:rsidR="00076130">
        <w:rPr>
          <w:b/>
          <w:bCs/>
          <w:sz w:val="28"/>
          <w:szCs w:val="28"/>
        </w:rPr>
        <w:t>3</w:t>
      </w:r>
      <w:r w:rsidRPr="00B3253F">
        <w:rPr>
          <w:b/>
          <w:bCs/>
          <w:sz w:val="28"/>
          <w:szCs w:val="28"/>
        </w:rPr>
        <w:t>.</w:t>
      </w:r>
      <w:r>
        <w:rPr>
          <w:b/>
          <w:bCs/>
          <w:sz w:val="28"/>
          <w:szCs w:val="28"/>
        </w:rPr>
        <w:t>2</w:t>
      </w:r>
      <w:r w:rsidRPr="00B3253F">
        <w:rPr>
          <w:b/>
          <w:bCs/>
          <w:sz w:val="28"/>
          <w:szCs w:val="28"/>
        </w:rPr>
        <w:t xml:space="preserve"> </w:t>
      </w:r>
      <w:r>
        <w:rPr>
          <w:rFonts w:hint="eastAsia"/>
          <w:b/>
          <w:bCs/>
          <w:sz w:val="28"/>
          <w:szCs w:val="28"/>
        </w:rPr>
        <w:t>融合算法的内容</w:t>
      </w:r>
      <w:bookmarkEnd w:id="130"/>
    </w:p>
    <w:p w14:paraId="3E5865B8" w14:textId="77777777" w:rsidR="006C36AE" w:rsidRDefault="006C36AE" w:rsidP="008748AD">
      <w:pPr>
        <w:widowControl w:val="0"/>
        <w:spacing w:line="300" w:lineRule="auto"/>
        <w:ind w:firstLineChars="200" w:firstLine="480"/>
        <w:jc w:val="both"/>
        <w:rPr>
          <w:sz w:val="24"/>
          <w:szCs w:val="21"/>
        </w:rPr>
      </w:pPr>
    </w:p>
    <w:p w14:paraId="225F5AE6" w14:textId="20652372" w:rsidR="00B412D4" w:rsidRPr="00D362E0" w:rsidRDefault="00B412D4" w:rsidP="00D362E0">
      <w:pPr>
        <w:widowControl w:val="0"/>
        <w:spacing w:before="240" w:after="240" w:line="300" w:lineRule="auto"/>
        <w:outlineLvl w:val="1"/>
        <w:rPr>
          <w:rFonts w:eastAsia="黑体"/>
          <w:bCs/>
          <w:sz w:val="32"/>
        </w:rPr>
      </w:pPr>
      <w:bookmarkStart w:id="131" w:name="_Toc117949697"/>
      <w:r w:rsidRPr="00D362E0">
        <w:rPr>
          <w:rFonts w:eastAsia="黑体"/>
          <w:bCs/>
          <w:sz w:val="32"/>
        </w:rPr>
        <w:t>3.</w:t>
      </w:r>
      <w:r w:rsidR="00076130">
        <w:rPr>
          <w:rFonts w:eastAsia="黑体"/>
          <w:bCs/>
          <w:sz w:val="32"/>
        </w:rPr>
        <w:t>4</w:t>
      </w:r>
      <w:r w:rsidR="00D362E0" w:rsidRPr="00D362E0">
        <w:rPr>
          <w:rFonts w:eastAsia="黑体"/>
          <w:bCs/>
          <w:sz w:val="32"/>
        </w:rPr>
        <w:t xml:space="preserve">  </w:t>
      </w:r>
      <w:r w:rsidRPr="00D362E0">
        <w:rPr>
          <w:rFonts w:eastAsia="黑体"/>
          <w:bCs/>
          <w:sz w:val="32"/>
        </w:rPr>
        <w:t>实验结果与分析</w:t>
      </w:r>
      <w:bookmarkEnd w:id="131"/>
    </w:p>
    <w:p w14:paraId="35FDEE85" w14:textId="1951AF98" w:rsidR="006C36AE" w:rsidRPr="00B3253F" w:rsidRDefault="006C36AE" w:rsidP="006C36AE">
      <w:pPr>
        <w:widowControl w:val="0"/>
        <w:spacing w:before="120" w:after="120" w:line="300" w:lineRule="auto"/>
        <w:jc w:val="both"/>
        <w:outlineLvl w:val="2"/>
        <w:rPr>
          <w:b/>
          <w:bCs/>
          <w:sz w:val="28"/>
          <w:szCs w:val="28"/>
        </w:rPr>
      </w:pPr>
      <w:bookmarkStart w:id="132" w:name="_Toc117949698"/>
      <w:r w:rsidRPr="00B3253F">
        <w:rPr>
          <w:b/>
          <w:bCs/>
          <w:sz w:val="28"/>
          <w:szCs w:val="28"/>
        </w:rPr>
        <w:t>3.</w:t>
      </w:r>
      <w:r w:rsidR="00076130">
        <w:rPr>
          <w:b/>
          <w:bCs/>
          <w:sz w:val="28"/>
          <w:szCs w:val="28"/>
        </w:rPr>
        <w:t>4</w:t>
      </w:r>
      <w:r w:rsidRPr="00B3253F">
        <w:rPr>
          <w:b/>
          <w:bCs/>
          <w:sz w:val="28"/>
          <w:szCs w:val="28"/>
        </w:rPr>
        <w:t>.</w:t>
      </w:r>
      <w:r>
        <w:rPr>
          <w:b/>
          <w:bCs/>
          <w:sz w:val="28"/>
          <w:szCs w:val="28"/>
        </w:rPr>
        <w:t>1</w:t>
      </w:r>
      <w:r w:rsidRPr="00B3253F">
        <w:rPr>
          <w:b/>
          <w:bCs/>
          <w:sz w:val="28"/>
          <w:szCs w:val="28"/>
        </w:rPr>
        <w:t xml:space="preserve"> </w:t>
      </w:r>
      <w:r>
        <w:rPr>
          <w:rFonts w:hint="eastAsia"/>
          <w:b/>
          <w:bCs/>
          <w:sz w:val="28"/>
          <w:szCs w:val="28"/>
        </w:rPr>
        <w:t>融合算法的验证实验</w:t>
      </w:r>
      <w:bookmarkEnd w:id="132"/>
    </w:p>
    <w:p w14:paraId="113EC645" w14:textId="77777777" w:rsidR="006C36AE" w:rsidRPr="006C36AE" w:rsidRDefault="006C36AE" w:rsidP="000C18B3">
      <w:pPr>
        <w:widowControl w:val="0"/>
        <w:spacing w:line="300" w:lineRule="auto"/>
        <w:ind w:firstLineChars="200" w:firstLine="480"/>
        <w:jc w:val="both"/>
        <w:rPr>
          <w:sz w:val="24"/>
          <w:szCs w:val="32"/>
        </w:rPr>
      </w:pPr>
    </w:p>
    <w:p w14:paraId="7D1CFF84" w14:textId="7F6A6775" w:rsidR="006C36AE" w:rsidRDefault="006C36AE" w:rsidP="000C18B3">
      <w:pPr>
        <w:widowControl w:val="0"/>
        <w:spacing w:line="300" w:lineRule="auto"/>
        <w:ind w:firstLineChars="200" w:firstLine="480"/>
        <w:jc w:val="both"/>
        <w:rPr>
          <w:sz w:val="24"/>
          <w:szCs w:val="32"/>
        </w:rPr>
      </w:pPr>
    </w:p>
    <w:p w14:paraId="6CC0929F" w14:textId="7FF163FD" w:rsidR="006C36AE" w:rsidRPr="00B3253F" w:rsidRDefault="006C36AE" w:rsidP="006C36AE">
      <w:pPr>
        <w:widowControl w:val="0"/>
        <w:spacing w:before="120" w:after="120" w:line="300" w:lineRule="auto"/>
        <w:jc w:val="both"/>
        <w:outlineLvl w:val="2"/>
        <w:rPr>
          <w:b/>
          <w:bCs/>
          <w:sz w:val="28"/>
          <w:szCs w:val="28"/>
        </w:rPr>
      </w:pPr>
      <w:bookmarkStart w:id="133" w:name="_Toc117949699"/>
      <w:r w:rsidRPr="00B3253F">
        <w:rPr>
          <w:b/>
          <w:bCs/>
          <w:sz w:val="28"/>
          <w:szCs w:val="28"/>
        </w:rPr>
        <w:t>3.</w:t>
      </w:r>
      <w:r w:rsidR="00076130">
        <w:rPr>
          <w:b/>
          <w:bCs/>
          <w:sz w:val="28"/>
          <w:szCs w:val="28"/>
        </w:rPr>
        <w:t>4</w:t>
      </w:r>
      <w:r w:rsidRPr="00B3253F">
        <w:rPr>
          <w:b/>
          <w:bCs/>
          <w:sz w:val="28"/>
          <w:szCs w:val="28"/>
        </w:rPr>
        <w:t>.</w:t>
      </w:r>
      <w:r>
        <w:rPr>
          <w:b/>
          <w:bCs/>
          <w:sz w:val="28"/>
          <w:szCs w:val="28"/>
        </w:rPr>
        <w:t>2</w:t>
      </w:r>
      <w:r w:rsidRPr="00B3253F">
        <w:rPr>
          <w:b/>
          <w:bCs/>
          <w:sz w:val="28"/>
          <w:szCs w:val="28"/>
        </w:rPr>
        <w:t xml:space="preserve"> </w:t>
      </w:r>
      <w:r>
        <w:rPr>
          <w:rFonts w:hint="eastAsia"/>
          <w:b/>
          <w:bCs/>
          <w:sz w:val="28"/>
          <w:szCs w:val="28"/>
        </w:rPr>
        <w:t>标定实验</w:t>
      </w:r>
      <w:bookmarkEnd w:id="133"/>
    </w:p>
    <w:p w14:paraId="300FE492" w14:textId="77777777" w:rsidR="006C36AE" w:rsidRDefault="006C36AE" w:rsidP="000C18B3">
      <w:pPr>
        <w:widowControl w:val="0"/>
        <w:spacing w:line="300" w:lineRule="auto"/>
        <w:ind w:firstLineChars="200" w:firstLine="480"/>
        <w:jc w:val="both"/>
        <w:rPr>
          <w:sz w:val="24"/>
          <w:szCs w:val="32"/>
        </w:rPr>
      </w:pPr>
    </w:p>
    <w:p w14:paraId="09E9C2D6" w14:textId="1C9DD6BF" w:rsidR="006C36AE" w:rsidRPr="00B3253F" w:rsidRDefault="006C36AE" w:rsidP="006C36AE">
      <w:pPr>
        <w:widowControl w:val="0"/>
        <w:spacing w:before="120" w:after="120" w:line="300" w:lineRule="auto"/>
        <w:jc w:val="both"/>
        <w:outlineLvl w:val="2"/>
        <w:rPr>
          <w:b/>
          <w:bCs/>
          <w:sz w:val="28"/>
          <w:szCs w:val="28"/>
        </w:rPr>
      </w:pPr>
      <w:bookmarkStart w:id="134" w:name="_Toc117949700"/>
      <w:r w:rsidRPr="00B3253F">
        <w:rPr>
          <w:b/>
          <w:bCs/>
          <w:sz w:val="28"/>
          <w:szCs w:val="28"/>
        </w:rPr>
        <w:t>3.</w:t>
      </w:r>
      <w:r w:rsidR="00076130">
        <w:rPr>
          <w:b/>
          <w:bCs/>
          <w:sz w:val="28"/>
          <w:szCs w:val="28"/>
        </w:rPr>
        <w:t>4</w:t>
      </w:r>
      <w:r w:rsidRPr="00B3253F">
        <w:rPr>
          <w:b/>
          <w:bCs/>
          <w:sz w:val="28"/>
          <w:szCs w:val="28"/>
        </w:rPr>
        <w:t>.</w:t>
      </w:r>
      <w:r w:rsidR="00076130">
        <w:rPr>
          <w:b/>
          <w:bCs/>
          <w:sz w:val="28"/>
          <w:szCs w:val="28"/>
        </w:rPr>
        <w:t>3</w:t>
      </w:r>
      <w:r w:rsidRPr="00B3253F">
        <w:rPr>
          <w:b/>
          <w:bCs/>
          <w:sz w:val="28"/>
          <w:szCs w:val="28"/>
        </w:rPr>
        <w:t xml:space="preserve"> </w:t>
      </w:r>
      <w:r>
        <w:rPr>
          <w:rFonts w:hint="eastAsia"/>
          <w:b/>
          <w:bCs/>
          <w:sz w:val="28"/>
          <w:szCs w:val="28"/>
        </w:rPr>
        <w:t>融合算法实验</w:t>
      </w:r>
      <w:bookmarkEnd w:id="134"/>
    </w:p>
    <w:p w14:paraId="4422E64C" w14:textId="77777777" w:rsidR="006C36AE" w:rsidRDefault="006C36AE" w:rsidP="000C18B3">
      <w:pPr>
        <w:widowControl w:val="0"/>
        <w:spacing w:line="300" w:lineRule="auto"/>
        <w:ind w:firstLineChars="200" w:firstLine="480"/>
        <w:jc w:val="both"/>
        <w:rPr>
          <w:sz w:val="24"/>
          <w:szCs w:val="32"/>
        </w:rPr>
      </w:pPr>
    </w:p>
    <w:p w14:paraId="3F2EE08D" w14:textId="471396C2" w:rsidR="00B412D4" w:rsidRPr="00D362E0" w:rsidRDefault="00B412D4" w:rsidP="00D362E0">
      <w:pPr>
        <w:widowControl w:val="0"/>
        <w:spacing w:before="240" w:after="240" w:line="300" w:lineRule="auto"/>
        <w:outlineLvl w:val="1"/>
        <w:rPr>
          <w:rFonts w:eastAsia="黑体"/>
          <w:bCs/>
          <w:sz w:val="32"/>
        </w:rPr>
      </w:pPr>
      <w:bookmarkStart w:id="135" w:name="_Toc117949701"/>
      <w:r w:rsidRPr="00D362E0">
        <w:rPr>
          <w:rFonts w:eastAsia="黑体"/>
          <w:bCs/>
          <w:sz w:val="32"/>
        </w:rPr>
        <w:t>3.</w:t>
      </w:r>
      <w:r w:rsidR="00076130">
        <w:rPr>
          <w:rFonts w:eastAsia="黑体"/>
          <w:bCs/>
          <w:sz w:val="32"/>
        </w:rPr>
        <w:t>5</w:t>
      </w:r>
      <w:r w:rsidR="00D362E0" w:rsidRPr="00D362E0">
        <w:rPr>
          <w:rFonts w:eastAsia="黑体"/>
          <w:bCs/>
          <w:sz w:val="32"/>
        </w:rPr>
        <w:t xml:space="preserve">  </w:t>
      </w:r>
      <w:r w:rsidR="00D362E0" w:rsidRPr="00D362E0">
        <w:rPr>
          <w:rFonts w:eastAsia="黑体" w:hint="eastAsia"/>
          <w:bCs/>
          <w:sz w:val="32"/>
        </w:rPr>
        <w:t>本章</w:t>
      </w:r>
      <w:r w:rsidRPr="00D362E0">
        <w:rPr>
          <w:rFonts w:eastAsia="黑体"/>
          <w:bCs/>
          <w:sz w:val="32"/>
        </w:rPr>
        <w:t>小结</w:t>
      </w:r>
      <w:bookmarkEnd w:id="135"/>
    </w:p>
    <w:p w14:paraId="7AEE07A6" w14:textId="40AA6819" w:rsidR="00671625" w:rsidRDefault="00671625" w:rsidP="00C03E2F">
      <w:pPr>
        <w:widowControl w:val="0"/>
        <w:spacing w:line="300" w:lineRule="auto"/>
        <w:ind w:firstLineChars="200" w:firstLine="480"/>
        <w:jc w:val="both"/>
        <w:rPr>
          <w:rFonts w:cs="宋体"/>
          <w:kern w:val="0"/>
          <w:sz w:val="24"/>
          <w:szCs w:val="24"/>
        </w:rPr>
      </w:pPr>
    </w:p>
    <w:p w14:paraId="64686DBB" w14:textId="1546994B" w:rsidR="00671625" w:rsidRDefault="00671625" w:rsidP="00C03E2F">
      <w:pPr>
        <w:widowControl w:val="0"/>
        <w:spacing w:line="300" w:lineRule="auto"/>
        <w:ind w:firstLineChars="200" w:firstLine="480"/>
        <w:jc w:val="both"/>
        <w:rPr>
          <w:rFonts w:cs="宋体"/>
          <w:kern w:val="0"/>
          <w:sz w:val="24"/>
          <w:szCs w:val="24"/>
        </w:rPr>
      </w:pPr>
    </w:p>
    <w:p w14:paraId="50739D79" w14:textId="5503FAFB" w:rsidR="00671625" w:rsidRDefault="00671625" w:rsidP="00C03E2F">
      <w:pPr>
        <w:widowControl w:val="0"/>
        <w:spacing w:line="300" w:lineRule="auto"/>
        <w:ind w:firstLineChars="200" w:firstLine="480"/>
        <w:jc w:val="both"/>
        <w:rPr>
          <w:rFonts w:cs="宋体"/>
          <w:kern w:val="0"/>
          <w:sz w:val="24"/>
          <w:szCs w:val="24"/>
        </w:rPr>
      </w:pPr>
    </w:p>
    <w:p w14:paraId="14C04069" w14:textId="77777777" w:rsidR="00B311FF" w:rsidRDefault="00B311FF" w:rsidP="00C03E2F">
      <w:pPr>
        <w:widowControl w:val="0"/>
        <w:spacing w:line="300" w:lineRule="auto"/>
        <w:ind w:firstLineChars="200" w:firstLine="480"/>
        <w:jc w:val="both"/>
        <w:rPr>
          <w:rFonts w:cs="宋体"/>
          <w:kern w:val="0"/>
          <w:sz w:val="24"/>
          <w:szCs w:val="24"/>
        </w:rPr>
      </w:pPr>
    </w:p>
    <w:p w14:paraId="231E35E2" w14:textId="5905E53C" w:rsidR="00B311FF" w:rsidRDefault="00B311FF" w:rsidP="00C03E2F">
      <w:pPr>
        <w:widowControl w:val="0"/>
        <w:spacing w:line="300" w:lineRule="auto"/>
        <w:ind w:firstLineChars="200" w:firstLine="480"/>
        <w:jc w:val="both"/>
        <w:rPr>
          <w:rFonts w:cs="宋体"/>
          <w:kern w:val="0"/>
          <w:sz w:val="24"/>
          <w:szCs w:val="24"/>
        </w:rPr>
      </w:pPr>
    </w:p>
    <w:p w14:paraId="5238093C" w14:textId="77777777" w:rsidR="00B311FF" w:rsidRDefault="00B311FF" w:rsidP="00C03E2F">
      <w:pPr>
        <w:widowControl w:val="0"/>
        <w:spacing w:line="300" w:lineRule="auto"/>
        <w:ind w:firstLineChars="200" w:firstLine="480"/>
        <w:jc w:val="both"/>
        <w:rPr>
          <w:rFonts w:cs="宋体"/>
          <w:kern w:val="0"/>
          <w:sz w:val="24"/>
          <w:szCs w:val="24"/>
        </w:rPr>
      </w:pPr>
    </w:p>
    <w:p w14:paraId="397A3F78" w14:textId="21E1B0A4" w:rsidR="00671625" w:rsidRDefault="00671625" w:rsidP="00C03E2F">
      <w:pPr>
        <w:widowControl w:val="0"/>
        <w:spacing w:line="300" w:lineRule="auto"/>
        <w:ind w:firstLineChars="200" w:firstLine="480"/>
        <w:jc w:val="both"/>
        <w:rPr>
          <w:rFonts w:cs="宋体"/>
          <w:kern w:val="0"/>
          <w:sz w:val="24"/>
          <w:szCs w:val="24"/>
        </w:rPr>
      </w:pPr>
    </w:p>
    <w:p w14:paraId="6A425972" w14:textId="77777777" w:rsidR="00671625" w:rsidRPr="00C03E2F" w:rsidRDefault="00671625" w:rsidP="00C03E2F">
      <w:pPr>
        <w:widowControl w:val="0"/>
        <w:spacing w:line="300" w:lineRule="auto"/>
        <w:ind w:firstLineChars="200" w:firstLine="440"/>
        <w:jc w:val="both"/>
        <w:rPr>
          <w:rFonts w:ascii="宋体" w:hAnsi="宋体"/>
          <w:color w:val="FF0000"/>
          <w:sz w:val="22"/>
          <w:szCs w:val="24"/>
        </w:rPr>
      </w:pPr>
    </w:p>
    <w:p w14:paraId="3576C7C8" w14:textId="77777777" w:rsidR="00CA60B4" w:rsidRDefault="00CA60B4" w:rsidP="009674B1">
      <w:pPr>
        <w:pStyle w:val="aff1"/>
        <w:keepNext w:val="0"/>
        <w:keepLines w:val="0"/>
        <w:pageBreakBefore/>
        <w:widowControl w:val="0"/>
        <w:spacing w:before="0" w:after="0" w:line="240" w:lineRule="auto"/>
        <w:outlineLvl w:val="9"/>
      </w:pPr>
    </w:p>
    <w:p w14:paraId="651A6604" w14:textId="568FA12A" w:rsidR="00845092" w:rsidRPr="00507C94" w:rsidRDefault="00845092" w:rsidP="00CA60B4">
      <w:pPr>
        <w:pStyle w:val="aff1"/>
        <w:keepNext w:val="0"/>
        <w:keepLines w:val="0"/>
        <w:widowControl w:val="0"/>
        <w:outlineLvl w:val="0"/>
      </w:pPr>
      <w:bookmarkStart w:id="136" w:name="_Toc117949702"/>
      <w:r>
        <w:t>第</w:t>
      </w:r>
      <w:r>
        <w:rPr>
          <w:rFonts w:hint="eastAsia"/>
        </w:rPr>
        <w:t>四</w:t>
      </w:r>
      <w:r>
        <w:t>章</w:t>
      </w:r>
      <w:r>
        <w:t xml:space="preserve">  </w:t>
      </w:r>
      <w:bookmarkStart w:id="137" w:name="_Hlk98105315"/>
      <w:r w:rsidR="003569A6">
        <w:rPr>
          <w:rFonts w:hint="eastAsia"/>
        </w:rPr>
        <w:t>基</w:t>
      </w:r>
      <w:r w:rsidR="00244146">
        <w:rPr>
          <w:rFonts w:hint="eastAsia"/>
        </w:rPr>
        <w:t>于深度强化学习的改进</w:t>
      </w:r>
      <w:r w:rsidR="003569A6">
        <w:rPr>
          <w:rFonts w:hint="eastAsia"/>
        </w:rPr>
        <w:t>Hybrid</w:t>
      </w:r>
      <w:r w:rsidR="003569A6">
        <w:t xml:space="preserve"> </w:t>
      </w:r>
      <w:r w:rsidR="003569A6">
        <w:rPr>
          <w:rFonts w:hint="eastAsia"/>
        </w:rPr>
        <w:t>A*</w:t>
      </w:r>
      <w:r w:rsidR="00601A4C" w:rsidRPr="00507C94">
        <w:rPr>
          <w:rFonts w:hint="eastAsia"/>
        </w:rPr>
        <w:t>算法</w:t>
      </w:r>
      <w:bookmarkEnd w:id="137"/>
      <w:r w:rsidR="00DB745C" w:rsidRPr="00507C94">
        <w:fldChar w:fldCharType="begin"/>
      </w:r>
      <w:r w:rsidR="00DB745C" w:rsidRPr="00507C94">
        <w:instrText xml:space="preserve"> </w:instrText>
      </w:r>
      <w:r w:rsidR="00DB745C" w:rsidRPr="00507C94">
        <w:rPr>
          <w:rFonts w:hint="eastAsia"/>
        </w:rPr>
        <w:instrText>MACROBUTTON MTEditEquationSection2</w:instrText>
      </w:r>
      <w:r w:rsidR="00DB745C" w:rsidRPr="00507C94">
        <w:instrText xml:space="preserve"> </w:instrText>
      </w:r>
      <w:r w:rsidR="00DB745C" w:rsidRPr="00507C94">
        <w:rPr>
          <w:rStyle w:val="MTEquationSection"/>
          <w:color w:val="auto"/>
        </w:rPr>
        <w:instrText>Equation Section (Next)</w:instrText>
      </w:r>
      <w:r w:rsidR="00DB745C" w:rsidRPr="00507C94">
        <w:fldChar w:fldCharType="begin"/>
      </w:r>
      <w:r w:rsidR="00DB745C" w:rsidRPr="00507C94">
        <w:instrText xml:space="preserve"> SEQ MTEqn \r \h \* MERGEFORMAT </w:instrText>
      </w:r>
      <w:r w:rsidR="00DB745C" w:rsidRPr="00507C94">
        <w:fldChar w:fldCharType="end"/>
      </w:r>
      <w:r w:rsidR="00DB745C" w:rsidRPr="00507C94">
        <w:fldChar w:fldCharType="begin"/>
      </w:r>
      <w:r w:rsidR="00DB745C" w:rsidRPr="00507C94">
        <w:instrText xml:space="preserve"> SEQ MTSec \h \* MERGEFORMAT </w:instrText>
      </w:r>
      <w:r w:rsidR="00DB745C" w:rsidRPr="00507C94">
        <w:fldChar w:fldCharType="end"/>
      </w:r>
      <w:r w:rsidR="00DB745C" w:rsidRPr="00507C94">
        <w:fldChar w:fldCharType="end"/>
      </w:r>
      <w:bookmarkEnd w:id="136"/>
    </w:p>
    <w:p w14:paraId="59C8CEC6" w14:textId="1ADBAF67" w:rsidR="00CA60B4" w:rsidRPr="004C54A3" w:rsidRDefault="004C54A3" w:rsidP="009674B1">
      <w:pPr>
        <w:widowControl w:val="0"/>
        <w:jc w:val="center"/>
        <w:rPr>
          <w:rFonts w:eastAsia="黑体"/>
          <w:bCs/>
          <w:color w:val="FF0000"/>
          <w:sz w:val="32"/>
        </w:rPr>
      </w:pPr>
      <w:r w:rsidRPr="004C54A3">
        <w:rPr>
          <w:rFonts w:eastAsia="黑体" w:hint="eastAsia"/>
          <w:bCs/>
          <w:color w:val="FF0000"/>
          <w:sz w:val="32"/>
        </w:rPr>
        <w:t>（</w:t>
      </w:r>
      <w:r>
        <w:rPr>
          <w:rFonts w:eastAsia="黑体" w:hint="eastAsia"/>
          <w:bCs/>
          <w:color w:val="FF0000"/>
          <w:sz w:val="32"/>
        </w:rPr>
        <w:t>多做点仿真</w:t>
      </w:r>
      <w:r w:rsidRPr="004C54A3">
        <w:rPr>
          <w:rFonts w:eastAsia="黑体" w:hint="eastAsia"/>
          <w:bCs/>
          <w:color w:val="FF0000"/>
          <w:sz w:val="32"/>
        </w:rPr>
        <w:t>）</w:t>
      </w:r>
    </w:p>
    <w:p w14:paraId="40C88124" w14:textId="05DA2EE5" w:rsidR="00845092" w:rsidRDefault="00CA60B4" w:rsidP="00845092">
      <w:pPr>
        <w:widowControl w:val="0"/>
        <w:spacing w:before="240" w:after="240" w:line="300" w:lineRule="auto"/>
        <w:outlineLvl w:val="1"/>
        <w:rPr>
          <w:rFonts w:eastAsia="黑体"/>
          <w:bCs/>
          <w:sz w:val="32"/>
        </w:rPr>
      </w:pPr>
      <w:bookmarkStart w:id="138" w:name="_Toc117949703"/>
      <w:r>
        <w:rPr>
          <w:rFonts w:eastAsia="黑体"/>
          <w:bCs/>
          <w:sz w:val="32"/>
        </w:rPr>
        <w:t>4</w:t>
      </w:r>
      <w:r w:rsidR="00845092">
        <w:rPr>
          <w:rFonts w:eastAsia="黑体"/>
          <w:bCs/>
          <w:sz w:val="32"/>
        </w:rPr>
        <w:t>.</w:t>
      </w:r>
      <w:r w:rsidR="00845092">
        <w:rPr>
          <w:rFonts w:eastAsia="黑体" w:hint="eastAsia"/>
          <w:bCs/>
          <w:sz w:val="32"/>
        </w:rPr>
        <w:t>1</w:t>
      </w:r>
      <w:r w:rsidR="00845092">
        <w:rPr>
          <w:rFonts w:eastAsia="黑体"/>
          <w:bCs/>
          <w:sz w:val="32"/>
        </w:rPr>
        <w:t xml:space="preserve">  </w:t>
      </w:r>
      <w:r w:rsidR="00291722" w:rsidRPr="00291722">
        <w:rPr>
          <w:rFonts w:eastAsia="黑体" w:hint="eastAsia"/>
          <w:bCs/>
          <w:sz w:val="32"/>
        </w:rPr>
        <w:t>引言</w:t>
      </w:r>
      <w:bookmarkEnd w:id="138"/>
    </w:p>
    <w:p w14:paraId="7F5A7820" w14:textId="2B23E3C1" w:rsidR="00546DA7" w:rsidRPr="00946DAD" w:rsidRDefault="00546DA7" w:rsidP="00125D3D">
      <w:pPr>
        <w:widowControl w:val="0"/>
        <w:spacing w:line="300" w:lineRule="auto"/>
        <w:ind w:firstLineChars="200" w:firstLine="480"/>
        <w:jc w:val="both"/>
        <w:rPr>
          <w:sz w:val="24"/>
          <w:szCs w:val="24"/>
        </w:rPr>
      </w:pPr>
      <w:bookmarkStart w:id="139" w:name="_Hlk89027396"/>
      <w:r>
        <w:rPr>
          <w:rFonts w:hint="eastAsia"/>
          <w:sz w:val="24"/>
          <w:szCs w:val="24"/>
        </w:rPr>
        <w:t>本章主要介绍基于深度强化学习</w:t>
      </w:r>
      <w:r w:rsidR="009033D6">
        <w:rPr>
          <w:rFonts w:hint="eastAsia"/>
          <w:sz w:val="24"/>
          <w:szCs w:val="24"/>
        </w:rPr>
        <w:t>的改进</w:t>
      </w:r>
      <w:r w:rsidR="009033D6">
        <w:rPr>
          <w:rFonts w:hint="eastAsia"/>
          <w:sz w:val="24"/>
          <w:szCs w:val="24"/>
        </w:rPr>
        <w:t>Hybrid</w:t>
      </w:r>
      <w:r w:rsidR="009033D6">
        <w:rPr>
          <w:sz w:val="24"/>
          <w:szCs w:val="24"/>
        </w:rPr>
        <w:t xml:space="preserve"> </w:t>
      </w:r>
      <w:r w:rsidR="009033D6">
        <w:rPr>
          <w:rFonts w:hint="eastAsia"/>
          <w:sz w:val="24"/>
          <w:szCs w:val="24"/>
        </w:rPr>
        <w:t>A*</w:t>
      </w:r>
      <w:r w:rsidR="009033D6">
        <w:rPr>
          <w:rFonts w:hint="eastAsia"/>
          <w:sz w:val="24"/>
          <w:szCs w:val="24"/>
        </w:rPr>
        <w:t>算法</w:t>
      </w:r>
      <w:r w:rsidR="001B6C9E">
        <w:rPr>
          <w:rFonts w:hint="eastAsia"/>
          <w:sz w:val="24"/>
          <w:szCs w:val="24"/>
        </w:rPr>
        <w:t>，</w:t>
      </w:r>
      <w:r w:rsidR="005F28D9" w:rsidRPr="005F28D9">
        <w:rPr>
          <w:rFonts w:hint="eastAsia"/>
          <w:sz w:val="24"/>
          <w:szCs w:val="24"/>
        </w:rPr>
        <w:t>针对传统路径规划算法</w:t>
      </w:r>
      <w:r w:rsidR="00D92BE4">
        <w:rPr>
          <w:rFonts w:hint="eastAsia"/>
          <w:sz w:val="24"/>
          <w:szCs w:val="24"/>
        </w:rPr>
        <w:t>很少</w:t>
      </w:r>
      <w:r w:rsidR="005F28D9" w:rsidRPr="005F28D9">
        <w:rPr>
          <w:rFonts w:hint="eastAsia"/>
          <w:sz w:val="24"/>
          <w:szCs w:val="24"/>
        </w:rPr>
        <w:t>考虑无人机动力学约束</w:t>
      </w:r>
      <w:r w:rsidR="00D92BE4">
        <w:rPr>
          <w:rFonts w:hint="eastAsia"/>
          <w:sz w:val="24"/>
          <w:szCs w:val="24"/>
        </w:rPr>
        <w:t>，以及</w:t>
      </w:r>
      <w:r w:rsidR="005F28D9" w:rsidRPr="005F28D9">
        <w:rPr>
          <w:rFonts w:hint="eastAsia"/>
          <w:sz w:val="24"/>
          <w:szCs w:val="24"/>
        </w:rPr>
        <w:t>算法规划实时性不高的问题，提出基于强化学习方法的改进</w:t>
      </w:r>
      <w:r w:rsidR="005F28D9" w:rsidRPr="005F28D9">
        <w:rPr>
          <w:rFonts w:hint="eastAsia"/>
          <w:sz w:val="24"/>
          <w:szCs w:val="24"/>
        </w:rPr>
        <w:t>Hybrid</w:t>
      </w:r>
      <w:r w:rsidR="005F28D9" w:rsidRPr="005F28D9">
        <w:rPr>
          <w:sz w:val="24"/>
          <w:szCs w:val="24"/>
        </w:rPr>
        <w:t xml:space="preserve"> </w:t>
      </w:r>
      <w:r w:rsidR="005F28D9" w:rsidRPr="005F28D9">
        <w:rPr>
          <w:rFonts w:hint="eastAsia"/>
          <w:sz w:val="24"/>
          <w:szCs w:val="24"/>
        </w:rPr>
        <w:t>A*</w:t>
      </w:r>
      <w:r w:rsidR="005F28D9" w:rsidRPr="005F28D9">
        <w:rPr>
          <w:rFonts w:hint="eastAsia"/>
          <w:sz w:val="24"/>
          <w:szCs w:val="24"/>
        </w:rPr>
        <w:t>算法。首先，通过改进启发函数的权重系数来提升算法的时间性能；其次，建立算法时间最优性与性能最优性度量模型，结合深度确定性策略梯度方法</w:t>
      </w:r>
      <w:r w:rsidR="0066121C">
        <w:rPr>
          <w:rFonts w:hint="eastAsia"/>
          <w:sz w:val="24"/>
          <w:szCs w:val="24"/>
        </w:rPr>
        <w:t>（</w:t>
      </w:r>
      <w:r w:rsidR="0066121C" w:rsidRPr="0066121C">
        <w:rPr>
          <w:sz w:val="24"/>
          <w:szCs w:val="24"/>
        </w:rPr>
        <w:t>Deep Deterministic Policy Gradient, DDPG</w:t>
      </w:r>
      <w:r w:rsidR="0066121C">
        <w:rPr>
          <w:rFonts w:hint="eastAsia"/>
          <w:sz w:val="24"/>
          <w:szCs w:val="24"/>
        </w:rPr>
        <w:t>）</w:t>
      </w:r>
      <w:r w:rsidR="005F28D9" w:rsidRPr="005F28D9">
        <w:rPr>
          <w:rFonts w:hint="eastAsia"/>
          <w:sz w:val="24"/>
          <w:szCs w:val="24"/>
        </w:rPr>
        <w:t>设计对应的状态</w:t>
      </w:r>
      <w:r w:rsidR="005F28D9" w:rsidRPr="005F28D9">
        <w:rPr>
          <w:rFonts w:hint="eastAsia"/>
          <w:sz w:val="24"/>
          <w:szCs w:val="24"/>
        </w:rPr>
        <w:t>-</w:t>
      </w:r>
      <w:r w:rsidR="005F28D9" w:rsidRPr="005F28D9">
        <w:rPr>
          <w:rFonts w:hint="eastAsia"/>
          <w:sz w:val="24"/>
          <w:szCs w:val="24"/>
        </w:rPr>
        <w:t>动作和奖励函数，对权重系数进行训练；最后，分别在静态和动态障碍物环境下对改进后的</w:t>
      </w:r>
      <w:r w:rsidR="005F28D9" w:rsidRPr="005F28D9">
        <w:rPr>
          <w:rFonts w:hint="eastAsia"/>
          <w:sz w:val="24"/>
          <w:szCs w:val="24"/>
        </w:rPr>
        <w:t>Hybrid</w:t>
      </w:r>
      <w:r w:rsidR="005F28D9" w:rsidRPr="005F28D9">
        <w:rPr>
          <w:sz w:val="24"/>
          <w:szCs w:val="24"/>
        </w:rPr>
        <w:t xml:space="preserve"> </w:t>
      </w:r>
      <w:r w:rsidR="005F28D9" w:rsidRPr="005F28D9">
        <w:rPr>
          <w:rFonts w:hint="eastAsia"/>
          <w:sz w:val="24"/>
          <w:szCs w:val="24"/>
        </w:rPr>
        <w:t>A*</w:t>
      </w:r>
      <w:r w:rsidR="005F28D9" w:rsidRPr="005F28D9">
        <w:rPr>
          <w:rFonts w:hint="eastAsia"/>
          <w:sz w:val="24"/>
          <w:szCs w:val="24"/>
        </w:rPr>
        <w:t>算法进行仿真验证，仿真结果表明了改进后的算法在保证路径规划结果最优的同时有效提升了算法的时间性能。</w:t>
      </w:r>
    </w:p>
    <w:p w14:paraId="3AAF4EC7" w14:textId="4CBF6879" w:rsidR="002E7B3B" w:rsidRPr="00291722" w:rsidRDefault="00546DA7" w:rsidP="002E7B3B">
      <w:pPr>
        <w:widowControl w:val="0"/>
        <w:spacing w:before="240" w:after="240" w:line="300" w:lineRule="auto"/>
        <w:outlineLvl w:val="1"/>
        <w:rPr>
          <w:rFonts w:eastAsia="黑体"/>
          <w:bCs/>
          <w:sz w:val="32"/>
        </w:rPr>
      </w:pPr>
      <w:bookmarkStart w:id="140" w:name="_Toc117949704"/>
      <w:bookmarkEnd w:id="139"/>
      <w:r w:rsidRPr="00291722">
        <w:rPr>
          <w:rFonts w:eastAsia="黑体"/>
          <w:bCs/>
          <w:sz w:val="32"/>
        </w:rPr>
        <w:t xml:space="preserve">4.2  </w:t>
      </w:r>
      <w:r>
        <w:rPr>
          <w:rFonts w:eastAsia="黑体" w:hint="eastAsia"/>
          <w:bCs/>
          <w:sz w:val="32"/>
        </w:rPr>
        <w:t>问题描述与分析</w:t>
      </w:r>
      <w:bookmarkEnd w:id="140"/>
    </w:p>
    <w:p w14:paraId="775BE4AC" w14:textId="4A70C3E0" w:rsidR="00DB6FEB" w:rsidRDefault="0016427C" w:rsidP="0016427C">
      <w:pPr>
        <w:widowControl w:val="0"/>
        <w:spacing w:line="300" w:lineRule="auto"/>
        <w:ind w:firstLineChars="200" w:firstLine="480"/>
        <w:jc w:val="both"/>
        <w:rPr>
          <w:sz w:val="24"/>
          <w:szCs w:val="24"/>
        </w:rPr>
      </w:pPr>
      <w:r w:rsidRPr="0016427C">
        <w:rPr>
          <w:rFonts w:hint="eastAsia"/>
          <w:sz w:val="24"/>
          <w:szCs w:val="24"/>
        </w:rPr>
        <w:t>在无人机的路径规划过程中，一方面需要感知周围环境的变化</w:t>
      </w:r>
      <w:r w:rsidR="000265E1">
        <w:rPr>
          <w:rFonts w:hint="eastAsia"/>
          <w:sz w:val="24"/>
          <w:szCs w:val="24"/>
        </w:rPr>
        <w:t>，</w:t>
      </w:r>
      <w:r w:rsidRPr="0016427C">
        <w:rPr>
          <w:rFonts w:hint="eastAsia"/>
          <w:sz w:val="24"/>
          <w:szCs w:val="24"/>
        </w:rPr>
        <w:t>躲避障碍物以确保自身的安全</w:t>
      </w:r>
      <w:r w:rsidR="000265E1">
        <w:rPr>
          <w:rFonts w:hint="eastAsia"/>
          <w:sz w:val="24"/>
          <w:szCs w:val="24"/>
        </w:rPr>
        <w:t>；</w:t>
      </w:r>
      <w:r w:rsidRPr="0016427C">
        <w:rPr>
          <w:rFonts w:hint="eastAsia"/>
          <w:sz w:val="24"/>
          <w:szCs w:val="24"/>
        </w:rPr>
        <w:t>另一方面也需要根据预设的飞行任务，尽量在最短的时间内到达预定目标，因此动态</w:t>
      </w:r>
      <w:r w:rsidR="00E47C1E">
        <w:rPr>
          <w:rFonts w:hint="eastAsia"/>
          <w:sz w:val="24"/>
          <w:szCs w:val="24"/>
        </w:rPr>
        <w:t>规划</w:t>
      </w:r>
      <w:r w:rsidRPr="0016427C">
        <w:rPr>
          <w:rFonts w:hint="eastAsia"/>
          <w:sz w:val="24"/>
          <w:szCs w:val="24"/>
        </w:rPr>
        <w:t>技术是无人机自主控制的核心。</w:t>
      </w:r>
      <w:r w:rsidR="00DB6FEB" w:rsidRPr="00DB6FEB">
        <w:rPr>
          <w:rFonts w:hint="eastAsia"/>
          <w:sz w:val="24"/>
          <w:szCs w:val="24"/>
        </w:rPr>
        <w:t>然而</w:t>
      </w:r>
      <w:r w:rsidR="00FB4981">
        <w:rPr>
          <w:rFonts w:hint="eastAsia"/>
          <w:sz w:val="24"/>
          <w:szCs w:val="24"/>
        </w:rPr>
        <w:t>现有算法均在</w:t>
      </w:r>
      <w:r w:rsidR="00DB6FEB" w:rsidRPr="00DB6FEB">
        <w:rPr>
          <w:rFonts w:hint="eastAsia"/>
          <w:sz w:val="24"/>
          <w:szCs w:val="24"/>
        </w:rPr>
        <w:t>算法完备性和搜索速度之间进行了相对的取舍</w:t>
      </w:r>
      <w:r w:rsidR="00A561E5">
        <w:rPr>
          <w:rFonts w:hint="eastAsia"/>
          <w:sz w:val="24"/>
          <w:szCs w:val="24"/>
        </w:rPr>
        <w:t>。</w:t>
      </w:r>
      <w:r w:rsidR="00DB6FEB" w:rsidRPr="00DB6FEB">
        <w:rPr>
          <w:rFonts w:hint="eastAsia"/>
          <w:sz w:val="24"/>
          <w:szCs w:val="24"/>
        </w:rPr>
        <w:t>损失一定的算法完备性，即得到的路径大多数情况不是最优的条件下，使得路径搜索的时间显著减少。为了使得规划出来的路径符合实际场景的应用，根据无人机飞行动力学特点，需要对</w:t>
      </w:r>
      <w:r w:rsidR="00A561E5">
        <w:rPr>
          <w:rFonts w:hint="eastAsia"/>
          <w:sz w:val="24"/>
          <w:szCs w:val="24"/>
        </w:rPr>
        <w:t>多旋翼无人机</w:t>
      </w:r>
      <w:r w:rsidR="00DB6FEB" w:rsidRPr="00DB6FEB">
        <w:rPr>
          <w:rFonts w:hint="eastAsia"/>
          <w:sz w:val="24"/>
          <w:szCs w:val="24"/>
        </w:rPr>
        <w:t>运动轨迹提出更高的要求</w:t>
      </w:r>
      <w:r w:rsidR="00DB6FEB">
        <w:rPr>
          <w:rFonts w:hint="eastAsia"/>
          <w:sz w:val="24"/>
          <w:szCs w:val="24"/>
        </w:rPr>
        <w:t>。</w:t>
      </w:r>
    </w:p>
    <w:p w14:paraId="1AB38F4D" w14:textId="5E9E3B75" w:rsidR="00D468A4" w:rsidRPr="00C86B04" w:rsidRDefault="0016427C" w:rsidP="0016427C">
      <w:pPr>
        <w:widowControl w:val="0"/>
        <w:spacing w:line="300" w:lineRule="auto"/>
        <w:ind w:firstLineChars="200" w:firstLine="480"/>
        <w:jc w:val="both"/>
        <w:rPr>
          <w:sz w:val="24"/>
          <w:szCs w:val="24"/>
        </w:rPr>
      </w:pPr>
      <w:r w:rsidRPr="0016427C">
        <w:rPr>
          <w:rFonts w:hint="eastAsia"/>
          <w:sz w:val="24"/>
          <w:szCs w:val="24"/>
        </w:rPr>
        <w:t>基于上述问题，本文提出采用强化学习中的深度确定性策略梯度算法结合</w:t>
      </w:r>
      <w:r w:rsidRPr="0016427C">
        <w:rPr>
          <w:rFonts w:hint="eastAsia"/>
          <w:sz w:val="24"/>
          <w:szCs w:val="24"/>
        </w:rPr>
        <w:t>Hybrid</w:t>
      </w:r>
      <w:r w:rsidRPr="0016427C">
        <w:rPr>
          <w:sz w:val="24"/>
          <w:szCs w:val="24"/>
        </w:rPr>
        <w:t xml:space="preserve"> </w:t>
      </w:r>
      <w:r w:rsidRPr="0016427C">
        <w:rPr>
          <w:rFonts w:hint="eastAsia"/>
          <w:sz w:val="24"/>
          <w:szCs w:val="24"/>
        </w:rPr>
        <w:t>A*</w:t>
      </w:r>
      <w:r w:rsidRPr="0016427C">
        <w:rPr>
          <w:rFonts w:hint="eastAsia"/>
          <w:sz w:val="24"/>
          <w:szCs w:val="24"/>
        </w:rPr>
        <w:t>算法解决复杂的应用场景下的无人机路径规划问题，以提高无人机安全、平滑路径规划的自主性和飞行控制系统的鲁棒性。</w:t>
      </w:r>
    </w:p>
    <w:p w14:paraId="1D99FEF7" w14:textId="7C030184" w:rsidR="00EA5624" w:rsidRDefault="00EA5624" w:rsidP="00EA5624">
      <w:pPr>
        <w:widowControl w:val="0"/>
        <w:spacing w:before="120" w:after="120" w:line="300" w:lineRule="auto"/>
        <w:jc w:val="both"/>
        <w:outlineLvl w:val="2"/>
        <w:rPr>
          <w:b/>
          <w:bCs/>
          <w:sz w:val="28"/>
          <w:szCs w:val="28"/>
        </w:rPr>
      </w:pPr>
      <w:bookmarkStart w:id="141" w:name="_Toc117949705"/>
      <w:bookmarkStart w:id="142" w:name="_Hlk87296214"/>
      <w:r w:rsidRPr="00291722">
        <w:rPr>
          <w:b/>
          <w:bCs/>
          <w:sz w:val="28"/>
          <w:szCs w:val="28"/>
        </w:rPr>
        <w:t>4.</w:t>
      </w:r>
      <w:r>
        <w:rPr>
          <w:b/>
          <w:bCs/>
          <w:sz w:val="28"/>
          <w:szCs w:val="28"/>
        </w:rPr>
        <w:t>2</w:t>
      </w:r>
      <w:r w:rsidRPr="00291722">
        <w:rPr>
          <w:b/>
          <w:bCs/>
          <w:sz w:val="28"/>
          <w:szCs w:val="28"/>
        </w:rPr>
        <w:t xml:space="preserve">.1  </w:t>
      </w:r>
      <w:r w:rsidR="00B14076">
        <w:rPr>
          <w:rFonts w:hint="eastAsia"/>
          <w:b/>
          <w:bCs/>
          <w:sz w:val="28"/>
          <w:szCs w:val="28"/>
        </w:rPr>
        <w:t>无人机运动学模型</w:t>
      </w:r>
      <w:bookmarkEnd w:id="141"/>
    </w:p>
    <w:p w14:paraId="668900B8" w14:textId="77777777" w:rsidR="004A31AA" w:rsidRPr="004A31AA" w:rsidRDefault="004A31AA" w:rsidP="004A31AA">
      <w:pPr>
        <w:widowControl w:val="0"/>
        <w:spacing w:line="300" w:lineRule="auto"/>
        <w:ind w:firstLineChars="200" w:firstLine="480"/>
        <w:jc w:val="both"/>
        <w:rPr>
          <w:sz w:val="24"/>
          <w:szCs w:val="24"/>
        </w:rPr>
      </w:pPr>
      <w:r w:rsidRPr="004A31AA">
        <w:rPr>
          <w:rFonts w:hint="eastAsia"/>
          <w:sz w:val="24"/>
          <w:szCs w:val="24"/>
        </w:rPr>
        <w:t>假设无人机飞行控制系统可以保证无人机姿态和速度的稳定，可以建立如下运动学模型：</w:t>
      </w:r>
    </w:p>
    <w:p w14:paraId="30ED8E8D" w14:textId="6FDA4B90" w:rsidR="004A31AA" w:rsidRPr="004A31AA" w:rsidRDefault="004A31AA" w:rsidP="004A31AA">
      <w:pPr>
        <w:widowControl w:val="0"/>
        <w:spacing w:line="300" w:lineRule="auto"/>
        <w:ind w:firstLineChars="200" w:firstLine="480"/>
        <w:jc w:val="center"/>
        <w:rPr>
          <w:sz w:val="24"/>
          <w:szCs w:val="24"/>
        </w:rPr>
      </w:pPr>
      <w:r w:rsidRPr="004A31AA">
        <w:rPr>
          <w:sz w:val="24"/>
          <w:szCs w:val="24"/>
        </w:rPr>
        <w:object w:dxaOrig="180" w:dyaOrig="279" w14:anchorId="0EBE24E5">
          <v:shape id="_x0000_i1034" type="#_x0000_t75" style="width:9pt;height:14pt" o:ole="">
            <v:imagedata r:id="rId76" o:title=""/>
          </v:shape>
          <o:OLEObject Type="Embed" ProgID="Equation.DSMT4" ShapeID="_x0000_i1034" DrawAspect="Content" ObjectID="_1729458505" r:id="rId77"/>
        </w:object>
      </w:r>
      <w:r w:rsidRPr="004A31AA">
        <w:rPr>
          <w:sz w:val="24"/>
          <w:szCs w:val="24"/>
        </w:rPr>
        <w:t xml:space="preserve">  </w:t>
      </w:r>
      <w:r w:rsidRPr="004A31AA">
        <w:rPr>
          <w:sz w:val="24"/>
          <w:szCs w:val="24"/>
        </w:rPr>
        <w:tab/>
      </w:r>
      <w:r w:rsidR="00884E98" w:rsidRPr="00884E98">
        <w:rPr>
          <w:position w:val="-102"/>
        </w:rPr>
        <w:object w:dxaOrig="1780" w:dyaOrig="2140" w14:anchorId="7B320A2F">
          <v:shape id="_x0000_i1998" type="#_x0000_t75" style="width:89pt;height:107pt" o:ole="">
            <v:imagedata r:id="rId78" o:title=""/>
          </v:shape>
          <o:OLEObject Type="Embed" ProgID="Equation.DSMT4" ShapeID="_x0000_i1998" DrawAspect="Content" ObjectID="_1729458506" r:id="rId79"/>
        </w:object>
      </w:r>
      <w:r w:rsidRPr="004A31AA">
        <w:rPr>
          <w:sz w:val="24"/>
          <w:szCs w:val="24"/>
        </w:rPr>
        <w:t xml:space="preserve">   </w:t>
      </w:r>
      <w:r w:rsidRPr="004A31AA">
        <w:rPr>
          <w:sz w:val="24"/>
          <w:szCs w:val="24"/>
        </w:rPr>
        <w:tab/>
      </w:r>
      <w:r w:rsidRPr="004A31AA">
        <w:rPr>
          <w:sz w:val="24"/>
          <w:szCs w:val="24"/>
        </w:rPr>
        <w:tab/>
      </w:r>
      <w:r w:rsidRPr="004A31AA">
        <w:rPr>
          <w:sz w:val="24"/>
          <w:szCs w:val="24"/>
        </w:rPr>
        <w:tab/>
      </w:r>
      <w:r w:rsidRPr="004A31AA">
        <w:rPr>
          <w:rFonts w:hint="eastAsia"/>
          <w:sz w:val="24"/>
          <w:szCs w:val="24"/>
        </w:rPr>
        <w:t>（</w:t>
      </w:r>
      <w:r w:rsidRPr="004A31AA">
        <w:rPr>
          <w:sz w:val="24"/>
          <w:szCs w:val="24"/>
        </w:rPr>
        <w:t>1</w:t>
      </w:r>
      <w:r w:rsidRPr="004A31AA">
        <w:rPr>
          <w:rFonts w:hint="eastAsia"/>
          <w:sz w:val="24"/>
          <w:szCs w:val="24"/>
        </w:rPr>
        <w:t>）</w:t>
      </w:r>
    </w:p>
    <w:p w14:paraId="24828CCB" w14:textId="7EC8016B" w:rsidR="004A31AA" w:rsidRPr="004A31AA" w:rsidRDefault="004A31AA" w:rsidP="004A31AA">
      <w:pPr>
        <w:widowControl w:val="0"/>
        <w:spacing w:line="300" w:lineRule="auto"/>
        <w:ind w:firstLineChars="200" w:firstLine="480"/>
        <w:jc w:val="both"/>
        <w:rPr>
          <w:sz w:val="24"/>
          <w:szCs w:val="24"/>
        </w:rPr>
      </w:pPr>
      <w:r w:rsidRPr="004A31AA">
        <w:rPr>
          <w:rFonts w:hint="eastAsia"/>
          <w:sz w:val="24"/>
          <w:szCs w:val="24"/>
        </w:rPr>
        <w:lastRenderedPageBreak/>
        <w:t>其中，</w:t>
      </w:r>
      <w:r w:rsidR="00884E98" w:rsidRPr="00884E98">
        <w:rPr>
          <w:position w:val="-10"/>
        </w:rPr>
        <w:object w:dxaOrig="1080" w:dyaOrig="320" w14:anchorId="321F81ED">
          <v:shape id="_x0000_i2003" type="#_x0000_t75" style="width:54pt;height:16pt" o:ole="">
            <v:imagedata r:id="rId80" o:title=""/>
          </v:shape>
          <o:OLEObject Type="Embed" ProgID="Equation.DSMT4" ShapeID="_x0000_i2003" DrawAspect="Content" ObjectID="_1729458507" r:id="rId81"/>
        </w:object>
      </w:r>
      <w:r w:rsidRPr="004A31AA">
        <w:rPr>
          <w:rFonts w:hint="eastAsia"/>
          <w:sz w:val="24"/>
          <w:szCs w:val="24"/>
        </w:rPr>
        <w:t>表示无人机的三维空间位置；</w:t>
      </w:r>
      <w:r w:rsidR="00884E98" w:rsidRPr="00884E98">
        <w:rPr>
          <w:position w:val="-6"/>
        </w:rPr>
        <w:object w:dxaOrig="220" w:dyaOrig="240" w14:anchorId="6115A568">
          <v:shape id="_x0000_i2008" type="#_x0000_t75" style="width:11pt;height:12pt" o:ole="">
            <v:imagedata r:id="rId82" o:title=""/>
          </v:shape>
          <o:OLEObject Type="Embed" ProgID="Equation.DSMT4" ShapeID="_x0000_i2008" DrawAspect="Content" ObjectID="_1729458508" r:id="rId83"/>
        </w:object>
      </w:r>
      <w:r w:rsidRPr="004A31AA">
        <w:rPr>
          <w:rFonts w:hint="eastAsia"/>
          <w:sz w:val="24"/>
          <w:szCs w:val="24"/>
        </w:rPr>
        <w:t>为无人机飞行速度；</w:t>
      </w:r>
      <w:r w:rsidR="00884E98" w:rsidRPr="00884E98">
        <w:rPr>
          <w:position w:val="-10"/>
        </w:rPr>
        <w:object w:dxaOrig="180" w:dyaOrig="240" w14:anchorId="6880ECC3">
          <v:shape id="_x0000_i2013" type="#_x0000_t75" style="width:9pt;height:12pt" o:ole="">
            <v:imagedata r:id="rId84" o:title=""/>
          </v:shape>
          <o:OLEObject Type="Embed" ProgID="Equation.DSMT4" ShapeID="_x0000_i2013" DrawAspect="Content" ObjectID="_1729458509" r:id="rId85"/>
        </w:object>
      </w:r>
      <w:r w:rsidRPr="004A31AA">
        <w:rPr>
          <w:rFonts w:hint="eastAsia"/>
          <w:sz w:val="24"/>
          <w:szCs w:val="24"/>
        </w:rPr>
        <w:t>和</w:t>
      </w:r>
      <w:r w:rsidR="00884E98" w:rsidRPr="00884E98">
        <w:rPr>
          <w:position w:val="-10"/>
        </w:rPr>
        <w:object w:dxaOrig="220" w:dyaOrig="240" w14:anchorId="45B0D21B">
          <v:shape id="_x0000_i2018" type="#_x0000_t75" style="width:11pt;height:12pt" o:ole="">
            <v:imagedata r:id="rId86" o:title=""/>
          </v:shape>
          <o:OLEObject Type="Embed" ProgID="Equation.DSMT4" ShapeID="_x0000_i2018" DrawAspect="Content" ObjectID="_1729458510" r:id="rId87"/>
        </w:object>
      </w:r>
      <w:r w:rsidRPr="004A31AA">
        <w:rPr>
          <w:rFonts w:hint="eastAsia"/>
          <w:sz w:val="24"/>
          <w:szCs w:val="24"/>
        </w:rPr>
        <w:t>分别表示航迹倾角和航迹偏角；</w:t>
      </w:r>
      <w:r w:rsidR="00884E98" w:rsidRPr="00884E98">
        <w:rPr>
          <w:position w:val="-10"/>
        </w:rPr>
        <w:object w:dxaOrig="200" w:dyaOrig="240" w14:anchorId="75DA0D58">
          <v:shape id="_x0000_i2023" type="#_x0000_t75" style="width:10pt;height:12pt" o:ole="">
            <v:imagedata r:id="rId88" o:title=""/>
          </v:shape>
          <o:OLEObject Type="Embed" ProgID="Equation.DSMT4" ShapeID="_x0000_i2023" DrawAspect="Content" ObjectID="_1729458511" r:id="rId89"/>
        </w:object>
      </w:r>
      <w:r w:rsidRPr="004A31AA">
        <w:rPr>
          <w:rFonts w:hint="eastAsia"/>
          <w:sz w:val="24"/>
          <w:szCs w:val="24"/>
        </w:rPr>
        <w:t>为重力常数；</w:t>
      </w:r>
      <w:r w:rsidR="00884E98" w:rsidRPr="00884E98">
        <w:rPr>
          <w:position w:val="-12"/>
        </w:rPr>
        <w:object w:dxaOrig="740" w:dyaOrig="320" w14:anchorId="0108E4A7">
          <v:shape id="_x0000_i2028" type="#_x0000_t75" style="width:37pt;height:16pt" o:ole="">
            <v:imagedata r:id="rId90" o:title=""/>
          </v:shape>
          <o:OLEObject Type="Embed" ProgID="Equation.DSMT4" ShapeID="_x0000_i2028" DrawAspect="Content" ObjectID="_1729458512" r:id="rId91"/>
        </w:object>
      </w:r>
      <w:r w:rsidRPr="004A31AA">
        <w:rPr>
          <w:rFonts w:hint="eastAsia"/>
          <w:sz w:val="24"/>
          <w:szCs w:val="24"/>
        </w:rPr>
        <w:t>作为控制输入，表示沿航迹系</w:t>
      </w:r>
      <w:r w:rsidR="00884E98" w:rsidRPr="00884E98">
        <w:rPr>
          <w:position w:val="-10"/>
        </w:rPr>
        <w:object w:dxaOrig="540" w:dyaOrig="240" w14:anchorId="144BAE7D">
          <v:shape id="_x0000_i2033" type="#_x0000_t75" style="width:27pt;height:12pt" o:ole="">
            <v:imagedata r:id="rId92" o:title=""/>
          </v:shape>
          <o:OLEObject Type="Embed" ProgID="Equation.DSMT4" ShapeID="_x0000_i2033" DrawAspect="Content" ObjectID="_1729458513" r:id="rId93"/>
        </w:object>
      </w:r>
      <w:r w:rsidRPr="004A31AA">
        <w:rPr>
          <w:rFonts w:hint="eastAsia"/>
          <w:sz w:val="24"/>
          <w:szCs w:val="24"/>
        </w:rPr>
        <w:t>轴的过载。该式所描述的运动学模型还须满足如下约束条件：</w:t>
      </w:r>
    </w:p>
    <w:p w14:paraId="3F600BDB" w14:textId="773CDA2C" w:rsidR="004A31AA" w:rsidRPr="004A31AA" w:rsidRDefault="00884E98" w:rsidP="004A31AA">
      <w:pPr>
        <w:widowControl w:val="0"/>
        <w:spacing w:line="300" w:lineRule="auto"/>
        <w:ind w:firstLineChars="200" w:firstLine="420"/>
        <w:jc w:val="center"/>
        <w:rPr>
          <w:sz w:val="24"/>
          <w:szCs w:val="24"/>
        </w:rPr>
      </w:pPr>
      <w:r w:rsidRPr="00884E98">
        <w:rPr>
          <w:position w:val="-42"/>
        </w:rPr>
        <w:object w:dxaOrig="2880" w:dyaOrig="940" w14:anchorId="659DA117">
          <v:shape id="_x0000_i2038" type="#_x0000_t75" style="width:2in;height:47pt" o:ole="">
            <v:imagedata r:id="rId94" o:title=""/>
          </v:shape>
          <o:OLEObject Type="Embed" ProgID="Equation.DSMT4" ShapeID="_x0000_i2038" DrawAspect="Content" ObjectID="_1729458514" r:id="rId95"/>
        </w:object>
      </w:r>
      <w:r w:rsidR="004A31AA" w:rsidRPr="004A31AA">
        <w:rPr>
          <w:sz w:val="24"/>
          <w:szCs w:val="24"/>
        </w:rPr>
        <w:t xml:space="preserve">   </w:t>
      </w:r>
      <w:r w:rsidR="004A31AA" w:rsidRPr="004A31AA">
        <w:rPr>
          <w:rFonts w:hint="eastAsia"/>
          <w:sz w:val="24"/>
          <w:szCs w:val="24"/>
        </w:rPr>
        <w:t>（</w:t>
      </w:r>
      <w:r w:rsidR="004A31AA" w:rsidRPr="004A31AA">
        <w:rPr>
          <w:rFonts w:hint="eastAsia"/>
          <w:sz w:val="24"/>
          <w:szCs w:val="24"/>
        </w:rPr>
        <w:t>2</w:t>
      </w:r>
      <w:r w:rsidR="004A31AA" w:rsidRPr="004A31AA">
        <w:rPr>
          <w:rFonts w:hint="eastAsia"/>
          <w:sz w:val="24"/>
          <w:szCs w:val="24"/>
        </w:rPr>
        <w:t>）</w:t>
      </w:r>
    </w:p>
    <w:p w14:paraId="1A5E2E73" w14:textId="4FA359C7" w:rsidR="00BE16EF" w:rsidRPr="004A31AA" w:rsidRDefault="004A31AA" w:rsidP="002C7CED">
      <w:pPr>
        <w:widowControl w:val="0"/>
        <w:spacing w:line="300" w:lineRule="auto"/>
        <w:ind w:firstLineChars="200" w:firstLine="480"/>
        <w:jc w:val="both"/>
        <w:rPr>
          <w:sz w:val="24"/>
          <w:szCs w:val="24"/>
        </w:rPr>
      </w:pPr>
      <w:r w:rsidRPr="004A31AA">
        <w:rPr>
          <w:rFonts w:hint="eastAsia"/>
          <w:sz w:val="24"/>
          <w:szCs w:val="24"/>
        </w:rPr>
        <w:t>其中，要求无人机</w:t>
      </w:r>
      <w:r w:rsidR="00884E98" w:rsidRPr="00884E98">
        <w:rPr>
          <w:position w:val="-10"/>
        </w:rPr>
        <w:object w:dxaOrig="540" w:dyaOrig="240" w14:anchorId="78153CAE">
          <v:shape id="_x0000_i2043" type="#_x0000_t75" style="width:27pt;height:12pt" o:ole="">
            <v:imagedata r:id="rId96" o:title=""/>
          </v:shape>
          <o:OLEObject Type="Embed" ProgID="Equation.DSMT4" ShapeID="_x0000_i2043" DrawAspect="Content" ObjectID="_1729458515" r:id="rId97"/>
        </w:object>
      </w:r>
      <w:r w:rsidRPr="004A31AA">
        <w:rPr>
          <w:rFonts w:hint="eastAsia"/>
          <w:sz w:val="24"/>
          <w:szCs w:val="24"/>
        </w:rPr>
        <w:t>系的过载限定在一个合理的区间内。同理，对于航迹倾角</w:t>
      </w:r>
      <w:r w:rsidR="00884E98" w:rsidRPr="00884E98">
        <w:rPr>
          <w:position w:val="-10"/>
        </w:rPr>
        <w:object w:dxaOrig="180" w:dyaOrig="240" w14:anchorId="59CE5544">
          <v:shape id="_x0000_i2048" type="#_x0000_t75" style="width:9pt;height:12pt" o:ole="">
            <v:imagedata r:id="rId98" o:title=""/>
          </v:shape>
          <o:OLEObject Type="Embed" ProgID="Equation.DSMT4" ShapeID="_x0000_i2048" DrawAspect="Content" ObjectID="_1729458516" r:id="rId99"/>
        </w:object>
      </w:r>
      <w:r w:rsidRPr="004A31AA">
        <w:rPr>
          <w:rFonts w:hint="eastAsia"/>
          <w:sz w:val="24"/>
          <w:szCs w:val="24"/>
        </w:rPr>
        <w:t>和航迹偏角</w:t>
      </w:r>
      <w:r w:rsidR="00884E98" w:rsidRPr="00884E98">
        <w:rPr>
          <w:position w:val="-10"/>
        </w:rPr>
        <w:object w:dxaOrig="220" w:dyaOrig="240" w14:anchorId="4E787E4F">
          <v:shape id="_x0000_i2053" type="#_x0000_t75" style="width:11pt;height:12pt" o:ole="">
            <v:imagedata r:id="rId100" o:title=""/>
          </v:shape>
          <o:OLEObject Type="Embed" ProgID="Equation.DSMT4" ShapeID="_x0000_i2053" DrawAspect="Content" ObjectID="_1729458517" r:id="rId101"/>
        </w:object>
      </w:r>
      <w:r w:rsidRPr="004A31AA">
        <w:rPr>
          <w:rFonts w:hint="eastAsia"/>
          <w:sz w:val="24"/>
          <w:szCs w:val="24"/>
        </w:rPr>
        <w:t>也要求在安全范围内，保证无人机可以正常飞行。</w:t>
      </w:r>
    </w:p>
    <w:p w14:paraId="7E624DA6" w14:textId="3A585E63" w:rsidR="003D4D83" w:rsidRDefault="003D4D83" w:rsidP="003D4D83">
      <w:pPr>
        <w:widowControl w:val="0"/>
        <w:spacing w:before="120" w:after="120" w:line="300" w:lineRule="auto"/>
        <w:jc w:val="both"/>
        <w:outlineLvl w:val="2"/>
        <w:rPr>
          <w:b/>
          <w:bCs/>
          <w:sz w:val="28"/>
          <w:szCs w:val="28"/>
        </w:rPr>
      </w:pPr>
      <w:bookmarkStart w:id="143" w:name="_Toc117949706"/>
      <w:bookmarkEnd w:id="142"/>
      <w:r w:rsidRPr="00291722">
        <w:rPr>
          <w:b/>
          <w:bCs/>
          <w:sz w:val="28"/>
          <w:szCs w:val="28"/>
        </w:rPr>
        <w:t>4.</w:t>
      </w:r>
      <w:r>
        <w:rPr>
          <w:b/>
          <w:bCs/>
          <w:sz w:val="28"/>
          <w:szCs w:val="28"/>
        </w:rPr>
        <w:t>2</w:t>
      </w:r>
      <w:r w:rsidRPr="00291722">
        <w:rPr>
          <w:b/>
          <w:bCs/>
          <w:sz w:val="28"/>
          <w:szCs w:val="28"/>
        </w:rPr>
        <w:t>.</w:t>
      </w:r>
      <w:r w:rsidR="005D72D4">
        <w:rPr>
          <w:b/>
          <w:bCs/>
          <w:sz w:val="28"/>
          <w:szCs w:val="28"/>
        </w:rPr>
        <w:t>2</w:t>
      </w:r>
      <w:r w:rsidRPr="00291722">
        <w:rPr>
          <w:b/>
          <w:bCs/>
          <w:sz w:val="28"/>
          <w:szCs w:val="28"/>
        </w:rPr>
        <w:t xml:space="preserve">  </w:t>
      </w:r>
      <w:r w:rsidR="00B14076">
        <w:rPr>
          <w:rFonts w:hint="eastAsia"/>
          <w:b/>
          <w:bCs/>
          <w:sz w:val="28"/>
          <w:szCs w:val="28"/>
        </w:rPr>
        <w:t>障碍物环境建模</w:t>
      </w:r>
      <w:bookmarkEnd w:id="143"/>
    </w:p>
    <w:p w14:paraId="2F8D582C" w14:textId="77777777" w:rsidR="002C7CED" w:rsidRPr="002C7CED" w:rsidRDefault="002C7CED" w:rsidP="002C7CED">
      <w:pPr>
        <w:widowControl w:val="0"/>
        <w:spacing w:line="300" w:lineRule="auto"/>
        <w:ind w:firstLineChars="200" w:firstLine="480"/>
        <w:jc w:val="both"/>
        <w:rPr>
          <w:sz w:val="24"/>
          <w:szCs w:val="24"/>
        </w:rPr>
      </w:pPr>
      <w:r w:rsidRPr="002C7CED">
        <w:rPr>
          <w:rFonts w:hint="eastAsia"/>
          <w:sz w:val="24"/>
          <w:szCs w:val="24"/>
        </w:rPr>
        <w:t>考虑到过于复杂的障碍物环境建模将影响无人机路径规划的效率，选择采用标准凸面体包络对地形或障碍物进行等效。将现实中的各种静态障碍物使用相对应的凸多面体或者各种凸多面体组合直接进行等效。将建筑物用圆锥体或者圆柱体进行等效；对于动态障碍物，例如运动的汽车或其他飞行器，等效为具有一定初始速度的球体。因此，建立如下障碍威胁的等效标准凸面体包络方程：</w:t>
      </w:r>
    </w:p>
    <w:p w14:paraId="5C7C4A94" w14:textId="5DBBA31E" w:rsidR="002C7CED" w:rsidRPr="002C7CED" w:rsidRDefault="00884E98" w:rsidP="00A83A57">
      <w:pPr>
        <w:widowControl w:val="0"/>
        <w:spacing w:line="300" w:lineRule="auto"/>
        <w:ind w:firstLineChars="200" w:firstLine="420"/>
        <w:jc w:val="center"/>
        <w:rPr>
          <w:sz w:val="24"/>
          <w:szCs w:val="24"/>
        </w:rPr>
      </w:pPr>
      <w:r w:rsidRPr="00884E98">
        <w:rPr>
          <w:position w:val="-26"/>
        </w:rPr>
        <w:object w:dxaOrig="3519" w:dyaOrig="600" w14:anchorId="713620D4">
          <v:shape id="_x0000_i2058" type="#_x0000_t75" style="width:176pt;height:30pt" o:ole="">
            <v:imagedata r:id="rId102" o:title=""/>
          </v:shape>
          <o:OLEObject Type="Embed" ProgID="Equation.DSMT4" ShapeID="_x0000_i2058" DrawAspect="Content" ObjectID="_1729458518" r:id="rId103"/>
        </w:object>
      </w:r>
      <w:r w:rsidR="002C7CED" w:rsidRPr="002C7CED">
        <w:rPr>
          <w:sz w:val="24"/>
          <w:szCs w:val="24"/>
        </w:rPr>
        <w:t xml:space="preserve">       (3)</w:t>
      </w:r>
    </w:p>
    <w:p w14:paraId="2745EB41" w14:textId="1BD236D6" w:rsidR="002C7CED" w:rsidRPr="002C7CED" w:rsidRDefault="002C7CED" w:rsidP="002C7CED">
      <w:pPr>
        <w:widowControl w:val="0"/>
        <w:spacing w:line="300" w:lineRule="auto"/>
        <w:ind w:firstLineChars="200" w:firstLine="480"/>
        <w:jc w:val="both"/>
        <w:rPr>
          <w:sz w:val="24"/>
          <w:szCs w:val="24"/>
        </w:rPr>
      </w:pPr>
      <w:r w:rsidRPr="002C7CED">
        <w:rPr>
          <w:rFonts w:hint="eastAsia"/>
          <w:sz w:val="24"/>
          <w:szCs w:val="24"/>
        </w:rPr>
        <w:t>其中，</w:t>
      </w:r>
      <w:r w:rsidR="00884E98" w:rsidRPr="00884E98">
        <w:rPr>
          <w:position w:val="-8"/>
        </w:rPr>
        <w:object w:dxaOrig="820" w:dyaOrig="279" w14:anchorId="7A0B5986">
          <v:shape id="_x0000_i2063" type="#_x0000_t75" style="width:41pt;height:14pt" o:ole="">
            <v:imagedata r:id="rId104" o:title=""/>
          </v:shape>
          <o:OLEObject Type="Embed" ProgID="Equation.DSMT4" ShapeID="_x0000_i2063" DrawAspect="Content" ObjectID="_1729458519" r:id="rId105"/>
        </w:object>
      </w:r>
      <w:r w:rsidRPr="002C7CED">
        <w:rPr>
          <w:rFonts w:hint="eastAsia"/>
          <w:sz w:val="24"/>
          <w:szCs w:val="24"/>
        </w:rPr>
        <w:t>和</w:t>
      </w:r>
      <w:r w:rsidR="00884E98" w:rsidRPr="00884E98">
        <w:rPr>
          <w:position w:val="-10"/>
        </w:rPr>
        <w:object w:dxaOrig="859" w:dyaOrig="279" w14:anchorId="5A5EF8F8">
          <v:shape id="_x0000_i2068" type="#_x0000_t75" style="width:43pt;height:14pt" o:ole="">
            <v:imagedata r:id="rId106" o:title=""/>
          </v:shape>
          <o:OLEObject Type="Embed" ProgID="Equation.DSMT4" ShapeID="_x0000_i2068" DrawAspect="Content" ObjectID="_1729458520" r:id="rId107"/>
        </w:object>
      </w:r>
      <w:r w:rsidRPr="002C7CED">
        <w:rPr>
          <w:rFonts w:hint="eastAsia"/>
          <w:sz w:val="24"/>
          <w:szCs w:val="24"/>
        </w:rPr>
        <w:t>为常量，分别决定了障碍物的覆盖范围与形状。例如：当</w:t>
      </w:r>
      <w:r w:rsidR="00884E98" w:rsidRPr="00884E98">
        <w:rPr>
          <w:position w:val="-10"/>
        </w:rPr>
        <w:object w:dxaOrig="1100" w:dyaOrig="279" w14:anchorId="27391249">
          <v:shape id="_x0000_i2073" type="#_x0000_t75" style="width:55pt;height:14pt" o:ole="">
            <v:imagedata r:id="rId108" o:title=""/>
          </v:shape>
          <o:OLEObject Type="Embed" ProgID="Equation.DSMT4" ShapeID="_x0000_i2073" DrawAspect="Content" ObjectID="_1729458521" r:id="rId109"/>
        </w:object>
      </w:r>
      <w:r w:rsidRPr="002C7CED">
        <w:rPr>
          <w:rFonts w:hint="eastAsia"/>
          <w:sz w:val="24"/>
          <w:szCs w:val="24"/>
        </w:rPr>
        <w:t>且</w:t>
      </w:r>
      <w:r w:rsidR="00884E98" w:rsidRPr="00884E98">
        <w:rPr>
          <w:position w:val="-6"/>
        </w:rPr>
        <w:object w:dxaOrig="780" w:dyaOrig="260" w14:anchorId="5A30A7ED">
          <v:shape id="_x0000_i2078" type="#_x0000_t75" style="width:39pt;height:13pt" o:ole="">
            <v:imagedata r:id="rId110" o:title=""/>
          </v:shape>
          <o:OLEObject Type="Embed" ProgID="Equation.DSMT4" ShapeID="_x0000_i2078" DrawAspect="Content" ObjectID="_1729458522" r:id="rId111"/>
        </w:object>
      </w:r>
      <w:r w:rsidRPr="002C7CED">
        <w:rPr>
          <w:rFonts w:hint="eastAsia"/>
          <w:sz w:val="24"/>
          <w:szCs w:val="24"/>
        </w:rPr>
        <w:t>时，障碍物为圆球；当</w:t>
      </w:r>
      <w:r w:rsidR="00884E98" w:rsidRPr="00884E98">
        <w:rPr>
          <w:position w:val="-10"/>
        </w:rPr>
        <w:object w:dxaOrig="1219" w:dyaOrig="279" w14:anchorId="7DA85558">
          <v:shape id="_x0000_i2083" type="#_x0000_t75" style="width:61pt;height:14pt" o:ole="">
            <v:imagedata r:id="rId112" o:title=""/>
          </v:shape>
          <o:OLEObject Type="Embed" ProgID="Equation.DSMT4" ShapeID="_x0000_i2083" DrawAspect="Content" ObjectID="_1729458523" r:id="rId113"/>
        </w:object>
      </w:r>
      <w:r w:rsidRPr="002C7CED">
        <w:rPr>
          <w:rFonts w:hint="eastAsia"/>
          <w:sz w:val="24"/>
          <w:szCs w:val="24"/>
        </w:rPr>
        <w:t>且</w:t>
      </w:r>
      <w:r w:rsidR="00884E98" w:rsidRPr="00884E98">
        <w:rPr>
          <w:position w:val="-6"/>
        </w:rPr>
        <w:object w:dxaOrig="480" w:dyaOrig="260" w14:anchorId="78C4659D">
          <v:shape id="_x0000_i2088" type="#_x0000_t75" style="width:24pt;height:13pt" o:ole="">
            <v:imagedata r:id="rId114" o:title=""/>
          </v:shape>
          <o:OLEObject Type="Embed" ProgID="Equation.DSMT4" ShapeID="_x0000_i2088" DrawAspect="Content" ObjectID="_1729458524" r:id="rId115"/>
        </w:object>
      </w:r>
      <w:r w:rsidRPr="002C7CED">
        <w:rPr>
          <w:rFonts w:hint="eastAsia"/>
          <w:sz w:val="24"/>
          <w:szCs w:val="24"/>
        </w:rPr>
        <w:t>时，障碍物为圆柱；</w:t>
      </w:r>
      <w:r w:rsidR="00884E98" w:rsidRPr="00884E98">
        <w:rPr>
          <w:position w:val="-10"/>
        </w:rPr>
        <w:object w:dxaOrig="1340" w:dyaOrig="320" w14:anchorId="7CDCC0AB">
          <v:shape id="_x0000_i2093" type="#_x0000_t75" style="width:67pt;height:16pt" o:ole="">
            <v:imagedata r:id="rId116" o:title=""/>
          </v:shape>
          <o:OLEObject Type="Embed" ProgID="Equation.DSMT4" ShapeID="_x0000_i2093" DrawAspect="Content" ObjectID="_1729458525" r:id="rId117"/>
        </w:object>
      </w:r>
      <w:r w:rsidRPr="002C7CED">
        <w:rPr>
          <w:rFonts w:hint="eastAsia"/>
          <w:sz w:val="24"/>
          <w:szCs w:val="24"/>
        </w:rPr>
        <w:t>表示障碍物中心；无人机自身安全半径为</w:t>
      </w:r>
      <w:r w:rsidR="00884E98" w:rsidRPr="00884E98">
        <w:rPr>
          <w:position w:val="-10"/>
        </w:rPr>
        <w:object w:dxaOrig="279" w:dyaOrig="300" w14:anchorId="38CBE8E2">
          <v:shape id="_x0000_i2098" type="#_x0000_t75" style="width:14pt;height:15pt" o:ole="">
            <v:imagedata r:id="rId118" o:title=""/>
          </v:shape>
          <o:OLEObject Type="Embed" ProgID="Equation.DSMT4" ShapeID="_x0000_i2098" DrawAspect="Content" ObjectID="_1729458526" r:id="rId119"/>
        </w:object>
      </w:r>
      <w:r w:rsidRPr="002C7CED">
        <w:rPr>
          <w:sz w:val="24"/>
          <w:szCs w:val="24"/>
        </w:rPr>
        <w:t>;</w:t>
      </w:r>
      <w:r w:rsidR="00884E98" w:rsidRPr="00884E98">
        <w:rPr>
          <w:position w:val="-10"/>
        </w:rPr>
        <w:object w:dxaOrig="2220" w:dyaOrig="300" w14:anchorId="504EB32D">
          <v:shape id="_x0000_i2103" type="#_x0000_t75" style="width:111pt;height:15pt" o:ole="">
            <v:imagedata r:id="rId120" o:title=""/>
          </v:shape>
          <o:OLEObject Type="Embed" ProgID="Equation.DSMT4" ShapeID="_x0000_i2103" DrawAspect="Content" ObjectID="_1729458527" r:id="rId121"/>
        </w:object>
      </w:r>
      <w:r w:rsidRPr="002C7CED">
        <w:rPr>
          <w:rFonts w:hint="eastAsia"/>
          <w:sz w:val="24"/>
          <w:szCs w:val="24"/>
        </w:rPr>
        <w:t>分别表示无人机位置</w:t>
      </w:r>
      <w:r w:rsidR="00884E98" w:rsidRPr="00025957">
        <w:rPr>
          <w:position w:val="-4"/>
        </w:rPr>
        <w:object w:dxaOrig="220" w:dyaOrig="220" w14:anchorId="162D2C18">
          <v:shape id="_x0000_i2108" type="#_x0000_t75" style="width:11pt;height:11pt" o:ole="">
            <v:imagedata r:id="rId122" o:title=""/>
          </v:shape>
          <o:OLEObject Type="Embed" ProgID="Equation.DSMT4" ShapeID="_x0000_i2108" DrawAspect="Content" ObjectID="_1729458528" r:id="rId123"/>
        </w:object>
      </w:r>
      <w:r w:rsidRPr="002C7CED">
        <w:rPr>
          <w:rFonts w:hint="eastAsia"/>
          <w:sz w:val="24"/>
          <w:szCs w:val="24"/>
        </w:rPr>
        <w:t>位于障碍物等效包络面外部、表面和内部。</w:t>
      </w:r>
    </w:p>
    <w:p w14:paraId="6B29DABF" w14:textId="77777777" w:rsidR="00BE16EF" w:rsidRPr="002C7CED" w:rsidRDefault="00BE16EF" w:rsidP="002C7CED">
      <w:pPr>
        <w:widowControl w:val="0"/>
        <w:spacing w:line="300" w:lineRule="auto"/>
        <w:ind w:firstLineChars="200" w:firstLine="480"/>
        <w:jc w:val="both"/>
        <w:rPr>
          <w:sz w:val="24"/>
          <w:szCs w:val="24"/>
        </w:rPr>
      </w:pPr>
    </w:p>
    <w:p w14:paraId="65C9864E" w14:textId="577E0601" w:rsidR="003D4D83" w:rsidRDefault="003D4D83" w:rsidP="00BF64FE">
      <w:pPr>
        <w:widowControl w:val="0"/>
        <w:spacing w:before="120" w:after="120" w:line="300" w:lineRule="auto"/>
        <w:jc w:val="both"/>
        <w:outlineLvl w:val="2"/>
        <w:rPr>
          <w:b/>
          <w:bCs/>
          <w:sz w:val="28"/>
          <w:szCs w:val="28"/>
        </w:rPr>
      </w:pPr>
      <w:bookmarkStart w:id="144" w:name="_Toc117949707"/>
      <w:r w:rsidRPr="00291722">
        <w:rPr>
          <w:b/>
          <w:bCs/>
          <w:sz w:val="28"/>
          <w:szCs w:val="28"/>
        </w:rPr>
        <w:t>4.</w:t>
      </w:r>
      <w:r>
        <w:rPr>
          <w:b/>
          <w:bCs/>
          <w:sz w:val="28"/>
          <w:szCs w:val="28"/>
        </w:rPr>
        <w:t>2</w:t>
      </w:r>
      <w:r w:rsidRPr="00291722">
        <w:rPr>
          <w:b/>
          <w:bCs/>
          <w:sz w:val="28"/>
          <w:szCs w:val="28"/>
        </w:rPr>
        <w:t>.</w:t>
      </w:r>
      <w:r w:rsidR="005D72D4">
        <w:rPr>
          <w:b/>
          <w:bCs/>
          <w:sz w:val="28"/>
          <w:szCs w:val="28"/>
        </w:rPr>
        <w:t>3</w:t>
      </w:r>
      <w:r w:rsidRPr="00291722">
        <w:rPr>
          <w:b/>
          <w:bCs/>
          <w:sz w:val="28"/>
          <w:szCs w:val="28"/>
        </w:rPr>
        <w:t xml:space="preserve">  </w:t>
      </w:r>
      <w:r w:rsidR="00B14076">
        <w:rPr>
          <w:rFonts w:hint="eastAsia"/>
          <w:b/>
          <w:bCs/>
          <w:sz w:val="28"/>
          <w:szCs w:val="28"/>
        </w:rPr>
        <w:t>Hybrid</w:t>
      </w:r>
      <w:r w:rsidR="00B14076">
        <w:rPr>
          <w:b/>
          <w:bCs/>
          <w:sz w:val="28"/>
          <w:szCs w:val="28"/>
        </w:rPr>
        <w:t xml:space="preserve"> </w:t>
      </w:r>
      <w:r w:rsidR="00B14076">
        <w:rPr>
          <w:rFonts w:hint="eastAsia"/>
          <w:b/>
          <w:bCs/>
          <w:sz w:val="28"/>
          <w:szCs w:val="28"/>
        </w:rPr>
        <w:t>A*</w:t>
      </w:r>
      <w:r w:rsidR="00B14076">
        <w:rPr>
          <w:rFonts w:hint="eastAsia"/>
          <w:b/>
          <w:bCs/>
          <w:sz w:val="28"/>
          <w:szCs w:val="28"/>
        </w:rPr>
        <w:t>算法</w:t>
      </w:r>
      <w:bookmarkEnd w:id="144"/>
    </w:p>
    <w:p w14:paraId="15E8433F" w14:textId="77777777" w:rsidR="005C5570" w:rsidRPr="005C5570" w:rsidRDefault="005C5570" w:rsidP="005C5570">
      <w:pPr>
        <w:widowControl w:val="0"/>
        <w:spacing w:line="300" w:lineRule="auto"/>
        <w:ind w:firstLineChars="200" w:firstLine="480"/>
        <w:jc w:val="both"/>
        <w:rPr>
          <w:sz w:val="24"/>
          <w:szCs w:val="24"/>
        </w:rPr>
      </w:pPr>
      <w:r w:rsidRPr="005C5570">
        <w:rPr>
          <w:rFonts w:hint="eastAsia"/>
          <w:sz w:val="24"/>
          <w:szCs w:val="24"/>
        </w:rPr>
        <w:t>传统</w:t>
      </w:r>
      <w:r w:rsidRPr="005C5570">
        <w:rPr>
          <w:rFonts w:hint="eastAsia"/>
          <w:sz w:val="24"/>
          <w:szCs w:val="24"/>
        </w:rPr>
        <w:t>A*</w:t>
      </w:r>
      <w:r w:rsidRPr="005C5570">
        <w:rPr>
          <w:rFonts w:hint="eastAsia"/>
          <w:sz w:val="24"/>
          <w:szCs w:val="24"/>
        </w:rPr>
        <w:t>算法的设计思路是将</w:t>
      </w:r>
      <w:r w:rsidRPr="005C5570">
        <w:rPr>
          <w:rFonts w:hint="eastAsia"/>
          <w:sz w:val="24"/>
          <w:szCs w:val="24"/>
        </w:rPr>
        <w:t>Dijikstra</w:t>
      </w:r>
      <w:r w:rsidRPr="005C5570">
        <w:rPr>
          <w:rFonts w:hint="eastAsia"/>
          <w:sz w:val="24"/>
          <w:szCs w:val="24"/>
        </w:rPr>
        <w:t>算法加入广度优先算法</w:t>
      </w:r>
      <w:r w:rsidRPr="005C5570">
        <w:rPr>
          <w:rFonts w:hint="eastAsia"/>
          <w:sz w:val="24"/>
          <w:szCs w:val="24"/>
        </w:rPr>
        <w:t>(</w:t>
      </w:r>
      <w:r w:rsidRPr="005C5570">
        <w:rPr>
          <w:sz w:val="24"/>
          <w:szCs w:val="24"/>
        </w:rPr>
        <w:t>Breadth First Search, BFS)</w:t>
      </w:r>
      <w:r w:rsidRPr="005C5570">
        <w:rPr>
          <w:rFonts w:hint="eastAsia"/>
          <w:sz w:val="24"/>
          <w:szCs w:val="24"/>
        </w:rPr>
        <w:t>的思想，即以当前节点到目标节点的最小代价估计作为启发函数。</w:t>
      </w:r>
      <w:r w:rsidRPr="005C5570">
        <w:rPr>
          <w:rFonts w:hint="eastAsia"/>
          <w:sz w:val="24"/>
          <w:szCs w:val="24"/>
        </w:rPr>
        <w:t>A*</w:t>
      </w:r>
      <w:r w:rsidRPr="005C5570">
        <w:rPr>
          <w:rFonts w:hint="eastAsia"/>
          <w:sz w:val="24"/>
          <w:szCs w:val="24"/>
        </w:rPr>
        <w:t>算法用公式表示如下式所示：</w:t>
      </w:r>
    </w:p>
    <w:p w14:paraId="0A687B5E" w14:textId="225AB3A9" w:rsidR="005C5570" w:rsidRPr="005C5570" w:rsidRDefault="00884E98" w:rsidP="005C5570">
      <w:pPr>
        <w:widowControl w:val="0"/>
        <w:spacing w:line="300" w:lineRule="auto"/>
        <w:ind w:firstLineChars="200" w:firstLine="420"/>
        <w:jc w:val="both"/>
        <w:rPr>
          <w:sz w:val="24"/>
          <w:szCs w:val="24"/>
        </w:rPr>
      </w:pPr>
      <w:r w:rsidRPr="00884E98">
        <w:rPr>
          <w:position w:val="-12"/>
        </w:rPr>
        <w:object w:dxaOrig="2060" w:dyaOrig="340" w14:anchorId="30997EBD">
          <v:shape id="_x0000_i2113" type="#_x0000_t75" style="width:103pt;height:17pt" o:ole="">
            <v:imagedata r:id="rId124" o:title=""/>
          </v:shape>
          <o:OLEObject Type="Embed" ProgID="Equation.DSMT4" ShapeID="_x0000_i2113" DrawAspect="Content" ObjectID="_1729458529" r:id="rId125"/>
        </w:object>
      </w:r>
      <w:r w:rsidR="005C5570" w:rsidRPr="005C5570">
        <w:rPr>
          <w:sz w:val="24"/>
          <w:szCs w:val="24"/>
        </w:rPr>
        <w:t xml:space="preserve">                  </w:t>
      </w:r>
      <w:r w:rsidR="005C5570" w:rsidRPr="005C5570">
        <w:rPr>
          <w:rFonts w:hint="eastAsia"/>
          <w:sz w:val="24"/>
          <w:szCs w:val="24"/>
        </w:rPr>
        <w:t>（</w:t>
      </w:r>
      <w:r w:rsidR="005C5570" w:rsidRPr="005C5570">
        <w:rPr>
          <w:sz w:val="24"/>
          <w:szCs w:val="24"/>
        </w:rPr>
        <w:t>4</w:t>
      </w:r>
      <w:r w:rsidR="005C5570" w:rsidRPr="005C5570">
        <w:rPr>
          <w:rFonts w:hint="eastAsia"/>
          <w:sz w:val="24"/>
          <w:szCs w:val="24"/>
        </w:rPr>
        <w:t>）</w:t>
      </w:r>
    </w:p>
    <w:p w14:paraId="65517074" w14:textId="5623A602" w:rsidR="005C5570" w:rsidRPr="005C5570" w:rsidRDefault="005C5570" w:rsidP="005C5570">
      <w:pPr>
        <w:widowControl w:val="0"/>
        <w:spacing w:line="300" w:lineRule="auto"/>
        <w:ind w:firstLineChars="200" w:firstLine="480"/>
        <w:jc w:val="both"/>
        <w:rPr>
          <w:sz w:val="24"/>
          <w:szCs w:val="24"/>
        </w:rPr>
      </w:pPr>
      <w:r w:rsidRPr="005C5570">
        <w:rPr>
          <w:rFonts w:hint="eastAsia"/>
          <w:sz w:val="24"/>
          <w:szCs w:val="24"/>
        </w:rPr>
        <w:t>式中，</w:t>
      </w:r>
      <w:r w:rsidR="00884E98" w:rsidRPr="00884E98">
        <w:rPr>
          <w:position w:val="-10"/>
        </w:rPr>
        <w:object w:dxaOrig="499" w:dyaOrig="300" w14:anchorId="655B5644">
          <v:shape id="_x0000_i2118" type="#_x0000_t75" style="width:25pt;height:15pt" o:ole="">
            <v:imagedata r:id="rId126" o:title=""/>
          </v:shape>
          <o:OLEObject Type="Embed" ProgID="Equation.DSMT4" ShapeID="_x0000_i2118" DrawAspect="Content" ObjectID="_1729458530" r:id="rId127"/>
        </w:object>
      </w:r>
      <w:r w:rsidRPr="005C5570">
        <w:rPr>
          <w:rFonts w:hint="eastAsia"/>
          <w:sz w:val="24"/>
          <w:szCs w:val="24"/>
        </w:rPr>
        <w:t>为智能体的当前坐标位置信息；</w:t>
      </w:r>
      <w:r w:rsidR="00884E98" w:rsidRPr="00884E98">
        <w:rPr>
          <w:position w:val="-10"/>
        </w:rPr>
        <w:object w:dxaOrig="440" w:dyaOrig="300" w14:anchorId="1B75DF67">
          <v:shape id="_x0000_i2123" type="#_x0000_t75" style="width:22pt;height:15pt" o:ole="">
            <v:imagedata r:id="rId128" o:title=""/>
          </v:shape>
          <o:OLEObject Type="Embed" ProgID="Equation.DSMT4" ShapeID="_x0000_i2123" DrawAspect="Content" ObjectID="_1729458531" r:id="rId129"/>
        </w:object>
      </w:r>
      <w:r w:rsidRPr="005C5570">
        <w:rPr>
          <w:rFonts w:hint="eastAsia"/>
          <w:sz w:val="24"/>
          <w:szCs w:val="24"/>
        </w:rPr>
        <w:t>为从起始节点到当前节点的路径代价函数；</w:t>
      </w:r>
      <w:r w:rsidR="00884E98" w:rsidRPr="00884E98">
        <w:rPr>
          <w:position w:val="-10"/>
        </w:rPr>
        <w:object w:dxaOrig="460" w:dyaOrig="300" w14:anchorId="567E1DB3">
          <v:shape id="_x0000_i2128" type="#_x0000_t75" style="width:23pt;height:15pt" o:ole="">
            <v:imagedata r:id="rId130" o:title=""/>
          </v:shape>
          <o:OLEObject Type="Embed" ProgID="Equation.DSMT4" ShapeID="_x0000_i2128" DrawAspect="Content" ObjectID="_1729458532" r:id="rId131"/>
        </w:object>
      </w:r>
      <w:r w:rsidRPr="005C5570">
        <w:rPr>
          <w:rFonts w:hint="eastAsia"/>
          <w:sz w:val="24"/>
          <w:szCs w:val="24"/>
        </w:rPr>
        <w:t>为上文所提启发函数和路径代价函数的</w:t>
      </w:r>
      <w:proofErr w:type="gramStart"/>
      <w:r w:rsidRPr="005C5570">
        <w:rPr>
          <w:rFonts w:hint="eastAsia"/>
          <w:sz w:val="24"/>
          <w:szCs w:val="24"/>
        </w:rPr>
        <w:t>优先值</w:t>
      </w:r>
      <w:proofErr w:type="gramEnd"/>
      <w:r w:rsidRPr="005C5570">
        <w:rPr>
          <w:rFonts w:hint="eastAsia"/>
          <w:sz w:val="24"/>
          <w:szCs w:val="24"/>
        </w:rPr>
        <w:t>队列；</w:t>
      </w:r>
      <w:r w:rsidR="00884E98" w:rsidRPr="00884E98">
        <w:rPr>
          <w:position w:val="-12"/>
        </w:rPr>
        <w:object w:dxaOrig="320" w:dyaOrig="380" w14:anchorId="10FF7510">
          <v:shape id="_x0000_i2133" type="#_x0000_t75" style="width:16pt;height:19pt" o:ole="">
            <v:imagedata r:id="rId132" o:title=""/>
          </v:shape>
          <o:OLEObject Type="Embed" ProgID="Equation.DSMT4" ShapeID="_x0000_i2133" DrawAspect="Content" ObjectID="_1729458533" r:id="rId133"/>
        </w:object>
      </w:r>
      <w:r w:rsidRPr="005C5570">
        <w:rPr>
          <w:rFonts w:hint="eastAsia"/>
          <w:sz w:val="24"/>
          <w:szCs w:val="24"/>
        </w:rPr>
        <w:t>为指向父节点的指针。</w:t>
      </w:r>
    </w:p>
    <w:p w14:paraId="005411E6" w14:textId="77777777" w:rsidR="005C5570" w:rsidRPr="005C5570" w:rsidRDefault="005C5570" w:rsidP="005C5570">
      <w:pPr>
        <w:widowControl w:val="0"/>
        <w:spacing w:line="300" w:lineRule="auto"/>
        <w:ind w:firstLineChars="200" w:firstLine="480"/>
        <w:jc w:val="both"/>
        <w:rPr>
          <w:sz w:val="24"/>
          <w:szCs w:val="24"/>
        </w:rPr>
      </w:pPr>
      <w:r w:rsidRPr="005C5570">
        <w:rPr>
          <w:rFonts w:hint="eastAsia"/>
          <w:sz w:val="24"/>
          <w:szCs w:val="24"/>
        </w:rPr>
        <w:lastRenderedPageBreak/>
        <w:t>Hybrid</w:t>
      </w:r>
      <w:r w:rsidRPr="005C5570">
        <w:rPr>
          <w:sz w:val="24"/>
          <w:szCs w:val="24"/>
        </w:rPr>
        <w:t xml:space="preserve"> </w:t>
      </w:r>
      <w:r w:rsidRPr="005C5570">
        <w:rPr>
          <w:rFonts w:hint="eastAsia"/>
          <w:sz w:val="24"/>
          <w:szCs w:val="24"/>
        </w:rPr>
        <w:t>A*</w:t>
      </w:r>
      <w:r w:rsidRPr="005C5570">
        <w:rPr>
          <w:rFonts w:hint="eastAsia"/>
          <w:sz w:val="24"/>
          <w:szCs w:val="24"/>
        </w:rPr>
        <w:t>算法在两个方面对</w:t>
      </w:r>
      <w:r w:rsidRPr="005C5570">
        <w:rPr>
          <w:rFonts w:hint="eastAsia"/>
          <w:sz w:val="24"/>
          <w:szCs w:val="24"/>
        </w:rPr>
        <w:t>A*</w:t>
      </w:r>
      <w:r w:rsidRPr="005C5570">
        <w:rPr>
          <w:rFonts w:hint="eastAsia"/>
          <w:sz w:val="24"/>
          <w:szCs w:val="24"/>
        </w:rPr>
        <w:t>算法进行改进，首先是节点属性，其次是节点扩展方式。改进之后</w:t>
      </w:r>
      <w:r w:rsidRPr="005C5570">
        <w:rPr>
          <w:rFonts w:hint="eastAsia"/>
          <w:sz w:val="24"/>
          <w:szCs w:val="24"/>
        </w:rPr>
        <w:t>Hybrid</w:t>
      </w:r>
      <w:r w:rsidRPr="005C5570">
        <w:rPr>
          <w:sz w:val="24"/>
          <w:szCs w:val="24"/>
        </w:rPr>
        <w:t xml:space="preserve"> </w:t>
      </w:r>
      <w:r w:rsidRPr="005C5570">
        <w:rPr>
          <w:rFonts w:hint="eastAsia"/>
          <w:sz w:val="24"/>
          <w:szCs w:val="24"/>
        </w:rPr>
        <w:t>A*</w:t>
      </w:r>
      <w:r w:rsidRPr="005C5570">
        <w:rPr>
          <w:rFonts w:hint="eastAsia"/>
          <w:sz w:val="24"/>
          <w:szCs w:val="24"/>
        </w:rPr>
        <w:t>算法公式如式</w:t>
      </w:r>
      <w:r w:rsidRPr="005C5570">
        <w:rPr>
          <w:rFonts w:hint="eastAsia"/>
          <w:sz w:val="24"/>
          <w:szCs w:val="24"/>
        </w:rPr>
        <w:t>5</w:t>
      </w:r>
      <w:r w:rsidRPr="005C5570">
        <w:rPr>
          <w:rFonts w:hint="eastAsia"/>
          <w:sz w:val="24"/>
          <w:szCs w:val="24"/>
        </w:rPr>
        <w:t>所示：</w:t>
      </w:r>
    </w:p>
    <w:p w14:paraId="343F4C6B" w14:textId="3B775511" w:rsidR="005C5570" w:rsidRPr="005C5570" w:rsidRDefault="00884E98" w:rsidP="005C5570">
      <w:pPr>
        <w:widowControl w:val="0"/>
        <w:spacing w:line="300" w:lineRule="auto"/>
        <w:ind w:firstLineChars="200" w:firstLine="420"/>
        <w:jc w:val="both"/>
        <w:rPr>
          <w:sz w:val="24"/>
          <w:szCs w:val="24"/>
        </w:rPr>
      </w:pPr>
      <w:r w:rsidRPr="00884E98">
        <w:rPr>
          <w:position w:val="-12"/>
        </w:rPr>
        <w:object w:dxaOrig="2260" w:dyaOrig="340" w14:anchorId="53B3B13D">
          <v:shape id="_x0000_i2138" type="#_x0000_t75" style="width:113pt;height:17pt" o:ole="">
            <v:imagedata r:id="rId134" o:title=""/>
          </v:shape>
          <o:OLEObject Type="Embed" ProgID="Equation.DSMT4" ShapeID="_x0000_i2138" DrawAspect="Content" ObjectID="_1729458534" r:id="rId135"/>
        </w:object>
      </w:r>
      <w:r w:rsidR="005C5570" w:rsidRPr="005C5570">
        <w:rPr>
          <w:sz w:val="24"/>
          <w:szCs w:val="24"/>
        </w:rPr>
        <w:t xml:space="preserve">                </w:t>
      </w:r>
      <w:r w:rsidR="005C5570" w:rsidRPr="005C5570">
        <w:rPr>
          <w:rFonts w:hint="eastAsia"/>
          <w:sz w:val="24"/>
          <w:szCs w:val="24"/>
        </w:rPr>
        <w:t>（</w:t>
      </w:r>
      <w:r w:rsidR="005C5570" w:rsidRPr="005C5570">
        <w:rPr>
          <w:rFonts w:hint="eastAsia"/>
          <w:sz w:val="24"/>
          <w:szCs w:val="24"/>
        </w:rPr>
        <w:t>5</w:t>
      </w:r>
      <w:r w:rsidR="005C5570" w:rsidRPr="005C5570">
        <w:rPr>
          <w:rFonts w:hint="eastAsia"/>
          <w:sz w:val="24"/>
          <w:szCs w:val="24"/>
        </w:rPr>
        <w:t>）</w:t>
      </w:r>
    </w:p>
    <w:p w14:paraId="7B63709F" w14:textId="54E94024" w:rsidR="005C5570" w:rsidRPr="005C5570" w:rsidRDefault="005C5570" w:rsidP="005C5570">
      <w:pPr>
        <w:widowControl w:val="0"/>
        <w:spacing w:line="300" w:lineRule="auto"/>
        <w:ind w:firstLineChars="200" w:firstLine="480"/>
        <w:jc w:val="both"/>
        <w:rPr>
          <w:sz w:val="24"/>
          <w:szCs w:val="24"/>
        </w:rPr>
      </w:pPr>
      <w:r w:rsidRPr="005C5570">
        <w:rPr>
          <w:rFonts w:hint="eastAsia"/>
          <w:sz w:val="24"/>
          <w:szCs w:val="24"/>
        </w:rPr>
        <w:t>如上式所示，</w:t>
      </w:r>
      <w:r w:rsidRPr="005C5570">
        <w:rPr>
          <w:rFonts w:hint="eastAsia"/>
          <w:sz w:val="24"/>
          <w:szCs w:val="24"/>
        </w:rPr>
        <w:t>Hybrid</w:t>
      </w:r>
      <w:r w:rsidRPr="005C5570">
        <w:rPr>
          <w:sz w:val="24"/>
          <w:szCs w:val="24"/>
        </w:rPr>
        <w:t xml:space="preserve"> </w:t>
      </w:r>
      <w:r w:rsidRPr="005C5570">
        <w:rPr>
          <w:rFonts w:hint="eastAsia"/>
          <w:sz w:val="24"/>
          <w:szCs w:val="24"/>
        </w:rPr>
        <w:t>A*</w:t>
      </w:r>
      <w:r w:rsidRPr="005C5570">
        <w:rPr>
          <w:rFonts w:hint="eastAsia"/>
          <w:sz w:val="24"/>
          <w:szCs w:val="24"/>
        </w:rPr>
        <w:t>算法与传统</w:t>
      </w:r>
      <w:r w:rsidRPr="005C5570">
        <w:rPr>
          <w:rFonts w:hint="eastAsia"/>
          <w:sz w:val="24"/>
          <w:szCs w:val="24"/>
        </w:rPr>
        <w:t>A*</w:t>
      </w:r>
      <w:r w:rsidRPr="005C5570">
        <w:rPr>
          <w:rFonts w:hint="eastAsia"/>
          <w:sz w:val="24"/>
          <w:szCs w:val="24"/>
        </w:rPr>
        <w:t>算法不同点在于通过加入偏航角信息</w:t>
      </w:r>
      <w:r w:rsidR="00884E98" w:rsidRPr="00884E98">
        <w:rPr>
          <w:position w:val="-10"/>
        </w:rPr>
        <w:object w:dxaOrig="200" w:dyaOrig="240" w14:anchorId="156630AA">
          <v:shape id="_x0000_i2143" type="#_x0000_t75" style="width:10pt;height:12pt" o:ole="">
            <v:imagedata r:id="rId136" o:title=""/>
          </v:shape>
          <o:OLEObject Type="Embed" ProgID="Equation.DSMT4" ShapeID="_x0000_i2143" DrawAspect="Content" ObjectID="_1729458535" r:id="rId137"/>
        </w:object>
      </w:r>
      <w:r w:rsidRPr="005C5570">
        <w:rPr>
          <w:rFonts w:hint="eastAsia"/>
          <w:sz w:val="24"/>
          <w:szCs w:val="24"/>
        </w:rPr>
        <w:t>，从而使得算法增加了更多的节点扩展方式。另一方面，由于增加了节点包含的信息，</w:t>
      </w:r>
      <w:r w:rsidRPr="005C5570">
        <w:rPr>
          <w:rFonts w:hint="eastAsia"/>
          <w:sz w:val="24"/>
          <w:szCs w:val="24"/>
        </w:rPr>
        <w:t>Hybrid</w:t>
      </w:r>
      <w:r w:rsidRPr="005C5570">
        <w:rPr>
          <w:sz w:val="24"/>
          <w:szCs w:val="24"/>
        </w:rPr>
        <w:t xml:space="preserve"> </w:t>
      </w:r>
      <w:r w:rsidRPr="005C5570">
        <w:rPr>
          <w:rFonts w:hint="eastAsia"/>
          <w:sz w:val="24"/>
          <w:szCs w:val="24"/>
        </w:rPr>
        <w:t>A*</w:t>
      </w:r>
      <w:r w:rsidRPr="005C5570">
        <w:rPr>
          <w:rFonts w:hint="eastAsia"/>
          <w:sz w:val="24"/>
          <w:szCs w:val="24"/>
        </w:rPr>
        <w:t>算法的启发函数也与</w:t>
      </w:r>
      <w:r w:rsidRPr="005C5570">
        <w:rPr>
          <w:rFonts w:hint="eastAsia"/>
          <w:sz w:val="24"/>
          <w:szCs w:val="24"/>
        </w:rPr>
        <w:t>A*</w:t>
      </w:r>
      <w:r w:rsidRPr="005C5570">
        <w:rPr>
          <w:rFonts w:hint="eastAsia"/>
          <w:sz w:val="24"/>
          <w:szCs w:val="24"/>
        </w:rPr>
        <w:t>算法有显著不同</w:t>
      </w:r>
      <w:r w:rsidRPr="005C5570">
        <w:rPr>
          <w:rFonts w:hint="eastAsia"/>
          <w:sz w:val="24"/>
          <w:szCs w:val="24"/>
        </w:rPr>
        <w:t>,</w:t>
      </w:r>
      <w:r w:rsidRPr="005C5570">
        <w:rPr>
          <w:rFonts w:hint="eastAsia"/>
          <w:sz w:val="24"/>
          <w:szCs w:val="24"/>
        </w:rPr>
        <w:t>如下式所示：</w:t>
      </w:r>
    </w:p>
    <w:p w14:paraId="30E4847D" w14:textId="0DA6E6EB" w:rsidR="005C5570" w:rsidRPr="005C5570" w:rsidRDefault="00884E98" w:rsidP="005C5570">
      <w:pPr>
        <w:widowControl w:val="0"/>
        <w:spacing w:line="300" w:lineRule="auto"/>
        <w:ind w:firstLineChars="200" w:firstLine="420"/>
        <w:jc w:val="both"/>
        <w:rPr>
          <w:sz w:val="24"/>
          <w:szCs w:val="24"/>
        </w:rPr>
      </w:pPr>
      <w:r w:rsidRPr="00884E98">
        <w:rPr>
          <w:position w:val="-14"/>
        </w:rPr>
        <w:object w:dxaOrig="3500" w:dyaOrig="420" w14:anchorId="56BC9436">
          <v:shape id="_x0000_i2148" type="#_x0000_t75" style="width:175pt;height:21pt" o:ole="">
            <v:imagedata r:id="rId138" o:title=""/>
          </v:shape>
          <o:OLEObject Type="Embed" ProgID="Equation.DSMT4" ShapeID="_x0000_i2148" DrawAspect="Content" ObjectID="_1729458536" r:id="rId139"/>
        </w:object>
      </w:r>
      <w:r w:rsidR="005C5570" w:rsidRPr="005C5570">
        <w:rPr>
          <w:sz w:val="24"/>
          <w:szCs w:val="24"/>
        </w:rPr>
        <w:t xml:space="preserve">  </w:t>
      </w:r>
      <w:r w:rsidR="005C5570" w:rsidRPr="005C5570">
        <w:rPr>
          <w:rFonts w:hint="eastAsia"/>
          <w:sz w:val="24"/>
          <w:szCs w:val="24"/>
        </w:rPr>
        <w:t>（</w:t>
      </w:r>
      <w:r w:rsidR="005C5570" w:rsidRPr="005C5570">
        <w:rPr>
          <w:rFonts w:hint="eastAsia"/>
          <w:sz w:val="24"/>
          <w:szCs w:val="24"/>
        </w:rPr>
        <w:t>6</w:t>
      </w:r>
      <w:r w:rsidR="005C5570" w:rsidRPr="005C5570">
        <w:rPr>
          <w:rFonts w:hint="eastAsia"/>
          <w:sz w:val="24"/>
          <w:szCs w:val="24"/>
        </w:rPr>
        <w:t>）</w:t>
      </w:r>
    </w:p>
    <w:p w14:paraId="26B00886" w14:textId="4ACA7D2C" w:rsidR="00CD797B" w:rsidRPr="005C5570" w:rsidRDefault="005C5570" w:rsidP="0066121C">
      <w:pPr>
        <w:widowControl w:val="0"/>
        <w:spacing w:line="300" w:lineRule="auto"/>
        <w:ind w:firstLineChars="200" w:firstLine="480"/>
        <w:jc w:val="both"/>
        <w:rPr>
          <w:sz w:val="24"/>
          <w:szCs w:val="24"/>
        </w:rPr>
      </w:pPr>
      <w:r w:rsidRPr="005C5570">
        <w:rPr>
          <w:rFonts w:hint="eastAsia"/>
          <w:sz w:val="24"/>
          <w:szCs w:val="24"/>
        </w:rPr>
        <w:t>在</w:t>
      </w:r>
      <w:r w:rsidRPr="005C5570">
        <w:rPr>
          <w:rFonts w:hint="eastAsia"/>
          <w:sz w:val="24"/>
          <w:szCs w:val="24"/>
        </w:rPr>
        <w:t>Hybrid</w:t>
      </w:r>
      <w:r w:rsidRPr="005C5570">
        <w:rPr>
          <w:rFonts w:hint="eastAsia"/>
          <w:sz w:val="24"/>
          <w:szCs w:val="24"/>
        </w:rPr>
        <w:t>算法中，通常不会将欧式距离作为启发函数进行路径搜索，而是在欧式距离的基础上，增加当前节点的偏航角与目标节点偏差的加权值。式中</w:t>
      </w:r>
      <w:r w:rsidR="00884E98" w:rsidRPr="00884E98">
        <w:rPr>
          <w:position w:val="-10"/>
        </w:rPr>
        <w:object w:dxaOrig="700" w:dyaOrig="300" w14:anchorId="15289337">
          <v:shape id="_x0000_i2153" type="#_x0000_t75" style="width:35pt;height:15pt" o:ole="">
            <v:imagedata r:id="rId140" o:title=""/>
          </v:shape>
          <o:OLEObject Type="Embed" ProgID="Equation.DSMT4" ShapeID="_x0000_i2153" DrawAspect="Content" ObjectID="_1729458537" r:id="rId141"/>
        </w:object>
      </w:r>
      <w:r w:rsidRPr="005C5570">
        <w:rPr>
          <w:rFonts w:hint="eastAsia"/>
          <w:sz w:val="24"/>
          <w:szCs w:val="24"/>
        </w:rPr>
        <w:t>为当前节点的位置坐标信息，</w:t>
      </w:r>
      <w:r w:rsidR="00884E98" w:rsidRPr="00884E98">
        <w:rPr>
          <w:position w:val="-12"/>
        </w:rPr>
        <w:object w:dxaOrig="680" w:dyaOrig="320" w14:anchorId="4944F2E6">
          <v:shape id="_x0000_i2158" type="#_x0000_t75" style="width:34pt;height:16pt" o:ole="">
            <v:imagedata r:id="rId142" o:title=""/>
          </v:shape>
          <o:OLEObject Type="Embed" ProgID="Equation.DSMT4" ShapeID="_x0000_i2158" DrawAspect="Content" ObjectID="_1729458538" r:id="rId143"/>
        </w:object>
      </w:r>
      <w:r w:rsidRPr="005C5570">
        <w:rPr>
          <w:rFonts w:hint="eastAsia"/>
          <w:sz w:val="24"/>
          <w:szCs w:val="24"/>
        </w:rPr>
        <w:t>为目标节点的位置坐标信息，</w:t>
      </w:r>
      <w:r w:rsidR="00884E98" w:rsidRPr="00884E98">
        <w:rPr>
          <w:position w:val="-12"/>
        </w:rPr>
        <w:object w:dxaOrig="260" w:dyaOrig="320" w14:anchorId="65CAB270">
          <v:shape id="_x0000_i2163" type="#_x0000_t75" style="width:13pt;height:16pt" o:ole="">
            <v:imagedata r:id="rId144" o:title=""/>
          </v:shape>
          <o:OLEObject Type="Embed" ProgID="Equation.DSMT4" ShapeID="_x0000_i2163" DrawAspect="Content" ObjectID="_1729458539" r:id="rId145"/>
        </w:object>
      </w:r>
      <w:r w:rsidRPr="005C5570">
        <w:rPr>
          <w:rFonts w:hint="eastAsia"/>
          <w:sz w:val="24"/>
          <w:szCs w:val="24"/>
        </w:rPr>
        <w:t>为当前节点指向目标节点的角度。</w:t>
      </w:r>
      <w:r w:rsidR="00884E98" w:rsidRPr="00884E98">
        <w:rPr>
          <w:position w:val="-12"/>
        </w:rPr>
        <w:object w:dxaOrig="240" w:dyaOrig="320" w14:anchorId="53BF0286">
          <v:shape id="_x0000_i2168" type="#_x0000_t75" style="width:12pt;height:16pt" o:ole="">
            <v:imagedata r:id="rId146" o:title=""/>
          </v:shape>
          <o:OLEObject Type="Embed" ProgID="Equation.DSMT4" ShapeID="_x0000_i2168" DrawAspect="Content" ObjectID="_1729458540" r:id="rId147"/>
        </w:object>
      </w:r>
      <w:r w:rsidRPr="005C5570">
        <w:rPr>
          <w:rFonts w:hint="eastAsia"/>
          <w:sz w:val="24"/>
          <w:szCs w:val="24"/>
        </w:rPr>
        <w:t>作为偏航角的权重系数，其为一非负常数。权重系数的设置对于无人机的路径搜索效率有着重要的影响。</w:t>
      </w:r>
    </w:p>
    <w:p w14:paraId="18B9443C" w14:textId="77777777" w:rsidR="00BE16EF" w:rsidRPr="005C5570" w:rsidRDefault="00BE16EF" w:rsidP="005C5570">
      <w:pPr>
        <w:widowControl w:val="0"/>
        <w:spacing w:line="300" w:lineRule="auto"/>
        <w:ind w:firstLineChars="200" w:firstLine="480"/>
        <w:jc w:val="both"/>
        <w:rPr>
          <w:sz w:val="24"/>
          <w:szCs w:val="24"/>
        </w:rPr>
      </w:pPr>
    </w:p>
    <w:p w14:paraId="0F4981E9" w14:textId="0C9AFB7E" w:rsidR="00291722" w:rsidRDefault="00291722" w:rsidP="00291722">
      <w:pPr>
        <w:widowControl w:val="0"/>
        <w:spacing w:before="240" w:after="240" w:line="300" w:lineRule="auto"/>
        <w:outlineLvl w:val="1"/>
        <w:rPr>
          <w:rFonts w:eastAsia="黑体"/>
          <w:bCs/>
          <w:sz w:val="32"/>
        </w:rPr>
      </w:pPr>
      <w:bookmarkStart w:id="145" w:name="_Toc117949709"/>
      <w:r w:rsidRPr="00291722">
        <w:rPr>
          <w:rFonts w:eastAsia="黑体"/>
          <w:bCs/>
          <w:sz w:val="32"/>
        </w:rPr>
        <w:t>4.</w:t>
      </w:r>
      <w:r w:rsidR="002E7B3B">
        <w:rPr>
          <w:rFonts w:eastAsia="黑体"/>
          <w:bCs/>
          <w:sz w:val="32"/>
        </w:rPr>
        <w:t>3</w:t>
      </w:r>
      <w:r w:rsidRPr="00291722">
        <w:rPr>
          <w:rFonts w:eastAsia="黑体"/>
          <w:bCs/>
          <w:sz w:val="32"/>
        </w:rPr>
        <w:t xml:space="preserve">  </w:t>
      </w:r>
      <w:r w:rsidRPr="00291722">
        <w:rPr>
          <w:rFonts w:eastAsia="黑体"/>
          <w:bCs/>
          <w:sz w:val="32"/>
        </w:rPr>
        <w:t>基于</w:t>
      </w:r>
      <w:r w:rsidR="00B14076">
        <w:rPr>
          <w:rFonts w:eastAsia="黑体" w:hint="eastAsia"/>
          <w:bCs/>
          <w:sz w:val="32"/>
        </w:rPr>
        <w:t>DDPG</w:t>
      </w:r>
      <w:r w:rsidR="00B14076">
        <w:rPr>
          <w:rFonts w:eastAsia="黑体" w:hint="eastAsia"/>
          <w:bCs/>
          <w:sz w:val="32"/>
        </w:rPr>
        <w:t>的改进</w:t>
      </w:r>
      <w:r w:rsidR="00B14076">
        <w:rPr>
          <w:rFonts w:eastAsia="黑体" w:hint="eastAsia"/>
          <w:bCs/>
          <w:sz w:val="32"/>
        </w:rPr>
        <w:t>Hybrid</w:t>
      </w:r>
      <w:r w:rsidR="00B14076">
        <w:rPr>
          <w:rFonts w:eastAsia="黑体"/>
          <w:bCs/>
          <w:sz w:val="32"/>
        </w:rPr>
        <w:t xml:space="preserve"> </w:t>
      </w:r>
      <w:r w:rsidR="00B14076">
        <w:rPr>
          <w:rFonts w:eastAsia="黑体" w:hint="eastAsia"/>
          <w:bCs/>
          <w:sz w:val="32"/>
        </w:rPr>
        <w:t>A*</w:t>
      </w:r>
      <w:r w:rsidR="00986514">
        <w:rPr>
          <w:rFonts w:eastAsia="黑体" w:hint="eastAsia"/>
          <w:bCs/>
          <w:sz w:val="32"/>
        </w:rPr>
        <w:t>算法</w:t>
      </w:r>
      <w:bookmarkEnd w:id="145"/>
    </w:p>
    <w:p w14:paraId="6939590F" w14:textId="4C63DE3B" w:rsidR="0072127F" w:rsidRDefault="0072127F" w:rsidP="0072127F">
      <w:pPr>
        <w:widowControl w:val="0"/>
        <w:spacing w:before="120" w:after="120" w:line="300" w:lineRule="auto"/>
        <w:jc w:val="both"/>
        <w:outlineLvl w:val="2"/>
        <w:rPr>
          <w:b/>
          <w:bCs/>
          <w:sz w:val="28"/>
          <w:szCs w:val="28"/>
        </w:rPr>
      </w:pPr>
      <w:bookmarkStart w:id="146" w:name="_Toc117949710"/>
      <w:bookmarkStart w:id="147" w:name="_Hlk83050744"/>
      <w:r w:rsidRPr="00291722">
        <w:rPr>
          <w:b/>
          <w:bCs/>
          <w:sz w:val="28"/>
          <w:szCs w:val="28"/>
        </w:rPr>
        <w:t>4.</w:t>
      </w:r>
      <w:r w:rsidR="00BF64FE">
        <w:rPr>
          <w:b/>
          <w:bCs/>
          <w:sz w:val="28"/>
          <w:szCs w:val="28"/>
        </w:rPr>
        <w:t>3</w:t>
      </w:r>
      <w:r w:rsidRPr="00291722">
        <w:rPr>
          <w:b/>
          <w:bCs/>
          <w:sz w:val="28"/>
          <w:szCs w:val="28"/>
        </w:rPr>
        <w:t xml:space="preserve">.1  </w:t>
      </w:r>
      <w:r w:rsidR="00B14076">
        <w:rPr>
          <w:rFonts w:hint="eastAsia"/>
          <w:b/>
          <w:bCs/>
          <w:sz w:val="28"/>
          <w:szCs w:val="28"/>
        </w:rPr>
        <w:t>DDPG</w:t>
      </w:r>
      <w:r w:rsidR="00B14076">
        <w:rPr>
          <w:rFonts w:hint="eastAsia"/>
          <w:b/>
          <w:bCs/>
          <w:sz w:val="28"/>
          <w:szCs w:val="28"/>
        </w:rPr>
        <w:t>算法</w:t>
      </w:r>
      <w:r w:rsidR="00BF64FE">
        <w:rPr>
          <w:rFonts w:hint="eastAsia"/>
          <w:b/>
          <w:bCs/>
          <w:sz w:val="28"/>
          <w:szCs w:val="28"/>
        </w:rPr>
        <w:t>模型</w:t>
      </w:r>
      <w:bookmarkEnd w:id="146"/>
    </w:p>
    <w:p w14:paraId="1601782D" w14:textId="77777777" w:rsidR="009F2572" w:rsidRDefault="009F2572" w:rsidP="009F2572">
      <w:pPr>
        <w:widowControl w:val="0"/>
        <w:spacing w:line="300" w:lineRule="auto"/>
        <w:ind w:firstLineChars="200" w:firstLine="480"/>
        <w:jc w:val="both"/>
        <w:rPr>
          <w:sz w:val="24"/>
          <w:szCs w:val="24"/>
        </w:rPr>
      </w:pPr>
      <w:r>
        <w:rPr>
          <w:rFonts w:hint="eastAsia"/>
          <w:sz w:val="24"/>
          <w:szCs w:val="24"/>
        </w:rPr>
        <w:t>深度确定性策略梯度算法可以看作是确定性策略梯度（</w:t>
      </w:r>
      <w:r>
        <w:rPr>
          <w:rFonts w:hint="eastAsia"/>
          <w:sz w:val="24"/>
          <w:szCs w:val="24"/>
        </w:rPr>
        <w:t>Deterministic</w:t>
      </w:r>
      <w:r>
        <w:rPr>
          <w:sz w:val="24"/>
          <w:szCs w:val="24"/>
        </w:rPr>
        <w:t xml:space="preserve"> </w:t>
      </w:r>
      <w:r>
        <w:rPr>
          <w:rFonts w:hint="eastAsia"/>
          <w:sz w:val="24"/>
          <w:szCs w:val="24"/>
        </w:rPr>
        <w:t>Policy</w:t>
      </w:r>
      <w:r>
        <w:rPr>
          <w:sz w:val="24"/>
          <w:szCs w:val="24"/>
        </w:rPr>
        <w:t xml:space="preserve"> </w:t>
      </w:r>
      <w:r>
        <w:rPr>
          <w:rFonts w:hint="eastAsia"/>
          <w:sz w:val="24"/>
          <w:szCs w:val="24"/>
        </w:rPr>
        <w:t>Gradient</w:t>
      </w:r>
      <w:r>
        <w:rPr>
          <w:rFonts w:hint="eastAsia"/>
          <w:sz w:val="24"/>
          <w:szCs w:val="24"/>
        </w:rPr>
        <w:t>，</w:t>
      </w:r>
      <w:r>
        <w:rPr>
          <w:rFonts w:hint="eastAsia"/>
          <w:sz w:val="24"/>
          <w:szCs w:val="24"/>
        </w:rPr>
        <w:t>DPG</w:t>
      </w:r>
      <w:r>
        <w:rPr>
          <w:rFonts w:hint="eastAsia"/>
          <w:sz w:val="24"/>
          <w:szCs w:val="24"/>
        </w:rPr>
        <w:t>）算法和深度神经网络的结合，也可以看作是深度</w:t>
      </w:r>
      <w:r>
        <w:rPr>
          <w:rFonts w:hint="eastAsia"/>
          <w:sz w:val="24"/>
          <w:szCs w:val="24"/>
        </w:rPr>
        <w:t>Q</w:t>
      </w:r>
      <w:r>
        <w:rPr>
          <w:rFonts w:hint="eastAsia"/>
          <w:sz w:val="24"/>
          <w:szCs w:val="24"/>
        </w:rPr>
        <w:t>网络算法在连续空间中的扩展。可以解决深度</w:t>
      </w:r>
      <w:r>
        <w:rPr>
          <w:rFonts w:hint="eastAsia"/>
          <w:sz w:val="24"/>
          <w:szCs w:val="24"/>
        </w:rPr>
        <w:t>Q</w:t>
      </w:r>
      <w:r>
        <w:rPr>
          <w:rFonts w:hint="eastAsia"/>
          <w:sz w:val="24"/>
          <w:szCs w:val="24"/>
        </w:rPr>
        <w:t>网络算法无法直接应用于连续网络空间的问题。深度确定性策略梯度算法同时建立</w:t>
      </w:r>
      <w:r>
        <w:rPr>
          <w:rFonts w:hint="eastAsia"/>
          <w:sz w:val="24"/>
          <w:szCs w:val="24"/>
        </w:rPr>
        <w:t>Q</w:t>
      </w:r>
      <w:r>
        <w:rPr>
          <w:rFonts w:hint="eastAsia"/>
          <w:sz w:val="24"/>
          <w:szCs w:val="24"/>
        </w:rPr>
        <w:t>值函数（</w:t>
      </w:r>
      <w:r>
        <w:rPr>
          <w:rFonts w:hint="eastAsia"/>
          <w:sz w:val="24"/>
          <w:szCs w:val="24"/>
        </w:rPr>
        <w:t>Critic</w:t>
      </w:r>
      <w:r>
        <w:rPr>
          <w:rFonts w:hint="eastAsia"/>
          <w:sz w:val="24"/>
          <w:szCs w:val="24"/>
        </w:rPr>
        <w:t>）和策略函数（</w:t>
      </w:r>
      <w:r>
        <w:rPr>
          <w:rFonts w:hint="eastAsia"/>
          <w:sz w:val="24"/>
          <w:szCs w:val="24"/>
        </w:rPr>
        <w:t>Actor</w:t>
      </w:r>
      <w:r>
        <w:rPr>
          <w:rFonts w:hint="eastAsia"/>
          <w:sz w:val="24"/>
          <w:szCs w:val="24"/>
        </w:rPr>
        <w:t>）。</w:t>
      </w:r>
      <w:r>
        <w:rPr>
          <w:rFonts w:hint="eastAsia"/>
          <w:sz w:val="24"/>
          <w:szCs w:val="24"/>
        </w:rPr>
        <w:t>Q</w:t>
      </w:r>
      <w:r>
        <w:rPr>
          <w:rFonts w:hint="eastAsia"/>
          <w:sz w:val="24"/>
          <w:szCs w:val="24"/>
        </w:rPr>
        <w:t>值函数与深度确定性策略算法相同，通过实践差分方法进行更新。策略函数利用</w:t>
      </w:r>
      <w:r>
        <w:rPr>
          <w:rFonts w:hint="eastAsia"/>
          <w:sz w:val="24"/>
          <w:szCs w:val="24"/>
        </w:rPr>
        <w:t>Q</w:t>
      </w:r>
      <w:r>
        <w:rPr>
          <w:rFonts w:hint="eastAsia"/>
          <w:sz w:val="24"/>
          <w:szCs w:val="24"/>
        </w:rPr>
        <w:t>值函数的估计，通过策略梯度方法进行更新。</w:t>
      </w:r>
    </w:p>
    <w:p w14:paraId="516C0122" w14:textId="314EDD50" w:rsidR="009F2572" w:rsidRDefault="009F2572" w:rsidP="009F2572">
      <w:pPr>
        <w:widowControl w:val="0"/>
        <w:spacing w:line="300" w:lineRule="auto"/>
        <w:ind w:firstLineChars="200" w:firstLine="480"/>
        <w:jc w:val="both"/>
        <w:rPr>
          <w:sz w:val="24"/>
          <w:szCs w:val="24"/>
        </w:rPr>
      </w:pPr>
      <w:r>
        <w:rPr>
          <w:rFonts w:hint="eastAsia"/>
          <w:sz w:val="24"/>
          <w:szCs w:val="24"/>
        </w:rPr>
        <w:t>在确定性策略梯度案发中，</w:t>
      </w:r>
      <w:r>
        <w:rPr>
          <w:rFonts w:hint="eastAsia"/>
          <w:sz w:val="24"/>
          <w:szCs w:val="24"/>
        </w:rPr>
        <w:t>Actor</w:t>
      </w:r>
      <w:r>
        <w:rPr>
          <w:rFonts w:hint="eastAsia"/>
          <w:sz w:val="24"/>
          <w:szCs w:val="24"/>
        </w:rPr>
        <w:t>是一个确定性策略函数，表示为</w:t>
      </w:r>
      <w:r w:rsidR="00884E98" w:rsidRPr="00884E98">
        <w:rPr>
          <w:position w:val="-10"/>
        </w:rPr>
        <w:object w:dxaOrig="440" w:dyaOrig="300" w14:anchorId="00ADEF2E">
          <v:shape id="_x0000_i2173" type="#_x0000_t75" style="width:22pt;height:15pt" o:ole="">
            <v:imagedata r:id="rId148" o:title=""/>
          </v:shape>
          <o:OLEObject Type="Embed" ProgID="Equation.DSMT4" ShapeID="_x0000_i2173" DrawAspect="Content" ObjectID="_1729458541" r:id="rId149"/>
        </w:object>
      </w:r>
      <w:r>
        <w:rPr>
          <w:sz w:val="24"/>
          <w:szCs w:val="24"/>
        </w:rPr>
        <w:t>,</w:t>
      </w:r>
      <w:r>
        <w:rPr>
          <w:rFonts w:hint="eastAsia"/>
          <w:sz w:val="24"/>
          <w:szCs w:val="24"/>
        </w:rPr>
        <w:t>待学习参数表示为</w:t>
      </w:r>
      <w:r w:rsidR="00884E98" w:rsidRPr="00884E98">
        <w:rPr>
          <w:position w:val="-6"/>
        </w:rPr>
        <w:object w:dxaOrig="279" w:dyaOrig="279" w14:anchorId="2EC60B15">
          <v:shape id="_x0000_i2178" type="#_x0000_t75" style="width:14pt;height:14pt" o:ole="">
            <v:imagedata r:id="rId150" o:title=""/>
          </v:shape>
          <o:OLEObject Type="Embed" ProgID="Equation.DSMT4" ShapeID="_x0000_i2178" DrawAspect="Content" ObjectID="_1729458542" r:id="rId151"/>
        </w:object>
      </w:r>
      <w:r>
        <w:rPr>
          <w:rFonts w:hint="eastAsia"/>
          <w:sz w:val="24"/>
          <w:szCs w:val="24"/>
        </w:rPr>
        <w:t>。每个动作直接由计算</w:t>
      </w:r>
      <w:r w:rsidR="00884E98" w:rsidRPr="00884E98">
        <w:rPr>
          <w:position w:val="-10"/>
        </w:rPr>
        <w:object w:dxaOrig="1780" w:dyaOrig="320" w14:anchorId="68FF4E6D">
          <v:shape id="_x0000_i2183" type="#_x0000_t75" style="width:89pt;height:16pt" o:ole="">
            <v:imagedata r:id="rId152" o:title=""/>
          </v:shape>
          <o:OLEObject Type="Embed" ProgID="Equation.DSMT4" ShapeID="_x0000_i2183" DrawAspect="Content" ObjectID="_1729458543" r:id="rId153"/>
        </w:object>
      </w:r>
      <w:r>
        <w:rPr>
          <w:rFonts w:hint="eastAsia"/>
          <w:sz w:val="24"/>
          <w:szCs w:val="24"/>
        </w:rPr>
        <w:t>，不需要从随机策略中采样。</w:t>
      </w:r>
    </w:p>
    <w:p w14:paraId="37744454" w14:textId="6DC04A59" w:rsidR="009F2572" w:rsidRDefault="009F2572" w:rsidP="009F2572">
      <w:pPr>
        <w:widowControl w:val="0"/>
        <w:spacing w:line="300" w:lineRule="auto"/>
        <w:ind w:firstLineChars="200" w:firstLine="480"/>
        <w:jc w:val="both"/>
        <w:rPr>
          <w:sz w:val="24"/>
          <w:szCs w:val="24"/>
        </w:rPr>
      </w:pPr>
      <w:r>
        <w:rPr>
          <w:rFonts w:hint="eastAsia"/>
          <w:sz w:val="24"/>
          <w:szCs w:val="24"/>
        </w:rPr>
        <w:t>这里，一个关键问题是如何平衡这种确定性策略的探索和利用（</w:t>
      </w:r>
      <w:r>
        <w:rPr>
          <w:rFonts w:hint="eastAsia"/>
          <w:sz w:val="24"/>
          <w:szCs w:val="24"/>
        </w:rPr>
        <w:t>exploration</w:t>
      </w:r>
      <w:r>
        <w:rPr>
          <w:sz w:val="24"/>
          <w:szCs w:val="24"/>
        </w:rPr>
        <w:t xml:space="preserve"> </w:t>
      </w:r>
      <w:r>
        <w:rPr>
          <w:rFonts w:hint="eastAsia"/>
          <w:sz w:val="24"/>
          <w:szCs w:val="24"/>
        </w:rPr>
        <w:t>and</w:t>
      </w:r>
      <w:r>
        <w:rPr>
          <w:sz w:val="24"/>
          <w:szCs w:val="24"/>
        </w:rPr>
        <w:t xml:space="preserve"> </w:t>
      </w:r>
      <w:r>
        <w:rPr>
          <w:rFonts w:hint="eastAsia"/>
          <w:sz w:val="24"/>
          <w:szCs w:val="24"/>
        </w:rPr>
        <w:t>exploitation</w:t>
      </w:r>
      <w:r>
        <w:rPr>
          <w:rFonts w:hint="eastAsia"/>
          <w:sz w:val="24"/>
          <w:szCs w:val="24"/>
        </w:rPr>
        <w:t>）深度确定性策略梯度算法通过在训练过程中添加随机噪声解决问题。每个输出动作添加噪声</w:t>
      </w:r>
      <w:r>
        <w:rPr>
          <w:sz w:val="24"/>
          <w:szCs w:val="24"/>
        </w:rPr>
        <w:t>N</w:t>
      </w:r>
      <w:r>
        <w:rPr>
          <w:rFonts w:hint="eastAsia"/>
          <w:sz w:val="24"/>
          <w:szCs w:val="24"/>
        </w:rPr>
        <w:t>，此时有动作</w:t>
      </w:r>
      <w:r w:rsidR="00884E98" w:rsidRPr="00884E98">
        <w:rPr>
          <w:position w:val="-10"/>
        </w:rPr>
        <w:object w:dxaOrig="1620" w:dyaOrig="320" w14:anchorId="0CCA0401">
          <v:shape id="_x0000_i2188" type="#_x0000_t75" style="width:81pt;height:16pt" o:ole="">
            <v:imagedata r:id="rId154" o:title=""/>
          </v:shape>
          <o:OLEObject Type="Embed" ProgID="Equation.DSMT4" ShapeID="_x0000_i2188" DrawAspect="Content" ObjectID="_1729458544" r:id="rId155"/>
        </w:object>
      </w:r>
      <w:r>
        <w:rPr>
          <w:rFonts w:hint="eastAsia"/>
          <w:sz w:val="24"/>
          <w:szCs w:val="24"/>
        </w:rPr>
        <w:t>。其中，</w:t>
      </w:r>
      <w:r>
        <w:rPr>
          <w:rFonts w:hint="eastAsia"/>
          <w:sz w:val="24"/>
          <w:szCs w:val="24"/>
        </w:rPr>
        <w:t>N</w:t>
      </w:r>
      <w:r>
        <w:rPr>
          <w:rFonts w:hint="eastAsia"/>
          <w:sz w:val="24"/>
          <w:szCs w:val="24"/>
        </w:rPr>
        <w:t>可以根据具体任务进行选择，该算法使用</w:t>
      </w:r>
      <w:r>
        <w:rPr>
          <w:rFonts w:hint="eastAsia"/>
          <w:sz w:val="24"/>
          <w:szCs w:val="24"/>
        </w:rPr>
        <w:t>Ornstein-Uhlenbeck</w:t>
      </w:r>
      <w:r>
        <w:rPr>
          <w:rFonts w:hint="eastAsia"/>
          <w:sz w:val="24"/>
          <w:szCs w:val="24"/>
        </w:rPr>
        <w:t>过程（</w:t>
      </w:r>
      <w:r>
        <w:rPr>
          <w:rFonts w:hint="eastAsia"/>
          <w:sz w:val="24"/>
          <w:szCs w:val="24"/>
        </w:rPr>
        <w:t>O-U</w:t>
      </w:r>
      <w:r>
        <w:rPr>
          <w:rFonts w:hint="eastAsia"/>
          <w:sz w:val="24"/>
          <w:szCs w:val="24"/>
        </w:rPr>
        <w:t>过程）添加噪声项。</w:t>
      </w:r>
    </w:p>
    <w:p w14:paraId="026E0F3B" w14:textId="77777777" w:rsidR="009F2572" w:rsidRDefault="009F2572" w:rsidP="009F2572">
      <w:pPr>
        <w:widowControl w:val="0"/>
        <w:spacing w:line="300" w:lineRule="auto"/>
        <w:ind w:firstLineChars="200" w:firstLine="480"/>
        <w:jc w:val="both"/>
        <w:rPr>
          <w:sz w:val="24"/>
          <w:szCs w:val="24"/>
        </w:rPr>
      </w:pPr>
      <w:r>
        <w:rPr>
          <w:rFonts w:hint="eastAsia"/>
          <w:sz w:val="24"/>
          <w:szCs w:val="24"/>
        </w:rPr>
        <w:t>O-U</w:t>
      </w:r>
      <w:r>
        <w:rPr>
          <w:rFonts w:hint="eastAsia"/>
          <w:sz w:val="24"/>
          <w:szCs w:val="24"/>
        </w:rPr>
        <w:t>过程满足以下随机微分过程：</w:t>
      </w:r>
    </w:p>
    <w:p w14:paraId="534AED33" w14:textId="0B517FBC" w:rsidR="009F2572" w:rsidRDefault="00884E98" w:rsidP="009F2572">
      <w:pPr>
        <w:widowControl w:val="0"/>
        <w:spacing w:line="300" w:lineRule="auto"/>
        <w:ind w:firstLineChars="200" w:firstLine="420"/>
        <w:jc w:val="both"/>
        <w:rPr>
          <w:sz w:val="24"/>
          <w:szCs w:val="24"/>
        </w:rPr>
      </w:pPr>
      <w:r w:rsidRPr="00884E98">
        <w:rPr>
          <w:position w:val="-10"/>
        </w:rPr>
        <w:object w:dxaOrig="2160" w:dyaOrig="300" w14:anchorId="50E509AC">
          <v:shape id="_x0000_i2193" type="#_x0000_t75" style="width:108pt;height:15pt" o:ole="">
            <v:imagedata r:id="rId156" o:title=""/>
          </v:shape>
          <o:OLEObject Type="Embed" ProgID="Equation.DSMT4" ShapeID="_x0000_i2193" DrawAspect="Content" ObjectID="_1729458545" r:id="rId157"/>
        </w:object>
      </w:r>
    </w:p>
    <w:p w14:paraId="7C7AA228" w14:textId="3B2A3928" w:rsidR="009F2572" w:rsidRDefault="009F2572" w:rsidP="009F2572">
      <w:pPr>
        <w:widowControl w:val="0"/>
        <w:spacing w:line="300" w:lineRule="auto"/>
        <w:ind w:firstLineChars="200" w:firstLine="480"/>
        <w:jc w:val="both"/>
        <w:rPr>
          <w:sz w:val="24"/>
          <w:szCs w:val="24"/>
        </w:rPr>
      </w:pPr>
      <w:r>
        <w:rPr>
          <w:rFonts w:hint="eastAsia"/>
          <w:sz w:val="24"/>
          <w:szCs w:val="24"/>
        </w:rPr>
        <w:lastRenderedPageBreak/>
        <w:t>其中</w:t>
      </w:r>
      <w:r w:rsidR="00884E98" w:rsidRPr="00884E98">
        <w:rPr>
          <w:position w:val="-10"/>
        </w:rPr>
        <w:object w:dxaOrig="279" w:dyaOrig="300" w14:anchorId="277355BE">
          <v:shape id="_x0000_i2198" type="#_x0000_t75" style="width:14pt;height:15pt" o:ole="">
            <v:imagedata r:id="rId158" o:title=""/>
          </v:shape>
          <o:OLEObject Type="Embed" ProgID="Equation.DSMT4" ShapeID="_x0000_i2198" DrawAspect="Content" ObjectID="_1729458546" r:id="rId159"/>
        </w:object>
      </w:r>
      <w:r>
        <w:rPr>
          <w:rFonts w:hint="eastAsia"/>
          <w:sz w:val="24"/>
          <w:szCs w:val="24"/>
        </w:rPr>
        <w:t>是随机变量，</w:t>
      </w:r>
      <w:r w:rsidR="00884E98" w:rsidRPr="00884E98">
        <w:rPr>
          <w:position w:val="-8"/>
        </w:rPr>
        <w:object w:dxaOrig="1180" w:dyaOrig="260" w14:anchorId="65ED01B0">
          <v:shape id="_x0000_i2203" type="#_x0000_t75" style="width:59pt;height:13pt" o:ole="">
            <v:imagedata r:id="rId160" o:title=""/>
          </v:shape>
          <o:OLEObject Type="Embed" ProgID="Equation.DSMT4" ShapeID="_x0000_i2203" DrawAspect="Content" ObjectID="_1729458547" r:id="rId161"/>
        </w:object>
      </w:r>
      <w:r>
        <w:rPr>
          <w:rFonts w:hint="eastAsia"/>
          <w:sz w:val="24"/>
          <w:szCs w:val="24"/>
        </w:rPr>
        <w:t>为参数。</w:t>
      </w:r>
      <w:r w:rsidR="00884E98" w:rsidRPr="00884E98">
        <w:rPr>
          <w:position w:val="-10"/>
        </w:rPr>
        <w:object w:dxaOrig="260" w:dyaOrig="300" w14:anchorId="7C22CF78">
          <v:shape id="_x0000_i2208" type="#_x0000_t75" style="width:13pt;height:15pt" o:ole="">
            <v:imagedata r:id="rId162" o:title=""/>
          </v:shape>
          <o:OLEObject Type="Embed" ProgID="Equation.DSMT4" ShapeID="_x0000_i2208" DrawAspect="Content" ObjectID="_1729458548" r:id="rId163"/>
        </w:object>
      </w:r>
      <w:r>
        <w:rPr>
          <w:rFonts w:hint="eastAsia"/>
          <w:sz w:val="24"/>
          <w:szCs w:val="24"/>
        </w:rPr>
        <w:t>是维纳过程或布朗运动，其具有如下的性质：</w:t>
      </w:r>
    </w:p>
    <w:p w14:paraId="07ABC734" w14:textId="0D009B5E" w:rsidR="009F2572" w:rsidRDefault="00884E98" w:rsidP="009F2572">
      <w:pPr>
        <w:widowControl w:val="0"/>
        <w:spacing w:line="300" w:lineRule="auto"/>
        <w:ind w:firstLineChars="200" w:firstLine="420"/>
        <w:jc w:val="both"/>
        <w:rPr>
          <w:sz w:val="24"/>
          <w:szCs w:val="24"/>
        </w:rPr>
      </w:pPr>
      <w:r w:rsidRPr="00884E98">
        <w:rPr>
          <w:position w:val="-10"/>
        </w:rPr>
        <w:object w:dxaOrig="260" w:dyaOrig="300" w14:anchorId="33DF91F4">
          <v:shape id="_x0000_i2213" type="#_x0000_t75" style="width:13pt;height:15pt" o:ole="">
            <v:imagedata r:id="rId164" o:title=""/>
          </v:shape>
          <o:OLEObject Type="Embed" ProgID="Equation.DSMT4" ShapeID="_x0000_i2213" DrawAspect="Content" ObjectID="_1729458549" r:id="rId165"/>
        </w:object>
      </w:r>
      <w:r w:rsidR="009F2572">
        <w:rPr>
          <w:rFonts w:hint="eastAsia"/>
          <w:sz w:val="24"/>
          <w:szCs w:val="24"/>
        </w:rPr>
        <w:t>是独立增量过程，表示对于时间</w:t>
      </w:r>
      <w:r w:rsidRPr="00884E98">
        <w:rPr>
          <w:position w:val="-10"/>
        </w:rPr>
        <w:object w:dxaOrig="1340" w:dyaOrig="300" w14:anchorId="3089B3B2">
          <v:shape id="_x0000_i2218" type="#_x0000_t75" style="width:67pt;height:15pt" o:ole="">
            <v:imagedata r:id="rId166" o:title=""/>
          </v:shape>
          <o:OLEObject Type="Embed" ProgID="Equation.DSMT4" ShapeID="_x0000_i2218" DrawAspect="Content" ObjectID="_1729458550" r:id="rId167"/>
        </w:object>
      </w:r>
      <w:r w:rsidR="009F2572">
        <w:rPr>
          <w:rFonts w:hint="eastAsia"/>
          <w:sz w:val="24"/>
          <w:szCs w:val="24"/>
        </w:rPr>
        <w:t>，有随机变量</w:t>
      </w:r>
      <w:r w:rsidRPr="00884E98">
        <w:rPr>
          <w:position w:val="-14"/>
        </w:rPr>
        <w:object w:dxaOrig="2640" w:dyaOrig="340" w14:anchorId="0670B7EE">
          <v:shape id="_x0000_i2223" type="#_x0000_t75" style="width:132pt;height:17pt" o:ole="">
            <v:imagedata r:id="rId168" o:title=""/>
          </v:shape>
          <o:OLEObject Type="Embed" ProgID="Equation.DSMT4" ShapeID="_x0000_i2223" DrawAspect="Content" ObjectID="_1729458551" r:id="rId169"/>
        </w:object>
      </w:r>
      <w:r w:rsidR="009F2572">
        <w:rPr>
          <w:rFonts w:hint="eastAsia"/>
          <w:sz w:val="24"/>
          <w:szCs w:val="24"/>
        </w:rPr>
        <w:t>都是独立的。</w:t>
      </w:r>
    </w:p>
    <w:p w14:paraId="6405D44E" w14:textId="03434589" w:rsidR="009F2572" w:rsidRDefault="009F2572" w:rsidP="009F2572">
      <w:pPr>
        <w:widowControl w:val="0"/>
        <w:spacing w:line="300" w:lineRule="auto"/>
        <w:ind w:firstLineChars="200" w:firstLine="480"/>
        <w:jc w:val="both"/>
        <w:rPr>
          <w:sz w:val="24"/>
          <w:szCs w:val="24"/>
        </w:rPr>
      </w:pPr>
      <w:r>
        <w:rPr>
          <w:rFonts w:hint="eastAsia"/>
          <w:sz w:val="24"/>
          <w:szCs w:val="24"/>
        </w:rPr>
        <w:t>对于任意时刻</w:t>
      </w:r>
      <w:r>
        <w:rPr>
          <w:rFonts w:hint="eastAsia"/>
          <w:sz w:val="24"/>
          <w:szCs w:val="24"/>
        </w:rPr>
        <w:t>t</w:t>
      </w:r>
      <w:r>
        <w:rPr>
          <w:rFonts w:hint="eastAsia"/>
          <w:sz w:val="24"/>
          <w:szCs w:val="24"/>
        </w:rPr>
        <w:t>和增量</w:t>
      </w:r>
      <w:r w:rsidR="00884E98" w:rsidRPr="00884E98">
        <w:rPr>
          <w:position w:val="-6"/>
        </w:rPr>
        <w:object w:dxaOrig="240" w:dyaOrig="220" w14:anchorId="40B711A2">
          <v:shape id="_x0000_i2228" type="#_x0000_t75" style="width:12pt;height:11pt" o:ole="">
            <v:imagedata r:id="rId170" o:title=""/>
          </v:shape>
          <o:OLEObject Type="Embed" ProgID="Equation.DSMT4" ShapeID="_x0000_i2228" DrawAspect="Content" ObjectID="_1729458552" r:id="rId171"/>
        </w:object>
      </w:r>
      <w:r>
        <w:rPr>
          <w:rFonts w:hint="eastAsia"/>
          <w:sz w:val="24"/>
          <w:szCs w:val="24"/>
        </w:rPr>
        <w:t>，有</w:t>
      </w:r>
      <w:r w:rsidR="00884E98" w:rsidRPr="00884E98">
        <w:rPr>
          <w:position w:val="-10"/>
        </w:rPr>
        <w:object w:dxaOrig="2380" w:dyaOrig="320" w14:anchorId="385BB879">
          <v:shape id="_x0000_i2233" type="#_x0000_t75" style="width:119pt;height:16pt" o:ole="">
            <v:imagedata r:id="rId172" o:title=""/>
          </v:shape>
          <o:OLEObject Type="Embed" ProgID="Equation.DSMT4" ShapeID="_x0000_i2233" DrawAspect="Content" ObjectID="_1729458553" r:id="rId173"/>
        </w:object>
      </w:r>
      <w:r>
        <w:rPr>
          <w:rFonts w:hint="eastAsia"/>
          <w:sz w:val="24"/>
          <w:szCs w:val="24"/>
        </w:rPr>
        <w:t>。</w:t>
      </w:r>
    </w:p>
    <w:p w14:paraId="4EAE99F0" w14:textId="540CE2DE" w:rsidR="009F2572" w:rsidRDefault="00884E98" w:rsidP="009F2572">
      <w:pPr>
        <w:widowControl w:val="0"/>
        <w:spacing w:line="300" w:lineRule="auto"/>
        <w:ind w:firstLineChars="200" w:firstLine="420"/>
        <w:jc w:val="both"/>
        <w:rPr>
          <w:sz w:val="24"/>
          <w:szCs w:val="24"/>
        </w:rPr>
      </w:pPr>
      <w:r w:rsidRPr="00884E98">
        <w:rPr>
          <w:position w:val="-10"/>
        </w:rPr>
        <w:object w:dxaOrig="260" w:dyaOrig="300" w14:anchorId="0CED7EA9">
          <v:shape id="_x0000_i2238" type="#_x0000_t75" style="width:13pt;height:15pt" o:ole="">
            <v:imagedata r:id="rId174" o:title=""/>
          </v:shape>
          <o:OLEObject Type="Embed" ProgID="Equation.DSMT4" ShapeID="_x0000_i2238" DrawAspect="Content" ObjectID="_1729458554" r:id="rId175"/>
        </w:object>
      </w:r>
      <w:r w:rsidR="009F2572">
        <w:rPr>
          <w:rFonts w:hint="eastAsia"/>
          <w:sz w:val="24"/>
          <w:szCs w:val="24"/>
        </w:rPr>
        <w:t>是关于</w:t>
      </w:r>
      <w:r w:rsidR="009F2572">
        <w:rPr>
          <w:rFonts w:hint="eastAsia"/>
          <w:sz w:val="24"/>
          <w:szCs w:val="24"/>
        </w:rPr>
        <w:t>t</w:t>
      </w:r>
      <w:r w:rsidR="009F2572">
        <w:rPr>
          <w:rFonts w:hint="eastAsia"/>
          <w:sz w:val="24"/>
          <w:szCs w:val="24"/>
        </w:rPr>
        <w:t>的连续函数</w:t>
      </w:r>
      <w:r w:rsidR="00AE2A27">
        <w:rPr>
          <w:rFonts w:hint="eastAsia"/>
          <w:sz w:val="24"/>
          <w:szCs w:val="24"/>
        </w:rPr>
        <w:t>。</w:t>
      </w:r>
    </w:p>
    <w:p w14:paraId="7A7F2026" w14:textId="5354B6C3" w:rsidR="00AE2A27" w:rsidRDefault="00AE2A27" w:rsidP="009F2572">
      <w:pPr>
        <w:widowControl w:val="0"/>
        <w:spacing w:line="300" w:lineRule="auto"/>
        <w:ind w:firstLineChars="200" w:firstLine="480"/>
        <w:jc w:val="both"/>
        <w:rPr>
          <w:sz w:val="24"/>
          <w:szCs w:val="24"/>
        </w:rPr>
      </w:pPr>
      <w:r>
        <w:rPr>
          <w:rFonts w:hint="eastAsia"/>
          <w:sz w:val="24"/>
          <w:szCs w:val="24"/>
        </w:rPr>
        <w:t>由于马尔科夫决策过程是基于马尔科夫性质的，满足</w:t>
      </w:r>
      <w:r w:rsidR="00884E98" w:rsidRPr="00884E98">
        <w:rPr>
          <w:position w:val="-10"/>
        </w:rPr>
        <w:object w:dxaOrig="2740" w:dyaOrig="300" w14:anchorId="18EDCA31">
          <v:shape id="_x0000_i2243" type="#_x0000_t75" style="width:137pt;height:15pt" o:ole="">
            <v:imagedata r:id="rId176" o:title=""/>
          </v:shape>
          <o:OLEObject Type="Embed" ProgID="Equation.DSMT4" ShapeID="_x0000_i2243" DrawAspect="Content" ObjectID="_1729458555" r:id="rId177"/>
        </w:object>
      </w:r>
      <w:r>
        <w:rPr>
          <w:rFonts w:hint="eastAsia"/>
          <w:sz w:val="24"/>
          <w:szCs w:val="24"/>
        </w:rPr>
        <w:t>，满足，其中</w:t>
      </w:r>
      <w:r w:rsidR="00884E98" w:rsidRPr="00884E98">
        <w:rPr>
          <w:position w:val="-10"/>
        </w:rPr>
        <w:object w:dxaOrig="279" w:dyaOrig="300" w14:anchorId="41FD3D01">
          <v:shape id="_x0000_i2248" type="#_x0000_t75" style="width:14pt;height:15pt" o:ole="">
            <v:imagedata r:id="rId178" o:title=""/>
          </v:shape>
          <o:OLEObject Type="Embed" ProgID="Equation.DSMT4" ShapeID="_x0000_i2248" DrawAspect="Content" ObjectID="_1729458556" r:id="rId179"/>
        </w:object>
      </w:r>
      <w:r>
        <w:rPr>
          <w:rFonts w:hint="eastAsia"/>
          <w:sz w:val="24"/>
          <w:szCs w:val="24"/>
        </w:rPr>
        <w:t>是</w:t>
      </w:r>
      <w:r>
        <w:rPr>
          <w:rFonts w:hint="eastAsia"/>
          <w:sz w:val="24"/>
          <w:szCs w:val="24"/>
        </w:rPr>
        <w:t>t</w:t>
      </w:r>
      <w:r>
        <w:rPr>
          <w:rFonts w:hint="eastAsia"/>
          <w:sz w:val="24"/>
          <w:szCs w:val="24"/>
        </w:rPr>
        <w:t>时刻的随机变量，这意味着随机变量</w:t>
      </w:r>
      <w:r w:rsidR="00884E98" w:rsidRPr="00884E98">
        <w:rPr>
          <w:position w:val="-10"/>
        </w:rPr>
        <w:object w:dxaOrig="279" w:dyaOrig="300" w14:anchorId="4A43EBC5">
          <v:shape id="_x0000_i2253" type="#_x0000_t75" style="width:14pt;height:15pt" o:ole="">
            <v:imagedata r:id="rId180" o:title=""/>
          </v:shape>
          <o:OLEObject Type="Embed" ProgID="Equation.DSMT4" ShapeID="_x0000_i2253" DrawAspect="Content" ObjectID="_1729458557" r:id="rId181"/>
        </w:object>
      </w:r>
      <w:r>
        <w:rPr>
          <w:rFonts w:hint="eastAsia"/>
          <w:sz w:val="24"/>
          <w:szCs w:val="24"/>
        </w:rPr>
        <w:t>的时间相关性值取决于上一时刻的随机变量</w:t>
      </w:r>
      <w:r w:rsidR="00884E98" w:rsidRPr="00884E98">
        <w:rPr>
          <w:position w:val="-10"/>
        </w:rPr>
        <w:object w:dxaOrig="279" w:dyaOrig="300" w14:anchorId="789867D3">
          <v:shape id="_x0000_i2258" type="#_x0000_t75" style="width:14pt;height:15pt" o:ole="">
            <v:imagedata r:id="rId182" o:title=""/>
          </v:shape>
          <o:OLEObject Type="Embed" ProgID="Equation.DSMT4" ShapeID="_x0000_i2258" DrawAspect="Content" ObjectID="_1729458558" r:id="rId183"/>
        </w:object>
      </w:r>
      <w:r>
        <w:rPr>
          <w:rFonts w:hint="eastAsia"/>
          <w:sz w:val="24"/>
          <w:szCs w:val="24"/>
        </w:rPr>
        <w:t>。而</w:t>
      </w:r>
      <w:r>
        <w:rPr>
          <w:rFonts w:hint="eastAsia"/>
          <w:sz w:val="24"/>
          <w:szCs w:val="24"/>
        </w:rPr>
        <w:t>O-U</w:t>
      </w:r>
      <w:r>
        <w:rPr>
          <w:rFonts w:hint="eastAsia"/>
          <w:sz w:val="24"/>
          <w:szCs w:val="24"/>
        </w:rPr>
        <w:t>噪声就是一个具有时间相关性的随机变量，这一点与马尔科夫决策过程的性质相符，因此很自然地被运用到随机噪声的添加中。然而，时间表明，时间不相关的零均值高斯噪声也能取得很好的效果。</w:t>
      </w:r>
    </w:p>
    <w:p w14:paraId="5377F9C0" w14:textId="0AAD6AAD" w:rsidR="00E81CEA" w:rsidRDefault="00E81CEA" w:rsidP="009F2572">
      <w:pPr>
        <w:widowControl w:val="0"/>
        <w:spacing w:line="300" w:lineRule="auto"/>
        <w:ind w:firstLineChars="200" w:firstLine="480"/>
        <w:jc w:val="both"/>
        <w:rPr>
          <w:sz w:val="24"/>
          <w:szCs w:val="24"/>
        </w:rPr>
      </w:pPr>
      <w:r>
        <w:rPr>
          <w:rFonts w:hint="eastAsia"/>
          <w:sz w:val="24"/>
          <w:szCs w:val="24"/>
        </w:rPr>
        <w:t>在深度确定性策略梯度算法中，动作价值函数</w:t>
      </w:r>
      <w:r w:rsidR="00884E98" w:rsidRPr="00884E98">
        <w:rPr>
          <w:position w:val="-10"/>
        </w:rPr>
        <w:object w:dxaOrig="980" w:dyaOrig="320" w14:anchorId="20FFFF50">
          <v:shape id="_x0000_i2263" type="#_x0000_t75" style="width:49pt;height:16pt" o:ole="">
            <v:imagedata r:id="rId184" o:title=""/>
          </v:shape>
          <o:OLEObject Type="Embed" ProgID="Equation.DSMT4" ShapeID="_x0000_i2263" DrawAspect="Content" ObjectID="_1729458559" r:id="rId185"/>
        </w:object>
      </w:r>
      <w:r>
        <w:rPr>
          <w:rFonts w:hint="eastAsia"/>
          <w:sz w:val="24"/>
          <w:szCs w:val="24"/>
        </w:rPr>
        <w:t>和深度</w:t>
      </w:r>
      <w:r>
        <w:rPr>
          <w:rFonts w:hint="eastAsia"/>
          <w:sz w:val="24"/>
          <w:szCs w:val="24"/>
        </w:rPr>
        <w:t>Q</w:t>
      </w:r>
      <w:r>
        <w:rPr>
          <w:rFonts w:hint="eastAsia"/>
          <w:sz w:val="24"/>
          <w:szCs w:val="24"/>
        </w:rPr>
        <w:t>网络方法</w:t>
      </w:r>
      <w:r>
        <w:rPr>
          <w:rFonts w:hint="eastAsia"/>
          <w:sz w:val="24"/>
          <w:szCs w:val="24"/>
        </w:rPr>
        <w:t xml:space="preserve"> </w:t>
      </w:r>
      <w:r>
        <w:rPr>
          <w:rFonts w:hint="eastAsia"/>
          <w:sz w:val="24"/>
          <w:szCs w:val="24"/>
        </w:rPr>
        <w:t>，通过贝尔</w:t>
      </w:r>
      <w:proofErr w:type="gramStart"/>
      <w:r>
        <w:rPr>
          <w:rFonts w:hint="eastAsia"/>
          <w:sz w:val="24"/>
          <w:szCs w:val="24"/>
        </w:rPr>
        <w:t>曼</w:t>
      </w:r>
      <w:proofErr w:type="gramEnd"/>
      <w:r>
        <w:rPr>
          <w:rFonts w:hint="eastAsia"/>
          <w:sz w:val="24"/>
          <w:szCs w:val="24"/>
        </w:rPr>
        <w:t>方程（</w:t>
      </w:r>
      <w:r>
        <w:rPr>
          <w:rFonts w:hint="eastAsia"/>
          <w:sz w:val="24"/>
          <w:szCs w:val="24"/>
        </w:rPr>
        <w:t>Bellman</w:t>
      </w:r>
      <w:r>
        <w:rPr>
          <w:sz w:val="24"/>
          <w:szCs w:val="24"/>
        </w:rPr>
        <w:t xml:space="preserve"> </w:t>
      </w:r>
      <w:r>
        <w:rPr>
          <w:rFonts w:hint="eastAsia"/>
          <w:sz w:val="24"/>
          <w:szCs w:val="24"/>
        </w:rPr>
        <w:t>Equations</w:t>
      </w:r>
      <w:r>
        <w:rPr>
          <w:rFonts w:hint="eastAsia"/>
          <w:sz w:val="24"/>
          <w:szCs w:val="24"/>
        </w:rPr>
        <w:t>）进行更新。</w:t>
      </w:r>
    </w:p>
    <w:p w14:paraId="44D91B55" w14:textId="2ED1A546" w:rsidR="00E81CEA" w:rsidRDefault="00E81CEA" w:rsidP="009F2572">
      <w:pPr>
        <w:widowControl w:val="0"/>
        <w:spacing w:line="300" w:lineRule="auto"/>
        <w:ind w:firstLineChars="200" w:firstLine="480"/>
        <w:jc w:val="both"/>
        <w:rPr>
          <w:sz w:val="24"/>
          <w:szCs w:val="24"/>
        </w:rPr>
      </w:pPr>
      <w:r>
        <w:rPr>
          <w:rFonts w:hint="eastAsia"/>
          <w:sz w:val="24"/>
          <w:szCs w:val="24"/>
        </w:rPr>
        <w:t>在此状态</w:t>
      </w:r>
      <w:r w:rsidR="00884E98" w:rsidRPr="00884E98">
        <w:rPr>
          <w:position w:val="-10"/>
        </w:rPr>
        <w:object w:dxaOrig="220" w:dyaOrig="300" w14:anchorId="789F7EBB">
          <v:shape id="_x0000_i2268" type="#_x0000_t75" style="width:11pt;height:15pt" o:ole="">
            <v:imagedata r:id="rId186" o:title=""/>
          </v:shape>
          <o:OLEObject Type="Embed" ProgID="Equation.DSMT4" ShapeID="_x0000_i2268" DrawAspect="Content" ObjectID="_1729458560" r:id="rId187"/>
        </w:object>
      </w:r>
      <w:r>
        <w:rPr>
          <w:rFonts w:hint="eastAsia"/>
          <w:sz w:val="24"/>
          <w:szCs w:val="24"/>
        </w:rPr>
        <w:t>下</w:t>
      </w:r>
      <w:r w:rsidR="000E0510">
        <w:rPr>
          <w:rFonts w:hint="eastAsia"/>
          <w:sz w:val="24"/>
          <w:szCs w:val="24"/>
        </w:rPr>
        <w:t>，通过策略</w:t>
      </w:r>
      <w:r w:rsidR="00884E98" w:rsidRPr="00884E98">
        <w:rPr>
          <w:position w:val="-6"/>
        </w:rPr>
        <w:object w:dxaOrig="200" w:dyaOrig="200" w14:anchorId="3927BD53">
          <v:shape id="_x0000_i2273" type="#_x0000_t75" style="width:10pt;height:10pt" o:ole="">
            <v:imagedata r:id="rId188" o:title=""/>
          </v:shape>
          <o:OLEObject Type="Embed" ProgID="Equation.DSMT4" ShapeID="_x0000_i2273" DrawAspect="Content" ObjectID="_1729458561" r:id="rId189"/>
        </w:object>
      </w:r>
      <w:r w:rsidR="000E0510">
        <w:rPr>
          <w:rFonts w:hint="eastAsia"/>
          <w:sz w:val="24"/>
          <w:szCs w:val="24"/>
        </w:rPr>
        <w:t>执行动作</w:t>
      </w:r>
      <w:r w:rsidR="00884E98" w:rsidRPr="00884E98">
        <w:rPr>
          <w:position w:val="-10"/>
        </w:rPr>
        <w:object w:dxaOrig="1240" w:dyaOrig="320" w14:anchorId="072D26F7">
          <v:shape id="_x0000_i2278" type="#_x0000_t75" style="width:62pt;height:16pt" o:ole="">
            <v:imagedata r:id="rId190" o:title=""/>
          </v:shape>
          <o:OLEObject Type="Embed" ProgID="Equation.DSMT4" ShapeID="_x0000_i2278" DrawAspect="Content" ObjectID="_1729458562" r:id="rId191"/>
        </w:object>
      </w:r>
      <w:r w:rsidR="000E0510">
        <w:rPr>
          <w:rFonts w:hint="eastAsia"/>
          <w:sz w:val="24"/>
          <w:szCs w:val="24"/>
        </w:rPr>
        <w:t>，得到下一个状态</w:t>
      </w:r>
      <w:r w:rsidR="00884E98" w:rsidRPr="00884E98">
        <w:rPr>
          <w:position w:val="-10"/>
        </w:rPr>
        <w:object w:dxaOrig="340" w:dyaOrig="300" w14:anchorId="6F717702">
          <v:shape id="_x0000_i2283" type="#_x0000_t75" style="width:17pt;height:15pt" o:ole="">
            <v:imagedata r:id="rId192" o:title=""/>
          </v:shape>
          <o:OLEObject Type="Embed" ProgID="Equation.DSMT4" ShapeID="_x0000_i2283" DrawAspect="Content" ObjectID="_1729458563" r:id="rId193"/>
        </w:object>
      </w:r>
      <w:r w:rsidR="000E0510">
        <w:rPr>
          <w:rFonts w:hint="eastAsia"/>
          <w:sz w:val="24"/>
          <w:szCs w:val="24"/>
        </w:rPr>
        <w:t>和奖励值</w:t>
      </w:r>
      <w:r w:rsidR="00884E98" w:rsidRPr="00884E98">
        <w:rPr>
          <w:position w:val="-10"/>
        </w:rPr>
        <w:object w:dxaOrig="240" w:dyaOrig="300" w14:anchorId="56DE1834">
          <v:shape id="_x0000_i2288" type="#_x0000_t75" style="width:12pt;height:15pt" o:ole="">
            <v:imagedata r:id="rId194" o:title=""/>
          </v:shape>
          <o:OLEObject Type="Embed" ProgID="Equation.DSMT4" ShapeID="_x0000_i2288" DrawAspect="Content" ObjectID="_1729458564" r:id="rId195"/>
        </w:object>
      </w:r>
      <w:r w:rsidR="000E0510">
        <w:rPr>
          <w:rFonts w:hint="eastAsia"/>
          <w:sz w:val="24"/>
          <w:szCs w:val="24"/>
        </w:rPr>
        <w:t>。有如下关系：</w:t>
      </w:r>
    </w:p>
    <w:p w14:paraId="1429AF3B" w14:textId="55DE9919" w:rsidR="000E0510" w:rsidRDefault="00884E98" w:rsidP="009F2572">
      <w:pPr>
        <w:widowControl w:val="0"/>
        <w:spacing w:line="300" w:lineRule="auto"/>
        <w:ind w:firstLineChars="200" w:firstLine="420"/>
        <w:jc w:val="both"/>
      </w:pPr>
      <w:r w:rsidRPr="00884E98">
        <w:rPr>
          <w:position w:val="-10"/>
        </w:rPr>
        <w:object w:dxaOrig="3500" w:dyaOrig="320" w14:anchorId="32315271">
          <v:shape id="_x0000_i2293" type="#_x0000_t75" style="width:175pt;height:16pt" o:ole="">
            <v:imagedata r:id="rId196" o:title=""/>
          </v:shape>
          <o:OLEObject Type="Embed" ProgID="Equation.DSMT4" ShapeID="_x0000_i2293" DrawAspect="Content" ObjectID="_1729458565" r:id="rId197"/>
        </w:object>
      </w:r>
    </w:p>
    <w:p w14:paraId="3FF8440B" w14:textId="3F942251" w:rsidR="001314A8" w:rsidRDefault="001314A8" w:rsidP="009F2572">
      <w:pPr>
        <w:widowControl w:val="0"/>
        <w:spacing w:line="300" w:lineRule="auto"/>
        <w:ind w:firstLineChars="200" w:firstLine="420"/>
        <w:jc w:val="both"/>
      </w:pPr>
      <w:r>
        <w:rPr>
          <w:rFonts w:hint="eastAsia"/>
        </w:rPr>
        <w:t>然后计算</w:t>
      </w:r>
      <w:r w:rsidR="00884E98" w:rsidRPr="00884E98">
        <w:rPr>
          <w:position w:val="-10"/>
        </w:rPr>
        <w:object w:dxaOrig="220" w:dyaOrig="279" w14:anchorId="1A51FBCD">
          <v:shape id="_x0000_i2298" type="#_x0000_t75" style="width:11pt;height:14pt" o:ole="">
            <v:imagedata r:id="rId198" o:title=""/>
          </v:shape>
          <o:OLEObject Type="Embed" ProgID="Equation.DSMT4" ShapeID="_x0000_i2298" DrawAspect="Content" ObjectID="_1729458566" r:id="rId199"/>
        </w:object>
      </w:r>
      <w:r>
        <w:rPr>
          <w:rFonts w:hint="eastAsia"/>
        </w:rPr>
        <w:t>值：</w:t>
      </w:r>
    </w:p>
    <w:p w14:paraId="18F4F3FD" w14:textId="79EF80B2" w:rsidR="001314A8" w:rsidRDefault="00884E98" w:rsidP="009F2572">
      <w:pPr>
        <w:widowControl w:val="0"/>
        <w:spacing w:line="300" w:lineRule="auto"/>
        <w:ind w:firstLineChars="200" w:firstLine="420"/>
        <w:jc w:val="both"/>
      </w:pPr>
      <w:r w:rsidRPr="00884E98">
        <w:rPr>
          <w:position w:val="-10"/>
        </w:rPr>
        <w:object w:dxaOrig="2200" w:dyaOrig="320" w14:anchorId="112D13EA">
          <v:shape id="_x0000_i2303" type="#_x0000_t75" style="width:110pt;height:16pt" o:ole="">
            <v:imagedata r:id="rId200" o:title=""/>
          </v:shape>
          <o:OLEObject Type="Embed" ProgID="Equation.DSMT4" ShapeID="_x0000_i2303" DrawAspect="Content" ObjectID="_1729458567" r:id="rId201"/>
        </w:object>
      </w:r>
    </w:p>
    <w:p w14:paraId="740BC263" w14:textId="2161B820" w:rsidR="006C63B8" w:rsidRDefault="006C63B8" w:rsidP="009F2572">
      <w:pPr>
        <w:widowControl w:val="0"/>
        <w:spacing w:line="300" w:lineRule="auto"/>
        <w:ind w:firstLineChars="200" w:firstLine="420"/>
        <w:jc w:val="both"/>
      </w:pPr>
      <w:r>
        <w:rPr>
          <w:rFonts w:hint="eastAsia"/>
        </w:rPr>
        <w:t>使用梯度峡江算法最小化损失函数：</w:t>
      </w:r>
    </w:p>
    <w:p w14:paraId="3CE15C1F" w14:textId="525A759C" w:rsidR="006C63B8" w:rsidRDefault="00884E98" w:rsidP="009F2572">
      <w:pPr>
        <w:widowControl w:val="0"/>
        <w:spacing w:line="300" w:lineRule="auto"/>
        <w:ind w:firstLineChars="200" w:firstLine="420"/>
        <w:jc w:val="both"/>
      </w:pPr>
      <w:r w:rsidRPr="00884E98">
        <w:rPr>
          <w:position w:val="-24"/>
        </w:rPr>
        <w:object w:dxaOrig="2439" w:dyaOrig="580" w14:anchorId="1F95377F">
          <v:shape id="_x0000_i2308" type="#_x0000_t75" style="width:122pt;height:29pt" o:ole="">
            <v:imagedata r:id="rId202" o:title=""/>
          </v:shape>
          <o:OLEObject Type="Embed" ProgID="Equation.DSMT4" ShapeID="_x0000_i2308" DrawAspect="Content" ObjectID="_1729458568" r:id="rId203"/>
        </w:object>
      </w:r>
    </w:p>
    <w:p w14:paraId="1E8A4414" w14:textId="5A8798A8" w:rsidR="006C63B8" w:rsidRDefault="00AF193B" w:rsidP="009F2572">
      <w:pPr>
        <w:widowControl w:val="0"/>
        <w:spacing w:line="300" w:lineRule="auto"/>
        <w:ind w:firstLineChars="200" w:firstLine="420"/>
        <w:jc w:val="both"/>
      </w:pPr>
      <w:r>
        <w:rPr>
          <w:rFonts w:hint="eastAsia"/>
        </w:rPr>
        <w:t>通过将链式法则应用于期望回报函数</w:t>
      </w:r>
      <w:r w:rsidR="00884E98" w:rsidRPr="00884E98">
        <w:rPr>
          <w:position w:val="-6"/>
        </w:rPr>
        <w:object w:dxaOrig="200" w:dyaOrig="240" w14:anchorId="4CDF5EF2">
          <v:shape id="_x0000_i2313" type="#_x0000_t75" style="width:10pt;height:12pt" o:ole="">
            <v:imagedata r:id="rId204" o:title=""/>
          </v:shape>
          <o:OLEObject Type="Embed" ProgID="Equation.DSMT4" ShapeID="_x0000_i2313" DrawAspect="Content" ObjectID="_1729458569" r:id="rId205"/>
        </w:object>
      </w:r>
      <w:r>
        <w:rPr>
          <w:rFonts w:hint="eastAsia"/>
        </w:rPr>
        <w:t>来更新策略函数</w:t>
      </w:r>
      <w:r w:rsidR="00884E98" w:rsidRPr="00884E98">
        <w:rPr>
          <w:position w:val="-6"/>
        </w:rPr>
        <w:object w:dxaOrig="200" w:dyaOrig="200" w14:anchorId="32FC3B32">
          <v:shape id="_x0000_i2318" type="#_x0000_t75" style="width:10pt;height:10pt" o:ole="">
            <v:imagedata r:id="rId206" o:title=""/>
          </v:shape>
          <o:OLEObject Type="Embed" ProgID="Equation.DSMT4" ShapeID="_x0000_i2318" DrawAspect="Content" ObjectID="_1729458570" r:id="rId207"/>
        </w:object>
      </w:r>
      <w:r>
        <w:rPr>
          <w:rFonts w:hint="eastAsia"/>
        </w:rPr>
        <w:t>。这里，</w:t>
      </w:r>
      <w:r w:rsidR="00884E98" w:rsidRPr="00884E98">
        <w:rPr>
          <w:position w:val="-14"/>
        </w:rPr>
        <w:object w:dxaOrig="1600" w:dyaOrig="340" w14:anchorId="4A2FFB97">
          <v:shape id="_x0000_i2323" type="#_x0000_t75" style="width:80pt;height:17pt" o:ole="">
            <v:imagedata r:id="rId208" o:title=""/>
          </v:shape>
          <o:OLEObject Type="Embed" ProgID="Equation.DSMT4" ShapeID="_x0000_i2323" DrawAspect="Content" ObjectID="_1729458571" r:id="rId209"/>
        </w:object>
      </w:r>
      <w:r>
        <w:rPr>
          <w:rFonts w:hint="eastAsia"/>
        </w:rPr>
        <w:t>（</w:t>
      </w:r>
      <w:r>
        <w:rPr>
          <w:rFonts w:hint="eastAsia"/>
        </w:rPr>
        <w:t>E</w:t>
      </w:r>
      <w:r>
        <w:rPr>
          <w:rFonts w:hint="eastAsia"/>
        </w:rPr>
        <w:t>表示环境）</w:t>
      </w:r>
      <w:r>
        <w:rPr>
          <w:rFonts w:hint="eastAsia"/>
        </w:rPr>
        <w:t>,</w:t>
      </w:r>
      <w:r w:rsidRPr="00AF193B">
        <w:t xml:space="preserve"> </w:t>
      </w:r>
      <w:r w:rsidR="00884E98" w:rsidRPr="00884E98">
        <w:rPr>
          <w:position w:val="-14"/>
        </w:rPr>
        <w:object w:dxaOrig="1900" w:dyaOrig="400" w14:anchorId="3086DEB4">
          <v:shape id="_x0000_i2328" type="#_x0000_t75" style="width:95pt;height:20pt" o:ole="">
            <v:imagedata r:id="rId210" o:title=""/>
          </v:shape>
          <o:OLEObject Type="Embed" ProgID="Equation.DSMT4" ShapeID="_x0000_i2328" DrawAspect="Content" ObjectID="_1729458572" r:id="rId211"/>
        </w:object>
      </w:r>
      <w:r>
        <w:rPr>
          <w:rFonts w:hint="eastAsia"/>
        </w:rPr>
        <w:t>。有如下关系：</w:t>
      </w:r>
    </w:p>
    <w:p w14:paraId="5E697FB3" w14:textId="0EB38D76" w:rsidR="00AF193B" w:rsidRDefault="00884E98" w:rsidP="009F2572">
      <w:pPr>
        <w:widowControl w:val="0"/>
        <w:spacing w:line="300" w:lineRule="auto"/>
        <w:ind w:firstLineChars="200" w:firstLine="420"/>
        <w:jc w:val="both"/>
      </w:pPr>
      <w:r w:rsidRPr="00884E98">
        <w:rPr>
          <w:position w:val="-38"/>
        </w:rPr>
        <w:object w:dxaOrig="4380" w:dyaOrig="859" w14:anchorId="619AE320">
          <v:shape id="_x0000_i2333" type="#_x0000_t75" style="width:219pt;height:43pt" o:ole="">
            <v:imagedata r:id="rId212" o:title=""/>
          </v:shape>
          <o:OLEObject Type="Embed" ProgID="Equation.DSMT4" ShapeID="_x0000_i2333" DrawAspect="Content" ObjectID="_1729458573" r:id="rId213"/>
        </w:object>
      </w:r>
    </w:p>
    <w:p w14:paraId="2EF07274" w14:textId="1CAD9169" w:rsidR="006B6222" w:rsidRDefault="006B6222" w:rsidP="009F2572">
      <w:pPr>
        <w:widowControl w:val="0"/>
        <w:spacing w:line="300" w:lineRule="auto"/>
        <w:ind w:firstLineChars="200" w:firstLine="420"/>
        <w:jc w:val="both"/>
      </w:pPr>
      <w:r>
        <w:rPr>
          <w:rFonts w:hint="eastAsia"/>
        </w:rPr>
        <w:t>通过批量样本（</w:t>
      </w:r>
      <w:r>
        <w:rPr>
          <w:rFonts w:hint="eastAsia"/>
        </w:rPr>
        <w:t>Batches</w:t>
      </w:r>
      <w:r>
        <w:rPr>
          <w:rFonts w:hint="eastAsia"/>
        </w:rPr>
        <w:t>）的方式更新：</w:t>
      </w:r>
    </w:p>
    <w:p w14:paraId="49B031AD" w14:textId="3BC7CA42" w:rsidR="006B6222" w:rsidRDefault="00884E98" w:rsidP="009F2572">
      <w:pPr>
        <w:widowControl w:val="0"/>
        <w:spacing w:line="300" w:lineRule="auto"/>
        <w:ind w:firstLineChars="200" w:firstLine="420"/>
        <w:jc w:val="both"/>
      </w:pPr>
      <w:r w:rsidRPr="00884E98">
        <w:rPr>
          <w:position w:val="-24"/>
        </w:rPr>
        <w:object w:dxaOrig="4239" w:dyaOrig="580" w14:anchorId="35309911">
          <v:shape id="_x0000_i2338" type="#_x0000_t75" style="width:212pt;height:29pt" o:ole="">
            <v:imagedata r:id="rId214" o:title=""/>
          </v:shape>
          <o:OLEObject Type="Embed" ProgID="Equation.DSMT4" ShapeID="_x0000_i2338" DrawAspect="Content" ObjectID="_1729458574" r:id="rId215"/>
        </w:object>
      </w:r>
    </w:p>
    <w:p w14:paraId="56BD2904" w14:textId="151625C0" w:rsidR="00884E98" w:rsidRDefault="00884E98" w:rsidP="009F2572">
      <w:pPr>
        <w:widowControl w:val="0"/>
        <w:spacing w:line="300" w:lineRule="auto"/>
        <w:ind w:firstLineChars="200" w:firstLine="420"/>
        <w:jc w:val="both"/>
      </w:pPr>
      <w:r>
        <w:rPr>
          <w:rFonts w:hint="eastAsia"/>
        </w:rPr>
        <w:t>此外，深度确定性策略梯度算法采用了类似深度</w:t>
      </w:r>
      <w:r>
        <w:rPr>
          <w:rFonts w:hint="eastAsia"/>
        </w:rPr>
        <w:t>Q</w:t>
      </w:r>
      <w:r>
        <w:rPr>
          <w:rFonts w:hint="eastAsia"/>
        </w:rPr>
        <w:t>网络算法的目标网络，但这里通过</w:t>
      </w:r>
      <w:r>
        <w:rPr>
          <w:rFonts w:hint="eastAsia"/>
        </w:rPr>
        <w:t xml:space="preserve"> </w:t>
      </w:r>
      <w:r>
        <w:rPr>
          <w:rFonts w:hint="eastAsia"/>
        </w:rPr>
        <w:t>平滑算法而不是直接替换参数来更新目标网络：</w:t>
      </w:r>
    </w:p>
    <w:p w14:paraId="0DB2E489" w14:textId="132E5BB8" w:rsidR="00884E98" w:rsidRDefault="00884E98" w:rsidP="009F2572">
      <w:pPr>
        <w:widowControl w:val="0"/>
        <w:spacing w:line="300" w:lineRule="auto"/>
        <w:ind w:firstLineChars="200" w:firstLine="420"/>
        <w:jc w:val="both"/>
        <w:rPr>
          <w:rFonts w:hint="eastAsia"/>
        </w:rPr>
      </w:pPr>
      <w:r w:rsidRPr="00884E98">
        <w:rPr>
          <w:position w:val="-30"/>
        </w:rPr>
        <w:object w:dxaOrig="1860" w:dyaOrig="700" w14:anchorId="7F6473C8">
          <v:shape id="_x0000_i2343" type="#_x0000_t75" style="width:93pt;height:35pt" o:ole="">
            <v:imagedata r:id="rId216" o:title=""/>
          </v:shape>
          <o:OLEObject Type="Embed" ProgID="Equation.DSMT4" ShapeID="_x0000_i2343" DrawAspect="Content" ObjectID="_1729458575" r:id="rId217"/>
        </w:object>
      </w:r>
    </w:p>
    <w:p w14:paraId="7FA5718D" w14:textId="77777777" w:rsidR="005737E6" w:rsidRDefault="005737E6" w:rsidP="009F2572">
      <w:pPr>
        <w:widowControl w:val="0"/>
        <w:spacing w:line="300" w:lineRule="auto"/>
        <w:ind w:firstLineChars="200" w:firstLine="420"/>
        <w:jc w:val="both"/>
        <w:rPr>
          <w:rFonts w:hint="eastAsia"/>
        </w:rPr>
      </w:pPr>
    </w:p>
    <w:p w14:paraId="55634983" w14:textId="4C28D2CD" w:rsidR="005737E6" w:rsidRDefault="001314A8" w:rsidP="005737E6">
      <w:pPr>
        <w:pStyle w:val="a3"/>
        <w:keepNext/>
        <w:rPr>
          <w:rFonts w:hint="eastAsia"/>
        </w:rPr>
      </w:pPr>
      <w:r>
        <w:rPr>
          <w:rFonts w:hint="eastAsia"/>
        </w:rPr>
        <w:t>（</w:t>
      </w:r>
      <w:r w:rsidRPr="001314A8">
        <w:rPr>
          <w:rFonts w:hint="eastAsia"/>
          <w:color w:val="FF0000"/>
        </w:rPr>
        <w:t>公式</w:t>
      </w:r>
      <w:r w:rsidR="006A6FC3">
        <w:rPr>
          <w:rFonts w:hint="eastAsia"/>
          <w:color w:val="FF0000"/>
        </w:rPr>
        <w:t>嵌入</w:t>
      </w:r>
      <w:r w:rsidRPr="001314A8">
        <w:rPr>
          <w:rFonts w:hint="eastAsia"/>
          <w:color w:val="FF0000"/>
        </w:rPr>
        <w:t>有问题</w:t>
      </w:r>
      <w:r>
        <w:rPr>
          <w:rFonts w:hint="eastAsia"/>
        </w:rPr>
        <w:t>）</w:t>
      </w:r>
    </w:p>
    <w:tbl>
      <w:tblPr>
        <w:tblStyle w:val="afb"/>
        <w:tblW w:w="0" w:type="auto"/>
        <w:tblLook w:val="04A0" w:firstRow="1" w:lastRow="0" w:firstColumn="1" w:lastColumn="0" w:noHBand="0" w:noVBand="1"/>
      </w:tblPr>
      <w:tblGrid>
        <w:gridCol w:w="9628"/>
      </w:tblGrid>
      <w:tr w:rsidR="005737E6" w:rsidRPr="00EA5915" w14:paraId="111087B0" w14:textId="77777777" w:rsidTr="00EA5915">
        <w:tc>
          <w:tcPr>
            <w:tcW w:w="9628" w:type="dxa"/>
            <w:tcBorders>
              <w:left w:val="nil"/>
              <w:bottom w:val="single" w:sz="4" w:space="0" w:color="auto"/>
              <w:right w:val="nil"/>
            </w:tcBorders>
          </w:tcPr>
          <w:p w14:paraId="4CD48C20" w14:textId="23C22CF2" w:rsidR="005737E6" w:rsidRPr="00EA5915" w:rsidRDefault="005737E6" w:rsidP="00395BDA">
            <w:pPr>
              <w:widowControl w:val="0"/>
              <w:spacing w:line="400" w:lineRule="exact"/>
              <w:jc w:val="both"/>
              <w:rPr>
                <w:rFonts w:hint="eastAsia"/>
                <w:sz w:val="18"/>
                <w:szCs w:val="24"/>
              </w:rPr>
            </w:pPr>
            <w:r w:rsidRPr="00EA5915">
              <w:rPr>
                <w:rFonts w:hint="eastAsia"/>
                <w:sz w:val="18"/>
                <w:szCs w:val="24"/>
              </w:rPr>
              <w:t>算法</w:t>
            </w:r>
            <w:r w:rsidRPr="00EA5915">
              <w:rPr>
                <w:rFonts w:hint="eastAsia"/>
                <w:sz w:val="18"/>
                <w:szCs w:val="24"/>
              </w:rPr>
              <w:t xml:space="preserve"> </w:t>
            </w:r>
            <w:r w:rsidRPr="00EA5915">
              <w:rPr>
                <w:sz w:val="18"/>
                <w:szCs w:val="24"/>
              </w:rPr>
              <w:t>1:DDPG</w:t>
            </w:r>
          </w:p>
        </w:tc>
      </w:tr>
      <w:tr w:rsidR="00395BDA" w:rsidRPr="00EA5915" w14:paraId="6B6AB579" w14:textId="77777777" w:rsidTr="00EA5915">
        <w:tc>
          <w:tcPr>
            <w:tcW w:w="9628" w:type="dxa"/>
            <w:tcBorders>
              <w:top w:val="nil"/>
              <w:left w:val="nil"/>
              <w:right w:val="nil"/>
            </w:tcBorders>
          </w:tcPr>
          <w:p w14:paraId="184DE9F7" w14:textId="0849F0B0" w:rsidR="00395BDA" w:rsidRPr="00EA5915" w:rsidRDefault="00395BDA" w:rsidP="00395BDA">
            <w:pPr>
              <w:widowControl w:val="0"/>
              <w:spacing w:line="400" w:lineRule="exact"/>
              <w:jc w:val="both"/>
              <w:rPr>
                <w:sz w:val="18"/>
                <w:szCs w:val="24"/>
              </w:rPr>
            </w:pPr>
            <w:r w:rsidRPr="00EA5915">
              <w:rPr>
                <w:rFonts w:hint="eastAsia"/>
                <w:sz w:val="18"/>
                <w:szCs w:val="24"/>
              </w:rPr>
              <w:t>超参数：软更新因子</w:t>
            </w:r>
            <w:r w:rsidR="00884E98" w:rsidRPr="00884E98">
              <w:rPr>
                <w:position w:val="-10"/>
              </w:rPr>
              <w:object w:dxaOrig="220" w:dyaOrig="240" w14:anchorId="3BAFB3CD">
                <v:shape id="_x0000_i2348" type="#_x0000_t75" style="width:11pt;height:12pt" o:ole="">
                  <v:imagedata r:id="rId218" o:title=""/>
                </v:shape>
                <o:OLEObject Type="Embed" ProgID="Equation.DSMT4" ShapeID="_x0000_i2348" DrawAspect="Content" ObjectID="_1729458576" r:id="rId219"/>
              </w:object>
            </w:r>
            <w:r w:rsidRPr="00EA5915">
              <w:rPr>
                <w:rFonts w:hint="eastAsia"/>
                <w:sz w:val="18"/>
                <w:szCs w:val="24"/>
              </w:rPr>
              <w:t>，奖励折扣因子</w:t>
            </w:r>
            <w:r w:rsidR="00884E98" w:rsidRPr="00884E98">
              <w:rPr>
                <w:position w:val="-10"/>
              </w:rPr>
              <w:object w:dxaOrig="180" w:dyaOrig="240" w14:anchorId="633B81A7">
                <v:shape id="_x0000_i2353" type="#_x0000_t75" style="width:9pt;height:12pt" o:ole="">
                  <v:imagedata r:id="rId220" o:title=""/>
                </v:shape>
                <o:OLEObject Type="Embed" ProgID="Equation.DSMT4" ShapeID="_x0000_i2353" DrawAspect="Content" ObjectID="_1729458577" r:id="rId221"/>
              </w:object>
            </w:r>
          </w:p>
          <w:p w14:paraId="00156175" w14:textId="64CB89A9" w:rsidR="00395BDA" w:rsidRPr="00EA5915" w:rsidRDefault="00395BDA" w:rsidP="00395BDA">
            <w:pPr>
              <w:widowControl w:val="0"/>
              <w:spacing w:line="400" w:lineRule="exact"/>
              <w:jc w:val="both"/>
              <w:rPr>
                <w:sz w:val="18"/>
                <w:szCs w:val="24"/>
              </w:rPr>
            </w:pPr>
            <w:r w:rsidRPr="00EA5915">
              <w:rPr>
                <w:rFonts w:hint="eastAsia"/>
                <w:sz w:val="18"/>
                <w:szCs w:val="24"/>
              </w:rPr>
              <w:t>输入：回放缓存</w:t>
            </w:r>
            <w:r w:rsidR="00884E98" w:rsidRPr="00025957">
              <w:rPr>
                <w:position w:val="-4"/>
              </w:rPr>
              <w:object w:dxaOrig="240" w:dyaOrig="220" w14:anchorId="635CDA8A">
                <v:shape id="_x0000_i2358" type="#_x0000_t75" style="width:12pt;height:11pt" o:ole="">
                  <v:imagedata r:id="rId222" o:title=""/>
                </v:shape>
                <o:OLEObject Type="Embed" ProgID="Equation.DSMT4" ShapeID="_x0000_i2358" DrawAspect="Content" ObjectID="_1729458578" r:id="rId223"/>
              </w:object>
            </w:r>
            <w:r w:rsidRPr="00EA5915">
              <w:rPr>
                <w:rFonts w:hint="eastAsia"/>
                <w:sz w:val="18"/>
                <w:szCs w:val="24"/>
              </w:rPr>
              <w:t>，初始化</w:t>
            </w:r>
            <w:r w:rsidRPr="00EA5915">
              <w:rPr>
                <w:rFonts w:hint="eastAsia"/>
                <w:sz w:val="18"/>
                <w:szCs w:val="24"/>
              </w:rPr>
              <w:t>critic</w:t>
            </w:r>
            <w:r w:rsidRPr="00EA5915">
              <w:rPr>
                <w:rFonts w:hint="eastAsia"/>
                <w:sz w:val="18"/>
                <w:szCs w:val="24"/>
              </w:rPr>
              <w:t>网络</w:t>
            </w:r>
            <w:r w:rsidR="00884E98" w:rsidRPr="00884E98">
              <w:rPr>
                <w:position w:val="-10"/>
              </w:rPr>
              <w:object w:dxaOrig="980" w:dyaOrig="320" w14:anchorId="63610A3B">
                <v:shape id="_x0000_i2363" type="#_x0000_t75" style="width:49pt;height:16pt" o:ole="">
                  <v:imagedata r:id="rId224" o:title=""/>
                </v:shape>
                <o:OLEObject Type="Embed" ProgID="Equation.DSMT4" ShapeID="_x0000_i2363" DrawAspect="Content" ObjectID="_1729458579" r:id="rId225"/>
              </w:object>
            </w:r>
            <w:r w:rsidRPr="00EA5915">
              <w:rPr>
                <w:rFonts w:hint="eastAsia"/>
                <w:sz w:val="18"/>
                <w:szCs w:val="24"/>
              </w:rPr>
              <w:t>参数、</w:t>
            </w:r>
            <w:r w:rsidRPr="00EA5915">
              <w:rPr>
                <w:rFonts w:hint="eastAsia"/>
                <w:sz w:val="18"/>
                <w:szCs w:val="24"/>
              </w:rPr>
              <w:t>actor</w:t>
            </w:r>
            <w:r w:rsidRPr="00EA5915">
              <w:rPr>
                <w:rFonts w:hint="eastAsia"/>
                <w:sz w:val="18"/>
                <w:szCs w:val="24"/>
              </w:rPr>
              <w:t>网络</w:t>
            </w:r>
            <w:r w:rsidR="00884E98" w:rsidRPr="00884E98">
              <w:rPr>
                <w:position w:val="-10"/>
              </w:rPr>
              <w:object w:dxaOrig="760" w:dyaOrig="320" w14:anchorId="5D0EC6DC">
                <v:shape id="_x0000_i2368" type="#_x0000_t75" style="width:38pt;height:16pt" o:ole="">
                  <v:imagedata r:id="rId226" o:title=""/>
                </v:shape>
                <o:OLEObject Type="Embed" ProgID="Equation.DSMT4" ShapeID="_x0000_i2368" DrawAspect="Content" ObjectID="_1729458580" r:id="rId227"/>
              </w:object>
            </w:r>
            <w:r w:rsidRPr="00EA5915">
              <w:rPr>
                <w:rFonts w:hint="eastAsia"/>
                <w:sz w:val="18"/>
                <w:szCs w:val="24"/>
              </w:rPr>
              <w:t>参数、目标网络</w:t>
            </w:r>
            <w:r w:rsidR="00884E98" w:rsidRPr="00884E98">
              <w:rPr>
                <w:position w:val="-10"/>
              </w:rPr>
              <w:object w:dxaOrig="240" w:dyaOrig="320" w14:anchorId="1F5189A8">
                <v:shape id="_x0000_i2373" type="#_x0000_t75" style="width:12pt;height:16pt" o:ole="">
                  <v:imagedata r:id="rId228" o:title=""/>
                </v:shape>
                <o:OLEObject Type="Embed" ProgID="Equation.DSMT4" ShapeID="_x0000_i2373" DrawAspect="Content" ObjectID="_1729458581" r:id="rId229"/>
              </w:object>
            </w:r>
            <w:r w:rsidRPr="00EA5915">
              <w:rPr>
                <w:rFonts w:hint="eastAsia"/>
                <w:sz w:val="18"/>
              </w:rPr>
              <w:t>、</w:t>
            </w:r>
            <w:r w:rsidR="00884E98" w:rsidRPr="00884E98">
              <w:rPr>
                <w:position w:val="-6"/>
              </w:rPr>
              <w:object w:dxaOrig="240" w:dyaOrig="279" w14:anchorId="4FCDA89F">
                <v:shape id="_x0000_i2378" type="#_x0000_t75" style="width:12pt;height:14pt" o:ole="">
                  <v:imagedata r:id="rId230" o:title=""/>
                </v:shape>
                <o:OLEObject Type="Embed" ProgID="Equation.DSMT4" ShapeID="_x0000_i2378" DrawAspect="Content" ObjectID="_1729458582" r:id="rId231"/>
              </w:object>
            </w:r>
            <w:r w:rsidRPr="00EA5915">
              <w:rPr>
                <w:rFonts w:hint="eastAsia"/>
                <w:sz w:val="18"/>
              </w:rPr>
              <w:t>。</w:t>
            </w:r>
          </w:p>
          <w:p w14:paraId="4F4865DF" w14:textId="6AE8DE9F" w:rsidR="00395BDA" w:rsidRPr="00EA5915" w:rsidRDefault="00395BDA" w:rsidP="00395BDA">
            <w:pPr>
              <w:widowControl w:val="0"/>
              <w:spacing w:line="400" w:lineRule="exact"/>
              <w:jc w:val="both"/>
              <w:rPr>
                <w:sz w:val="18"/>
                <w:szCs w:val="24"/>
              </w:rPr>
            </w:pPr>
            <w:r w:rsidRPr="00EA5915">
              <w:rPr>
                <w:rFonts w:hint="eastAsia"/>
                <w:sz w:val="18"/>
                <w:szCs w:val="24"/>
              </w:rPr>
              <w:t>初始化目标网络参数</w:t>
            </w:r>
            <w:r w:rsidR="00884E98" w:rsidRPr="00884E98">
              <w:rPr>
                <w:position w:val="-10"/>
              </w:rPr>
              <w:object w:dxaOrig="240" w:dyaOrig="320" w14:anchorId="03BEC5B9">
                <v:shape id="_x0000_i2383" type="#_x0000_t75" style="width:12pt;height:16pt" o:ole="">
                  <v:imagedata r:id="rId232" o:title=""/>
                </v:shape>
                <o:OLEObject Type="Embed" ProgID="Equation.DSMT4" ShapeID="_x0000_i2383" DrawAspect="Content" ObjectID="_1729458583" r:id="rId233"/>
              </w:object>
            </w:r>
            <w:r w:rsidRPr="00EA5915">
              <w:rPr>
                <w:rFonts w:hint="eastAsia"/>
                <w:sz w:val="18"/>
              </w:rPr>
              <w:t>、</w:t>
            </w:r>
            <w:r w:rsidR="00884E98" w:rsidRPr="00884E98">
              <w:rPr>
                <w:position w:val="-6"/>
              </w:rPr>
              <w:object w:dxaOrig="240" w:dyaOrig="279" w14:anchorId="7400F213">
                <v:shape id="_x0000_i2388" type="#_x0000_t75" style="width:12pt;height:14pt" o:ole="">
                  <v:imagedata r:id="rId234" o:title=""/>
                </v:shape>
                <o:OLEObject Type="Embed" ProgID="Equation.DSMT4" ShapeID="_x0000_i2388" DrawAspect="Content" ObjectID="_1729458584" r:id="rId235"/>
              </w:object>
            </w:r>
            <w:r w:rsidRPr="00EA5915">
              <w:rPr>
                <w:rFonts w:hint="eastAsia"/>
                <w:sz w:val="18"/>
                <w:szCs w:val="24"/>
              </w:rPr>
              <w:t>，赋值</w:t>
            </w:r>
            <w:r w:rsidR="00884E98" w:rsidRPr="00884E98">
              <w:rPr>
                <w:position w:val="-8"/>
              </w:rPr>
              <w:object w:dxaOrig="1660" w:dyaOrig="340" w14:anchorId="76C91E3C">
                <v:shape id="_x0000_i2393" type="#_x0000_t75" style="width:83pt;height:17pt" o:ole="">
                  <v:imagedata r:id="rId236" o:title=""/>
                </v:shape>
                <o:OLEObject Type="Embed" ProgID="Equation.DSMT4" ShapeID="_x0000_i2393" DrawAspect="Content" ObjectID="_1729458585" r:id="rId237"/>
              </w:object>
            </w:r>
            <w:r w:rsidRPr="00EA5915">
              <w:rPr>
                <w:rFonts w:hint="eastAsia"/>
                <w:sz w:val="18"/>
                <w:szCs w:val="24"/>
              </w:rPr>
              <w:t>。</w:t>
            </w:r>
          </w:p>
          <w:p w14:paraId="277907D6" w14:textId="77777777" w:rsidR="00395BDA" w:rsidRPr="00EA5915" w:rsidRDefault="00395BDA" w:rsidP="00395BDA">
            <w:pPr>
              <w:widowControl w:val="0"/>
              <w:spacing w:line="400" w:lineRule="exact"/>
              <w:jc w:val="both"/>
              <w:rPr>
                <w:sz w:val="18"/>
                <w:szCs w:val="24"/>
              </w:rPr>
            </w:pPr>
            <w:r w:rsidRPr="00EA5915">
              <w:rPr>
                <w:sz w:val="18"/>
                <w:szCs w:val="24"/>
              </w:rPr>
              <w:t xml:space="preserve">For episode = </w:t>
            </w:r>
            <w:proofErr w:type="gramStart"/>
            <w:r w:rsidRPr="00EA5915">
              <w:rPr>
                <w:sz w:val="18"/>
                <w:szCs w:val="24"/>
              </w:rPr>
              <w:t>1,M</w:t>
            </w:r>
            <w:proofErr w:type="gramEnd"/>
            <w:r w:rsidRPr="00EA5915">
              <w:rPr>
                <w:sz w:val="18"/>
                <w:szCs w:val="24"/>
              </w:rPr>
              <w:t xml:space="preserve"> do</w:t>
            </w:r>
          </w:p>
          <w:p w14:paraId="692E6C77" w14:textId="717AC4CF"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初始化随机过程</w:t>
            </w:r>
            <w:r w:rsidR="00884E98" w:rsidRPr="00884E98">
              <w:rPr>
                <w:position w:val="-6"/>
              </w:rPr>
              <w:object w:dxaOrig="240" w:dyaOrig="240" w14:anchorId="0985D2FA">
                <v:shape id="_x0000_i2398" type="#_x0000_t75" style="width:12pt;height:12pt" o:ole="">
                  <v:imagedata r:id="rId238" o:title=""/>
                </v:shape>
                <o:OLEObject Type="Embed" ProgID="Equation.DSMT4" ShapeID="_x0000_i2398" DrawAspect="Content" ObjectID="_1729458586" r:id="rId239"/>
              </w:object>
            </w:r>
            <w:r w:rsidRPr="00EA5915">
              <w:rPr>
                <w:rFonts w:hint="eastAsia"/>
                <w:sz w:val="18"/>
                <w:szCs w:val="24"/>
              </w:rPr>
              <w:t>用于给动作添加探索。</w:t>
            </w:r>
          </w:p>
          <w:p w14:paraId="3503F543" w14:textId="270D0A01"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接受初始状态</w:t>
            </w:r>
            <w:r w:rsidR="00884E98" w:rsidRPr="00884E98">
              <w:rPr>
                <w:position w:val="-10"/>
              </w:rPr>
              <w:object w:dxaOrig="220" w:dyaOrig="300" w14:anchorId="0359C795">
                <v:shape id="_x0000_i2403" type="#_x0000_t75" style="width:11pt;height:15pt" o:ole="">
                  <v:imagedata r:id="rId240" o:title=""/>
                </v:shape>
                <o:OLEObject Type="Embed" ProgID="Equation.DSMT4" ShapeID="_x0000_i2403" DrawAspect="Content" ObjectID="_1729458587" r:id="rId241"/>
              </w:object>
            </w:r>
            <w:r w:rsidRPr="00EA5915">
              <w:rPr>
                <w:rFonts w:hint="eastAsia"/>
                <w:sz w:val="18"/>
                <w:szCs w:val="24"/>
              </w:rPr>
              <w:t>。</w:t>
            </w:r>
          </w:p>
          <w:p w14:paraId="73E4D19F" w14:textId="77777777" w:rsidR="00395BDA" w:rsidRPr="00EA5915" w:rsidRDefault="00395BDA" w:rsidP="00395BDA">
            <w:pPr>
              <w:widowControl w:val="0"/>
              <w:spacing w:line="400" w:lineRule="exact"/>
              <w:jc w:val="both"/>
              <w:rPr>
                <w:sz w:val="18"/>
                <w:szCs w:val="24"/>
              </w:rPr>
            </w:pPr>
            <w:r w:rsidRPr="00EA5915">
              <w:rPr>
                <w:sz w:val="18"/>
                <w:szCs w:val="24"/>
              </w:rPr>
              <w:t xml:space="preserve">For t = </w:t>
            </w:r>
            <w:proofErr w:type="gramStart"/>
            <w:r w:rsidRPr="00EA5915">
              <w:rPr>
                <w:sz w:val="18"/>
                <w:szCs w:val="24"/>
              </w:rPr>
              <w:t>1,T</w:t>
            </w:r>
            <w:proofErr w:type="gramEnd"/>
            <w:r w:rsidRPr="00EA5915">
              <w:rPr>
                <w:sz w:val="18"/>
                <w:szCs w:val="24"/>
              </w:rPr>
              <w:t xml:space="preserve"> do</w:t>
            </w:r>
          </w:p>
          <w:p w14:paraId="2C4AA923" w14:textId="392D1506"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选择动作</w:t>
            </w:r>
            <w:r w:rsidR="00884E98" w:rsidRPr="00884E98">
              <w:rPr>
                <w:position w:val="-10"/>
              </w:rPr>
              <w:object w:dxaOrig="1620" w:dyaOrig="320" w14:anchorId="3BFB9240">
                <v:shape id="_x0000_i2408" type="#_x0000_t75" style="width:81pt;height:16pt" o:ole="">
                  <v:imagedata r:id="rId242" o:title=""/>
                </v:shape>
                <o:OLEObject Type="Embed" ProgID="Equation.DSMT4" ShapeID="_x0000_i2408" DrawAspect="Content" ObjectID="_1729458588" r:id="rId243"/>
              </w:object>
            </w:r>
          </w:p>
          <w:p w14:paraId="47477E9A" w14:textId="25C92E52"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执行动作</w:t>
            </w:r>
            <w:r w:rsidR="00884E98" w:rsidRPr="00884E98">
              <w:rPr>
                <w:position w:val="-10"/>
              </w:rPr>
              <w:object w:dxaOrig="240" w:dyaOrig="300" w14:anchorId="5DD4845C">
                <v:shape id="_x0000_i2413" type="#_x0000_t75" style="width:12pt;height:15pt" o:ole="">
                  <v:imagedata r:id="rId244" o:title=""/>
                </v:shape>
                <o:OLEObject Type="Embed" ProgID="Equation.DSMT4" ShapeID="_x0000_i2413" DrawAspect="Content" ObjectID="_1729458589" r:id="rId245"/>
              </w:object>
            </w:r>
            <w:r w:rsidRPr="00EA5915">
              <w:rPr>
                <w:rFonts w:hint="eastAsia"/>
                <w:sz w:val="18"/>
                <w:szCs w:val="24"/>
              </w:rPr>
              <w:t>得到奖励</w:t>
            </w:r>
            <w:r w:rsidR="00884E98" w:rsidRPr="00884E98">
              <w:rPr>
                <w:position w:val="-10"/>
              </w:rPr>
              <w:object w:dxaOrig="240" w:dyaOrig="300" w14:anchorId="3CB8D16B">
                <v:shape id="_x0000_i2418" type="#_x0000_t75" style="width:12pt;height:15pt" o:ole="">
                  <v:imagedata r:id="rId246" o:title=""/>
                </v:shape>
                <o:OLEObject Type="Embed" ProgID="Equation.DSMT4" ShapeID="_x0000_i2418" DrawAspect="Content" ObjectID="_1729458590" r:id="rId247"/>
              </w:object>
            </w:r>
            <w:r w:rsidRPr="00EA5915">
              <w:rPr>
                <w:rFonts w:hint="eastAsia"/>
                <w:sz w:val="18"/>
                <w:szCs w:val="24"/>
              </w:rPr>
              <w:t>，转移到下一状态</w:t>
            </w:r>
            <w:r w:rsidR="00884E98" w:rsidRPr="00884E98">
              <w:rPr>
                <w:position w:val="-10"/>
              </w:rPr>
              <w:object w:dxaOrig="340" w:dyaOrig="300" w14:anchorId="1D48302D">
                <v:shape id="_x0000_i2423" type="#_x0000_t75" style="width:17pt;height:15pt" o:ole="">
                  <v:imagedata r:id="rId248" o:title=""/>
                </v:shape>
                <o:OLEObject Type="Embed" ProgID="Equation.DSMT4" ShapeID="_x0000_i2423" DrawAspect="Content" ObjectID="_1729458591" r:id="rId249"/>
              </w:object>
            </w:r>
            <w:r w:rsidRPr="00EA5915">
              <w:rPr>
                <w:rFonts w:hint="eastAsia"/>
                <w:sz w:val="18"/>
                <w:szCs w:val="24"/>
              </w:rPr>
              <w:t>。</w:t>
            </w:r>
          </w:p>
          <w:p w14:paraId="1CD0C073" w14:textId="074A1C21"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存储状态转移数据对</w:t>
            </w:r>
            <w:r w:rsidR="00884E98" w:rsidRPr="00884E98">
              <w:rPr>
                <w:position w:val="-10"/>
              </w:rPr>
              <w:object w:dxaOrig="1500" w:dyaOrig="300" w14:anchorId="221DB9B1">
                <v:shape id="_x0000_i2428" type="#_x0000_t75" style="width:75pt;height:15pt" o:ole="">
                  <v:imagedata r:id="rId250" o:title=""/>
                </v:shape>
                <o:OLEObject Type="Embed" ProgID="Equation.DSMT4" ShapeID="_x0000_i2428" DrawAspect="Content" ObjectID="_1729458592" r:id="rId251"/>
              </w:object>
            </w:r>
            <w:r w:rsidRPr="00EA5915">
              <w:rPr>
                <w:rFonts w:hint="eastAsia"/>
                <w:sz w:val="18"/>
              </w:rPr>
              <w:t>到</w:t>
            </w:r>
            <w:r w:rsidR="00884E98" w:rsidRPr="00025957">
              <w:rPr>
                <w:position w:val="-4"/>
              </w:rPr>
              <w:object w:dxaOrig="240" w:dyaOrig="220" w14:anchorId="5AF807C1">
                <v:shape id="_x0000_i2433" type="#_x0000_t75" style="width:12pt;height:11pt" o:ole="">
                  <v:imagedata r:id="rId252" o:title=""/>
                </v:shape>
                <o:OLEObject Type="Embed" ProgID="Equation.DSMT4" ShapeID="_x0000_i2433" DrawAspect="Content" ObjectID="_1729458593" r:id="rId253"/>
              </w:object>
            </w:r>
            <w:r w:rsidRPr="00EA5915">
              <w:rPr>
                <w:rFonts w:hint="eastAsia"/>
                <w:sz w:val="18"/>
                <w:szCs w:val="24"/>
              </w:rPr>
              <w:t>。</w:t>
            </w:r>
          </w:p>
          <w:p w14:paraId="0F73C1D7" w14:textId="3C0D2500"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令</w:t>
            </w:r>
            <w:r w:rsidR="00884E98" w:rsidRPr="00884E98">
              <w:rPr>
                <w:position w:val="-10"/>
              </w:rPr>
              <w:object w:dxaOrig="3540" w:dyaOrig="360" w14:anchorId="482C961B">
                <v:shape id="_x0000_i2438" type="#_x0000_t75" style="width:177pt;height:18pt" o:ole="">
                  <v:imagedata r:id="rId254" o:title=""/>
                </v:shape>
                <o:OLEObject Type="Embed" ProgID="Equation.DSMT4" ShapeID="_x0000_i2438" DrawAspect="Content" ObjectID="_1729458594" r:id="rId255"/>
              </w:object>
            </w:r>
            <w:r w:rsidRPr="00EA5915">
              <w:rPr>
                <w:rFonts w:hint="eastAsia"/>
                <w:sz w:val="18"/>
                <w:szCs w:val="24"/>
              </w:rPr>
              <w:t>。</w:t>
            </w:r>
          </w:p>
          <w:p w14:paraId="66E00236" w14:textId="77777777"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通过最小化损失函数跟新</w:t>
            </w:r>
            <w:r w:rsidRPr="00EA5915">
              <w:rPr>
                <w:rFonts w:hint="eastAsia"/>
                <w:sz w:val="18"/>
                <w:szCs w:val="24"/>
              </w:rPr>
              <w:t>Critic</w:t>
            </w:r>
            <w:r w:rsidRPr="00EA5915">
              <w:rPr>
                <w:rFonts w:hint="eastAsia"/>
                <w:sz w:val="18"/>
                <w:szCs w:val="24"/>
              </w:rPr>
              <w:t>网络：</w:t>
            </w:r>
          </w:p>
          <w:p w14:paraId="3AC1B8CB" w14:textId="794B1134"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00884E98" w:rsidRPr="00884E98">
              <w:rPr>
                <w:position w:val="-22"/>
              </w:rPr>
              <w:object w:dxaOrig="2500" w:dyaOrig="560" w14:anchorId="16749C8F">
                <v:shape id="_x0000_i2443" type="#_x0000_t75" style="width:125pt;height:28pt" o:ole="">
                  <v:imagedata r:id="rId256" o:title=""/>
                </v:shape>
                <o:OLEObject Type="Embed" ProgID="Equation.DSMT4" ShapeID="_x0000_i2443" DrawAspect="Content" ObjectID="_1729458595" r:id="rId257"/>
              </w:object>
            </w:r>
          </w:p>
          <w:p w14:paraId="34DB2228" w14:textId="77777777"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通过策略梯度函数更新</w:t>
            </w:r>
            <w:r w:rsidRPr="00EA5915">
              <w:rPr>
                <w:rFonts w:hint="eastAsia"/>
                <w:sz w:val="18"/>
                <w:szCs w:val="24"/>
              </w:rPr>
              <w:t>Actor</w:t>
            </w:r>
            <w:r w:rsidRPr="00EA5915">
              <w:rPr>
                <w:rFonts w:hint="eastAsia"/>
                <w:sz w:val="18"/>
                <w:szCs w:val="24"/>
              </w:rPr>
              <w:t>网络：</w:t>
            </w:r>
          </w:p>
          <w:p w14:paraId="55BA2D46" w14:textId="1293B1BB"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00884E98" w:rsidRPr="00884E98">
              <w:rPr>
                <w:position w:val="-22"/>
              </w:rPr>
              <w:object w:dxaOrig="3860" w:dyaOrig="560" w14:anchorId="343A5DA6">
                <v:shape id="_x0000_i2448" type="#_x0000_t75" style="width:193pt;height:28pt" o:ole="">
                  <v:imagedata r:id="rId258" o:title=""/>
                </v:shape>
                <o:OLEObject Type="Embed" ProgID="Equation.DSMT4" ShapeID="_x0000_i2448" DrawAspect="Content" ObjectID="_1729458596" r:id="rId259"/>
              </w:object>
            </w:r>
          </w:p>
          <w:p w14:paraId="6267C0FA" w14:textId="77777777" w:rsidR="00395BDA" w:rsidRPr="00EA5915" w:rsidRDefault="00395BDA" w:rsidP="00395BDA">
            <w:pPr>
              <w:widowControl w:val="0"/>
              <w:spacing w:line="400" w:lineRule="exact"/>
              <w:jc w:val="both"/>
              <w:rPr>
                <w:sz w:val="18"/>
                <w:szCs w:val="24"/>
              </w:rPr>
            </w:pPr>
            <w:r w:rsidRPr="00EA5915">
              <w:rPr>
                <w:rFonts w:hint="eastAsia"/>
                <w:sz w:val="18"/>
                <w:szCs w:val="24"/>
              </w:rPr>
              <w:t xml:space="preserve"> </w:t>
            </w:r>
            <w:r w:rsidRPr="00EA5915">
              <w:rPr>
                <w:sz w:val="18"/>
                <w:szCs w:val="24"/>
              </w:rPr>
              <w:t xml:space="preserve"> </w:t>
            </w:r>
            <w:r w:rsidRPr="00EA5915">
              <w:rPr>
                <w:rFonts w:hint="eastAsia"/>
                <w:sz w:val="18"/>
                <w:szCs w:val="24"/>
              </w:rPr>
              <w:t>更新目标网络：</w:t>
            </w:r>
          </w:p>
          <w:p w14:paraId="41631BE6" w14:textId="0B145420" w:rsidR="00395BDA" w:rsidRPr="00EA5915" w:rsidRDefault="00395BDA" w:rsidP="00395BDA">
            <w:pPr>
              <w:widowControl w:val="0"/>
              <w:spacing w:line="400" w:lineRule="exact"/>
              <w:jc w:val="both"/>
              <w:rPr>
                <w:rFonts w:hint="eastAsia"/>
                <w:sz w:val="18"/>
                <w:szCs w:val="24"/>
              </w:rPr>
            </w:pPr>
            <w:r w:rsidRPr="00EA5915">
              <w:rPr>
                <w:rFonts w:hint="eastAsia"/>
                <w:sz w:val="18"/>
                <w:szCs w:val="24"/>
              </w:rPr>
              <w:t xml:space="preserve"> </w:t>
            </w:r>
            <w:r w:rsidR="00884E98" w:rsidRPr="00884E98">
              <w:rPr>
                <w:position w:val="-30"/>
              </w:rPr>
              <w:object w:dxaOrig="1860" w:dyaOrig="700" w14:anchorId="7370B340">
                <v:shape id="_x0000_i2951" type="#_x0000_t75" style="width:93pt;height:35pt" o:ole="">
                  <v:imagedata r:id="rId260" o:title=""/>
                </v:shape>
                <o:OLEObject Type="Embed" ProgID="Equation.DSMT4" ShapeID="_x0000_i2951" DrawAspect="Content" ObjectID="_1729458597" r:id="rId261"/>
              </w:object>
            </w:r>
          </w:p>
          <w:p w14:paraId="123221AC" w14:textId="77777777" w:rsidR="00395BDA" w:rsidRPr="00EA5915" w:rsidRDefault="00395BDA" w:rsidP="00395BDA">
            <w:pPr>
              <w:widowControl w:val="0"/>
              <w:spacing w:line="400" w:lineRule="exact"/>
              <w:ind w:firstLineChars="100" w:firstLine="180"/>
              <w:jc w:val="both"/>
              <w:rPr>
                <w:sz w:val="18"/>
                <w:szCs w:val="24"/>
              </w:rPr>
            </w:pPr>
            <w:r w:rsidRPr="00EA5915">
              <w:rPr>
                <w:rFonts w:hint="eastAsia"/>
                <w:sz w:val="18"/>
                <w:szCs w:val="24"/>
              </w:rPr>
              <w:t>end</w:t>
            </w:r>
            <w:r w:rsidRPr="00EA5915">
              <w:rPr>
                <w:sz w:val="18"/>
                <w:szCs w:val="24"/>
              </w:rPr>
              <w:t xml:space="preserve"> </w:t>
            </w:r>
            <w:r w:rsidRPr="00EA5915">
              <w:rPr>
                <w:rFonts w:hint="eastAsia"/>
                <w:sz w:val="18"/>
                <w:szCs w:val="24"/>
              </w:rPr>
              <w:t>for</w:t>
            </w:r>
          </w:p>
          <w:p w14:paraId="6B77BBC0" w14:textId="2842722B" w:rsidR="00395BDA" w:rsidRPr="00EA5915" w:rsidRDefault="00395BDA" w:rsidP="00395BDA">
            <w:pPr>
              <w:widowControl w:val="0"/>
              <w:spacing w:line="400" w:lineRule="exact"/>
              <w:jc w:val="both"/>
              <w:rPr>
                <w:rFonts w:hint="eastAsia"/>
                <w:sz w:val="18"/>
                <w:szCs w:val="24"/>
              </w:rPr>
            </w:pPr>
            <w:r w:rsidRPr="00EA5915">
              <w:rPr>
                <w:rFonts w:hint="eastAsia"/>
                <w:sz w:val="18"/>
                <w:szCs w:val="24"/>
              </w:rPr>
              <w:t>end</w:t>
            </w:r>
            <w:r w:rsidRPr="00EA5915">
              <w:rPr>
                <w:sz w:val="18"/>
                <w:szCs w:val="24"/>
              </w:rPr>
              <w:t xml:space="preserve"> </w:t>
            </w:r>
            <w:r w:rsidRPr="00EA5915">
              <w:rPr>
                <w:rFonts w:hint="eastAsia"/>
                <w:sz w:val="18"/>
                <w:szCs w:val="24"/>
              </w:rPr>
              <w:t>for</w:t>
            </w:r>
          </w:p>
        </w:tc>
      </w:tr>
    </w:tbl>
    <w:p w14:paraId="27A7901C" w14:textId="77777777" w:rsidR="005737E6" w:rsidRDefault="005737E6" w:rsidP="009F2572">
      <w:pPr>
        <w:widowControl w:val="0"/>
        <w:spacing w:line="300" w:lineRule="auto"/>
        <w:ind w:firstLineChars="200" w:firstLine="480"/>
        <w:jc w:val="both"/>
        <w:rPr>
          <w:rFonts w:hint="eastAsia"/>
          <w:sz w:val="24"/>
          <w:szCs w:val="24"/>
        </w:rPr>
      </w:pPr>
    </w:p>
    <w:p w14:paraId="12DC9580" w14:textId="77777777" w:rsidR="000E0510" w:rsidRDefault="000E0510" w:rsidP="009F2572">
      <w:pPr>
        <w:widowControl w:val="0"/>
        <w:spacing w:line="300" w:lineRule="auto"/>
        <w:ind w:firstLineChars="200" w:firstLine="480"/>
        <w:jc w:val="both"/>
        <w:rPr>
          <w:sz w:val="24"/>
          <w:szCs w:val="24"/>
        </w:rPr>
      </w:pPr>
    </w:p>
    <w:p w14:paraId="58E815D8" w14:textId="32206103" w:rsidR="00B850AA" w:rsidRPr="00A83A57" w:rsidRDefault="00B850AA" w:rsidP="00B850AA">
      <w:pPr>
        <w:widowControl w:val="0"/>
        <w:spacing w:line="300" w:lineRule="auto"/>
        <w:ind w:firstLineChars="200" w:firstLine="480"/>
        <w:jc w:val="both"/>
        <w:rPr>
          <w:color w:val="FF0000"/>
          <w:sz w:val="24"/>
          <w:szCs w:val="24"/>
        </w:rPr>
      </w:pPr>
      <w:r w:rsidRPr="00A83A57">
        <w:rPr>
          <w:rFonts w:hint="eastAsia"/>
          <w:color w:val="FF0000"/>
          <w:sz w:val="24"/>
          <w:szCs w:val="24"/>
        </w:rPr>
        <w:t>强化学习研究如何使得智能体在复杂未知的外部环境中决策，从而得到最大奖励的过程。如图</w:t>
      </w:r>
      <w:r w:rsidRPr="00A83A57">
        <w:rPr>
          <w:rFonts w:hint="eastAsia"/>
          <w:color w:val="FF0000"/>
          <w:sz w:val="24"/>
          <w:szCs w:val="24"/>
        </w:rPr>
        <w:t>1</w:t>
      </w:r>
      <w:r w:rsidRPr="00A83A57">
        <w:rPr>
          <w:rFonts w:hint="eastAsia"/>
          <w:color w:val="FF0000"/>
          <w:sz w:val="24"/>
          <w:szCs w:val="24"/>
        </w:rPr>
        <w:t>所示，强化学习由智能体</w:t>
      </w:r>
      <w:r w:rsidRPr="00A83A57">
        <w:rPr>
          <w:rFonts w:hint="eastAsia"/>
          <w:color w:val="FF0000"/>
          <w:sz w:val="24"/>
          <w:szCs w:val="24"/>
        </w:rPr>
        <w:t>(agent</w:t>
      </w:r>
      <w:r w:rsidRPr="00A83A57">
        <w:rPr>
          <w:color w:val="FF0000"/>
          <w:sz w:val="24"/>
          <w:szCs w:val="24"/>
        </w:rPr>
        <w:t>)</w:t>
      </w:r>
      <w:r w:rsidRPr="00A83A57">
        <w:rPr>
          <w:rFonts w:hint="eastAsia"/>
          <w:color w:val="FF0000"/>
          <w:sz w:val="24"/>
          <w:szCs w:val="24"/>
        </w:rPr>
        <w:t>和外部环境</w:t>
      </w:r>
      <w:r w:rsidRPr="00A83A57">
        <w:rPr>
          <w:rFonts w:hint="eastAsia"/>
          <w:color w:val="FF0000"/>
          <w:sz w:val="24"/>
          <w:szCs w:val="24"/>
        </w:rPr>
        <w:t>(environment</w:t>
      </w:r>
      <w:r w:rsidRPr="00A83A57">
        <w:rPr>
          <w:color w:val="FF0000"/>
          <w:sz w:val="24"/>
          <w:szCs w:val="24"/>
        </w:rPr>
        <w:t>)</w:t>
      </w:r>
      <w:r w:rsidRPr="00A83A57">
        <w:rPr>
          <w:rFonts w:hint="eastAsia"/>
          <w:color w:val="FF0000"/>
          <w:sz w:val="24"/>
          <w:szCs w:val="24"/>
        </w:rPr>
        <w:t>两部分组成。智能体在环境中获得某个状态</w:t>
      </w:r>
      <w:bookmarkStart w:id="148" w:name="MTBlankEqn"/>
      <w:r w:rsidR="00884E98" w:rsidRPr="00884E98">
        <w:rPr>
          <w:position w:val="-6"/>
        </w:rPr>
        <w:object w:dxaOrig="200" w:dyaOrig="240" w14:anchorId="7A1F6913">
          <v:shape id="_x0000_i2459" type="#_x0000_t75" style="width:10pt;height:12pt" o:ole="">
            <v:imagedata r:id="rId262" o:title=""/>
          </v:shape>
          <o:OLEObject Type="Embed" ProgID="Equation.DSMT4" ShapeID="_x0000_i2459" DrawAspect="Content" ObjectID="_1729458598" r:id="rId263"/>
        </w:object>
      </w:r>
      <w:bookmarkEnd w:id="148"/>
      <w:r w:rsidRPr="00A83A57">
        <w:rPr>
          <w:rFonts w:hint="eastAsia"/>
          <w:color w:val="FF0000"/>
          <w:sz w:val="24"/>
          <w:szCs w:val="24"/>
        </w:rPr>
        <w:t>后，根据自身的策略输出对应的动作</w:t>
      </w:r>
      <w:r w:rsidR="00884E98" w:rsidRPr="00025957">
        <w:rPr>
          <w:position w:val="-4"/>
        </w:rPr>
        <w:object w:dxaOrig="220" w:dyaOrig="220" w14:anchorId="3747C481">
          <v:shape id="_x0000_i2465" type="#_x0000_t75" style="width:11pt;height:11pt" o:ole="">
            <v:imagedata r:id="rId264" o:title=""/>
          </v:shape>
          <o:OLEObject Type="Embed" ProgID="Equation.DSMT4" ShapeID="_x0000_i2465" DrawAspect="Content" ObjectID="_1729458599" r:id="rId265"/>
        </w:object>
      </w:r>
      <w:r w:rsidRPr="00A83A57">
        <w:rPr>
          <w:rFonts w:hint="eastAsia"/>
          <w:color w:val="FF0000"/>
          <w:sz w:val="24"/>
          <w:szCs w:val="24"/>
        </w:rPr>
        <w:t>，由于动作作用到环境中产生一个新的状态，进而使得这个过程持续下去，直到达到任务目标最终停止。</w:t>
      </w:r>
    </w:p>
    <w:p w14:paraId="5A9AD6C2" w14:textId="05BEE5B4" w:rsidR="00B850AA" w:rsidRPr="00B850AA" w:rsidRDefault="00B850AA" w:rsidP="00367D8A">
      <w:pPr>
        <w:widowControl w:val="0"/>
        <w:spacing w:line="300" w:lineRule="auto"/>
        <w:ind w:firstLineChars="200" w:firstLine="482"/>
        <w:jc w:val="center"/>
        <w:rPr>
          <w:sz w:val="24"/>
          <w:szCs w:val="24"/>
        </w:rPr>
      </w:pPr>
      <w:r w:rsidRPr="00B850AA">
        <w:rPr>
          <w:b/>
          <w:bCs/>
          <w:noProof/>
          <w:sz w:val="24"/>
          <w:szCs w:val="24"/>
        </w:rPr>
        <w:drawing>
          <wp:inline distT="0" distB="0" distL="0" distR="0" wp14:anchorId="12FBD28B" wp14:editId="28C4174E">
            <wp:extent cx="2637790" cy="12846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637790" cy="1284605"/>
                    </a:xfrm>
                    <a:prstGeom prst="rect">
                      <a:avLst/>
                    </a:prstGeom>
                    <a:noFill/>
                    <a:ln>
                      <a:noFill/>
                    </a:ln>
                  </pic:spPr>
                </pic:pic>
              </a:graphicData>
            </a:graphic>
          </wp:inline>
        </w:drawing>
      </w:r>
    </w:p>
    <w:p w14:paraId="012DC1C6"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lastRenderedPageBreak/>
        <w:t>图</w:t>
      </w:r>
      <w:r w:rsidRPr="00B850AA">
        <w:rPr>
          <w:rFonts w:hint="eastAsia"/>
          <w:sz w:val="24"/>
          <w:szCs w:val="24"/>
        </w:rPr>
        <w:t>1</w:t>
      </w:r>
      <w:r w:rsidRPr="00B850AA">
        <w:rPr>
          <w:rFonts w:hint="eastAsia"/>
          <w:sz w:val="24"/>
          <w:szCs w:val="24"/>
        </w:rPr>
        <w:t>强化学习示意</w:t>
      </w:r>
    </w:p>
    <w:p w14:paraId="536F6E9E" w14:textId="77777777" w:rsidR="00B850AA" w:rsidRPr="00B850AA" w:rsidRDefault="00B850AA" w:rsidP="00B850AA">
      <w:pPr>
        <w:widowControl w:val="0"/>
        <w:spacing w:line="300" w:lineRule="auto"/>
        <w:ind w:firstLineChars="200" w:firstLine="480"/>
        <w:jc w:val="both"/>
        <w:rPr>
          <w:sz w:val="24"/>
          <w:szCs w:val="24"/>
        </w:rPr>
      </w:pPr>
      <w:r w:rsidRPr="00B850AA">
        <w:rPr>
          <w:sz w:val="24"/>
          <w:szCs w:val="24"/>
        </w:rPr>
        <w:t>Fig.1 Intensive learning schematic</w:t>
      </w:r>
    </w:p>
    <w:p w14:paraId="74F38B3F"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强化学习的理论基础来自于马尔科夫决策过程</w:t>
      </w:r>
      <w:r w:rsidRPr="00B850AA">
        <w:rPr>
          <w:rFonts w:hint="eastAsia"/>
          <w:sz w:val="24"/>
          <w:szCs w:val="24"/>
        </w:rPr>
        <w:t>(</w:t>
      </w:r>
      <w:r w:rsidRPr="00B850AA">
        <w:rPr>
          <w:sz w:val="24"/>
          <w:szCs w:val="24"/>
        </w:rPr>
        <w:t>Markov Decision Process)</w:t>
      </w:r>
      <w:r w:rsidRPr="00B850AA">
        <w:rPr>
          <w:rFonts w:hint="eastAsia"/>
          <w:sz w:val="24"/>
          <w:szCs w:val="24"/>
        </w:rPr>
        <w:t>，即智能</w:t>
      </w:r>
      <w:proofErr w:type="gramStart"/>
      <w:r w:rsidRPr="00B850AA">
        <w:rPr>
          <w:rFonts w:hint="eastAsia"/>
          <w:sz w:val="24"/>
          <w:szCs w:val="24"/>
        </w:rPr>
        <w:t>体当前</w:t>
      </w:r>
      <w:proofErr w:type="gramEnd"/>
      <w:r w:rsidRPr="00B850AA">
        <w:rPr>
          <w:rFonts w:hint="eastAsia"/>
          <w:sz w:val="24"/>
          <w:szCs w:val="24"/>
        </w:rPr>
        <w:t>时刻状态包含所有历史信息，然而认为下一时刻状态仅与当前时刻状态相关，从而忽略其他时刻状态，简化计算。马尔科夫性质可以用如下状态转移公式表示：</w:t>
      </w:r>
    </w:p>
    <w:p w14:paraId="3E31F21D" w14:textId="5BB6A13F" w:rsidR="00B850AA" w:rsidRPr="00B850AA" w:rsidRDefault="00884E98" w:rsidP="00B850AA">
      <w:pPr>
        <w:widowControl w:val="0"/>
        <w:spacing w:line="300" w:lineRule="auto"/>
        <w:ind w:firstLineChars="200" w:firstLine="420"/>
        <w:jc w:val="both"/>
        <w:rPr>
          <w:iCs/>
          <w:sz w:val="24"/>
          <w:szCs w:val="24"/>
          <w:lang w:val="en-GB"/>
        </w:rPr>
      </w:pPr>
      <w:r w:rsidRPr="00884E98">
        <w:rPr>
          <w:position w:val="-10"/>
        </w:rPr>
        <w:object w:dxaOrig="2720" w:dyaOrig="300" w14:anchorId="74E89802">
          <v:shape id="_x0000_i2470" type="#_x0000_t75" style="width:136pt;height:15pt" o:ole="">
            <v:imagedata r:id="rId267" o:title=""/>
          </v:shape>
          <o:OLEObject Type="Embed" ProgID="Equation.DSMT4" ShapeID="_x0000_i2470" DrawAspect="Content" ObjectID="_1729458600" r:id="rId268"/>
        </w:object>
      </w:r>
      <w:r w:rsidR="00B850AA" w:rsidRPr="00B850AA">
        <w:rPr>
          <w:iCs/>
          <w:sz w:val="24"/>
          <w:szCs w:val="24"/>
          <w:lang w:val="en-GB"/>
        </w:rPr>
        <w:tab/>
        <w:t xml:space="preserve">    </w:t>
      </w:r>
      <w:r w:rsidR="00B850AA" w:rsidRPr="00B850AA">
        <w:rPr>
          <w:rFonts w:hint="eastAsia"/>
          <w:iCs/>
          <w:sz w:val="24"/>
          <w:szCs w:val="24"/>
          <w:lang w:val="en-GB"/>
        </w:rPr>
        <w:t>（</w:t>
      </w:r>
      <w:r w:rsidR="00B850AA" w:rsidRPr="00B850AA">
        <w:rPr>
          <w:iCs/>
          <w:sz w:val="24"/>
          <w:szCs w:val="24"/>
          <w:lang w:val="en-GB"/>
        </w:rPr>
        <w:t>7</w:t>
      </w:r>
      <w:r w:rsidR="00B850AA" w:rsidRPr="00B850AA">
        <w:rPr>
          <w:rFonts w:hint="eastAsia"/>
          <w:iCs/>
          <w:sz w:val="24"/>
          <w:szCs w:val="24"/>
          <w:lang w:val="en-GB"/>
        </w:rPr>
        <w:t>）</w:t>
      </w:r>
    </w:p>
    <w:p w14:paraId="1D2210B0" w14:textId="406FA774"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其中</w:t>
      </w:r>
      <w:r w:rsidR="00884E98" w:rsidRPr="00025957">
        <w:rPr>
          <w:position w:val="-4"/>
        </w:rPr>
        <w:object w:dxaOrig="220" w:dyaOrig="220" w14:anchorId="4DA3635C">
          <v:shape id="_x0000_i2475" type="#_x0000_t75" style="width:11pt;height:11pt" o:ole="">
            <v:imagedata r:id="rId269" o:title=""/>
          </v:shape>
          <o:OLEObject Type="Embed" ProgID="Equation.DSMT4" ShapeID="_x0000_i2475" DrawAspect="Content" ObjectID="_1729458601" r:id="rId270"/>
        </w:object>
      </w:r>
      <w:r w:rsidRPr="00B850AA">
        <w:rPr>
          <w:rFonts w:hint="eastAsia"/>
          <w:sz w:val="24"/>
          <w:szCs w:val="24"/>
        </w:rPr>
        <w:t>代表状态转移矩阵，</w:t>
      </w:r>
      <w:r w:rsidR="00884E98" w:rsidRPr="00884E98">
        <w:rPr>
          <w:position w:val="-10"/>
        </w:rPr>
        <w:object w:dxaOrig="220" w:dyaOrig="300" w14:anchorId="53E95004">
          <v:shape id="_x0000_i2480" type="#_x0000_t75" style="width:11pt;height:15pt" o:ole="">
            <v:imagedata r:id="rId271" o:title=""/>
          </v:shape>
          <o:OLEObject Type="Embed" ProgID="Equation.DSMT4" ShapeID="_x0000_i2480" DrawAspect="Content" ObjectID="_1729458602" r:id="rId272"/>
        </w:object>
      </w:r>
      <w:r w:rsidRPr="00B850AA">
        <w:rPr>
          <w:rFonts w:hint="eastAsia"/>
          <w:sz w:val="24"/>
          <w:szCs w:val="24"/>
        </w:rPr>
        <w:t>代表智能体在</w:t>
      </w:r>
      <w:r w:rsidR="00884E98" w:rsidRPr="00884E98">
        <w:rPr>
          <w:position w:val="-6"/>
        </w:rPr>
        <w:object w:dxaOrig="139" w:dyaOrig="220" w14:anchorId="1BE00C7C">
          <v:shape id="_x0000_i2485" type="#_x0000_t75" style="width:7pt;height:11pt" o:ole="">
            <v:imagedata r:id="rId273" o:title=""/>
          </v:shape>
          <o:OLEObject Type="Embed" ProgID="Equation.DSMT4" ShapeID="_x0000_i2485" DrawAspect="Content" ObjectID="_1729458603" r:id="rId274"/>
        </w:object>
      </w:r>
      <w:r w:rsidRPr="00B850AA">
        <w:rPr>
          <w:rFonts w:hint="eastAsia"/>
          <w:sz w:val="24"/>
          <w:szCs w:val="24"/>
        </w:rPr>
        <w:t>时刻的状态。</w:t>
      </w:r>
    </w:p>
    <w:p w14:paraId="3EE6F4B9"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考虑到本文研究对象与内容，在</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求解路径规划问题过程中，权重系数影响了规划的结果最优性和时间性能。由于</w:t>
      </w:r>
      <w:r w:rsidRPr="00B850AA">
        <w:rPr>
          <w:sz w:val="24"/>
          <w:szCs w:val="24"/>
        </w:rPr>
        <w:t xml:space="preserve">Hybrid A* </w:t>
      </w:r>
      <w:r w:rsidRPr="00B850AA">
        <w:rPr>
          <w:rFonts w:hint="eastAsia"/>
          <w:sz w:val="24"/>
          <w:szCs w:val="24"/>
        </w:rPr>
        <w:t>算法的节点搜索采取定步长的策略，规划路径结果长度与航迹成正比，故可将航迹长度最优转化为航迹时间最优。因此，强化学习模型中的智能体即为概念实体</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对应的状态即为</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的时间性能与规划路径结果最优性能在当前权重系数影响下的优化程度，动作即选定权重系数，则状态</w:t>
      </w:r>
      <w:r w:rsidRPr="00B850AA">
        <w:rPr>
          <w:rFonts w:hint="eastAsia"/>
          <w:sz w:val="24"/>
          <w:szCs w:val="24"/>
        </w:rPr>
        <w:t>-</w:t>
      </w:r>
      <w:r w:rsidRPr="00B850AA">
        <w:rPr>
          <w:rFonts w:hint="eastAsia"/>
          <w:sz w:val="24"/>
          <w:szCs w:val="24"/>
        </w:rPr>
        <w:t>动作空间的映射表示如下：</w:t>
      </w:r>
    </w:p>
    <w:p w14:paraId="3D472D4E" w14:textId="7382B78B" w:rsidR="00B850AA" w:rsidRPr="00B850AA" w:rsidRDefault="00884E98" w:rsidP="00B850AA">
      <w:pPr>
        <w:widowControl w:val="0"/>
        <w:spacing w:line="300" w:lineRule="auto"/>
        <w:ind w:firstLineChars="200" w:firstLine="420"/>
        <w:jc w:val="both"/>
        <w:rPr>
          <w:iCs/>
          <w:sz w:val="24"/>
          <w:szCs w:val="24"/>
          <w:lang w:val="en-GB"/>
        </w:rPr>
      </w:pPr>
      <w:r w:rsidRPr="00884E98">
        <w:rPr>
          <w:position w:val="-12"/>
        </w:rPr>
        <w:object w:dxaOrig="3060" w:dyaOrig="320" w14:anchorId="72008ED1">
          <v:shape id="_x0000_i2490" type="#_x0000_t75" style="width:153pt;height:16pt" o:ole="">
            <v:imagedata r:id="rId275" o:title=""/>
          </v:shape>
          <o:OLEObject Type="Embed" ProgID="Equation.DSMT4" ShapeID="_x0000_i2490" DrawAspect="Content" ObjectID="_1729458604" r:id="rId276"/>
        </w:object>
      </w:r>
      <w:r w:rsidR="00B850AA" w:rsidRPr="00B850AA">
        <w:rPr>
          <w:rFonts w:hint="eastAsia"/>
          <w:iCs/>
          <w:sz w:val="24"/>
          <w:szCs w:val="24"/>
          <w:lang w:val="en-GB"/>
        </w:rPr>
        <w:t>（</w:t>
      </w:r>
      <w:r w:rsidR="00B850AA" w:rsidRPr="00B850AA">
        <w:rPr>
          <w:iCs/>
          <w:sz w:val="24"/>
          <w:szCs w:val="24"/>
          <w:lang w:val="en-GB"/>
        </w:rPr>
        <w:t>8</w:t>
      </w:r>
      <w:r w:rsidR="00B850AA" w:rsidRPr="00B850AA">
        <w:rPr>
          <w:rFonts w:hint="eastAsia"/>
          <w:iCs/>
          <w:sz w:val="24"/>
          <w:szCs w:val="24"/>
          <w:lang w:val="en-GB"/>
        </w:rPr>
        <w:t>）</w:t>
      </w:r>
    </w:p>
    <w:p w14:paraId="6EA1E9D7" w14:textId="4CF5CF2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式中，</w:t>
      </w:r>
      <w:r w:rsidR="00884E98" w:rsidRPr="00025957">
        <w:rPr>
          <w:position w:val="-4"/>
        </w:rPr>
        <w:object w:dxaOrig="220" w:dyaOrig="220" w14:anchorId="4218EC5D">
          <v:shape id="_x0000_i2495" type="#_x0000_t75" style="width:11pt;height:11pt" o:ole="">
            <v:imagedata r:id="rId277" o:title=""/>
          </v:shape>
          <o:OLEObject Type="Embed" ProgID="Equation.DSMT4" ShapeID="_x0000_i2495" DrawAspect="Content" ObjectID="_1729458605" r:id="rId278"/>
        </w:object>
      </w:r>
      <w:r w:rsidRPr="00B850AA">
        <w:rPr>
          <w:rFonts w:hint="eastAsia"/>
          <w:sz w:val="24"/>
          <w:szCs w:val="24"/>
        </w:rPr>
        <w:t>为智能体动作集；</w:t>
      </w:r>
      <w:r w:rsidR="00884E98" w:rsidRPr="00884E98">
        <w:rPr>
          <w:position w:val="-6"/>
        </w:rPr>
        <w:object w:dxaOrig="200" w:dyaOrig="240" w14:anchorId="1F251204">
          <v:shape id="_x0000_i2500" type="#_x0000_t75" style="width:10pt;height:12pt" o:ole="">
            <v:imagedata r:id="rId279" o:title=""/>
          </v:shape>
          <o:OLEObject Type="Embed" ProgID="Equation.DSMT4" ShapeID="_x0000_i2500" DrawAspect="Content" ObjectID="_1729458606" r:id="rId280"/>
        </w:object>
      </w:r>
      <w:r w:rsidRPr="00B850AA">
        <w:rPr>
          <w:rFonts w:hint="eastAsia"/>
          <w:sz w:val="24"/>
          <w:szCs w:val="24"/>
        </w:rPr>
        <w:t>为智能</w:t>
      </w:r>
      <w:proofErr w:type="gramStart"/>
      <w:r w:rsidRPr="00B850AA">
        <w:rPr>
          <w:rFonts w:hint="eastAsia"/>
          <w:sz w:val="24"/>
          <w:szCs w:val="24"/>
        </w:rPr>
        <w:t>体状态集</w:t>
      </w:r>
      <w:proofErr w:type="gramEnd"/>
      <w:r w:rsidRPr="00B850AA">
        <w:rPr>
          <w:rFonts w:hint="eastAsia"/>
          <w:sz w:val="24"/>
          <w:szCs w:val="24"/>
        </w:rPr>
        <w:t>；</w:t>
      </w:r>
      <w:r w:rsidR="00884E98" w:rsidRPr="00884E98">
        <w:rPr>
          <w:position w:val="-10"/>
        </w:rPr>
        <w:object w:dxaOrig="200" w:dyaOrig="300" w14:anchorId="29D7AA25">
          <v:shape id="_x0000_i2505" type="#_x0000_t75" style="width:10pt;height:15pt" o:ole="">
            <v:imagedata r:id="rId281" o:title=""/>
          </v:shape>
          <o:OLEObject Type="Embed" ProgID="Equation.DSMT4" ShapeID="_x0000_i2505" DrawAspect="Content" ObjectID="_1729458607" r:id="rId282"/>
        </w:object>
      </w:r>
      <w:r w:rsidRPr="00B850AA">
        <w:rPr>
          <w:rFonts w:hint="eastAsia"/>
          <w:sz w:val="24"/>
          <w:szCs w:val="24"/>
        </w:rPr>
        <w:t>为改进</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时间性能在当前选定权重系数下相对于标准</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时间性能的变化量；</w:t>
      </w:r>
      <w:r w:rsidR="00884E98" w:rsidRPr="00884E98">
        <w:rPr>
          <w:position w:val="-10"/>
        </w:rPr>
        <w:object w:dxaOrig="220" w:dyaOrig="300" w14:anchorId="536462D5">
          <v:shape id="_x0000_i2510" type="#_x0000_t75" style="width:11pt;height:15pt" o:ole="">
            <v:imagedata r:id="rId283" o:title=""/>
          </v:shape>
          <o:OLEObject Type="Embed" ProgID="Equation.DSMT4" ShapeID="_x0000_i2510" DrawAspect="Content" ObjectID="_1729458608" r:id="rId284"/>
        </w:object>
      </w:r>
      <w:r w:rsidRPr="00B850AA">
        <w:rPr>
          <w:rFonts w:hint="eastAsia"/>
          <w:sz w:val="24"/>
          <w:szCs w:val="24"/>
        </w:rPr>
        <w:t>为改进</w:t>
      </w:r>
      <w:r w:rsidRPr="00B850AA">
        <w:rPr>
          <w:rFonts w:hint="eastAsia"/>
          <w:sz w:val="24"/>
          <w:szCs w:val="24"/>
        </w:rPr>
        <w:t>Hybrid</w:t>
      </w:r>
      <w:r w:rsidRPr="00B850AA">
        <w:rPr>
          <w:sz w:val="24"/>
          <w:szCs w:val="24"/>
        </w:rPr>
        <w:t xml:space="preserve"> A*</w:t>
      </w:r>
      <w:r w:rsidRPr="00B850AA">
        <w:rPr>
          <w:rFonts w:hint="eastAsia"/>
          <w:sz w:val="24"/>
          <w:szCs w:val="24"/>
        </w:rPr>
        <w:t>算法最优性能在当前选定权重系数下相对于标准</w:t>
      </w:r>
      <w:r w:rsidRPr="00B850AA">
        <w:rPr>
          <w:rFonts w:hint="eastAsia"/>
          <w:sz w:val="24"/>
          <w:szCs w:val="24"/>
        </w:rPr>
        <w:t>Hybrid</w:t>
      </w:r>
      <w:r w:rsidRPr="00B850AA">
        <w:rPr>
          <w:sz w:val="24"/>
          <w:szCs w:val="24"/>
        </w:rPr>
        <w:t xml:space="preserve"> A*</w:t>
      </w:r>
      <w:r w:rsidRPr="00B850AA">
        <w:rPr>
          <w:rFonts w:hint="eastAsia"/>
          <w:sz w:val="24"/>
          <w:szCs w:val="24"/>
        </w:rPr>
        <w:t>算法最优性能的变化量。</w:t>
      </w:r>
    </w:p>
    <w:p w14:paraId="5494DB82" w14:textId="2396CF2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记</w:t>
      </w:r>
      <w:r w:rsidR="00884E98" w:rsidRPr="00884E98">
        <w:rPr>
          <w:position w:val="-6"/>
        </w:rPr>
        <w:object w:dxaOrig="139" w:dyaOrig="220" w14:anchorId="1794F69E">
          <v:shape id="_x0000_i2515" type="#_x0000_t75" style="width:7pt;height:11pt" o:ole="">
            <v:imagedata r:id="rId285" o:title=""/>
          </v:shape>
          <o:OLEObject Type="Embed" ProgID="Equation.DSMT4" ShapeID="_x0000_i2515" DrawAspect="Content" ObjectID="_1729458609" r:id="rId286"/>
        </w:object>
      </w:r>
      <w:r w:rsidRPr="00B850AA">
        <w:rPr>
          <w:rFonts w:hint="eastAsia"/>
          <w:sz w:val="24"/>
          <w:szCs w:val="24"/>
        </w:rPr>
        <w:t>为</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在当前选定权重系数下进行路径规划所需的时间；</w:t>
      </w:r>
      <w:r w:rsidR="00884E98" w:rsidRPr="00884E98">
        <w:rPr>
          <w:position w:val="-6"/>
        </w:rPr>
        <w:object w:dxaOrig="160" w:dyaOrig="200" w14:anchorId="40E34F00">
          <v:shape id="_x0000_i2520" type="#_x0000_t75" style="width:8pt;height:10pt" o:ole="">
            <v:imagedata r:id="rId287" o:title=""/>
          </v:shape>
          <o:OLEObject Type="Embed" ProgID="Equation.DSMT4" ShapeID="_x0000_i2520" DrawAspect="Content" ObjectID="_1729458610" r:id="rId288"/>
        </w:object>
      </w:r>
      <w:r w:rsidRPr="00B850AA">
        <w:rPr>
          <w:rFonts w:hint="eastAsia"/>
          <w:sz w:val="24"/>
          <w:szCs w:val="24"/>
        </w:rPr>
        <w:t>为</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在当前选定权重系数下进行路径规划最终结果的航迹节点数目。算法性能变化的衡量以</w:t>
      </w:r>
      <w:r w:rsidR="00884E98" w:rsidRPr="00884E98">
        <w:rPr>
          <w:position w:val="-12"/>
        </w:rPr>
        <w:object w:dxaOrig="540" w:dyaOrig="320" w14:anchorId="665BB5CB">
          <v:shape id="_x0000_i2525" type="#_x0000_t75" style="width:27pt;height:16pt" o:ole="">
            <v:imagedata r:id="rId289" o:title=""/>
          </v:shape>
          <o:OLEObject Type="Embed" ProgID="Equation.DSMT4" ShapeID="_x0000_i2525" DrawAspect="Content" ObjectID="_1729458611" r:id="rId290"/>
        </w:object>
      </w:r>
      <w:r w:rsidRPr="00B850AA">
        <w:rPr>
          <w:rFonts w:hint="eastAsia"/>
          <w:sz w:val="24"/>
          <w:szCs w:val="24"/>
        </w:rPr>
        <w:t>对应的标准</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性能为基准，量化百分比指标如下式所示：</w:t>
      </w:r>
    </w:p>
    <w:p w14:paraId="6DB5F48C" w14:textId="55F679E6" w:rsidR="00B850AA" w:rsidRPr="00B850AA" w:rsidRDefault="00884E98" w:rsidP="00B850AA">
      <w:pPr>
        <w:widowControl w:val="0"/>
        <w:spacing w:line="300" w:lineRule="auto"/>
        <w:ind w:firstLineChars="200" w:firstLine="420"/>
        <w:jc w:val="both"/>
        <w:rPr>
          <w:iCs/>
          <w:sz w:val="24"/>
          <w:szCs w:val="24"/>
          <w:lang w:val="en-GB"/>
        </w:rPr>
      </w:pPr>
      <w:r w:rsidRPr="00884E98">
        <w:rPr>
          <w:position w:val="-26"/>
        </w:rPr>
        <w:object w:dxaOrig="1900" w:dyaOrig="620" w14:anchorId="3F565B8F">
          <v:shape id="_x0000_i2530" type="#_x0000_t75" style="width:95pt;height:31pt" o:ole="">
            <v:imagedata r:id="rId291" o:title=""/>
          </v:shape>
          <o:OLEObject Type="Embed" ProgID="Equation.DSMT4" ShapeID="_x0000_i2530" DrawAspect="Content" ObjectID="_1729458612" r:id="rId292"/>
        </w:object>
      </w:r>
      <w:r w:rsidR="00B850AA" w:rsidRPr="00B850AA">
        <w:rPr>
          <w:iCs/>
          <w:sz w:val="24"/>
          <w:szCs w:val="24"/>
          <w:lang w:val="en-GB"/>
        </w:rPr>
        <w:t xml:space="preserve">             </w:t>
      </w:r>
      <w:r w:rsidR="00B850AA" w:rsidRPr="00B850AA">
        <w:rPr>
          <w:rFonts w:hint="eastAsia"/>
          <w:iCs/>
          <w:sz w:val="24"/>
          <w:szCs w:val="24"/>
          <w:lang w:val="en-GB"/>
        </w:rPr>
        <w:t>（</w:t>
      </w:r>
      <w:r w:rsidR="00B850AA" w:rsidRPr="00B850AA">
        <w:rPr>
          <w:iCs/>
          <w:sz w:val="24"/>
          <w:szCs w:val="24"/>
          <w:lang w:val="en-GB"/>
        </w:rPr>
        <w:t>9</w:t>
      </w:r>
      <w:r w:rsidR="00B850AA" w:rsidRPr="00B850AA">
        <w:rPr>
          <w:rFonts w:hint="eastAsia"/>
          <w:iCs/>
          <w:sz w:val="24"/>
          <w:szCs w:val="24"/>
          <w:lang w:val="en-GB"/>
        </w:rPr>
        <w:t>）</w:t>
      </w:r>
    </w:p>
    <w:p w14:paraId="78739565" w14:textId="635E6964"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式中，</w:t>
      </w:r>
      <w:r w:rsidR="00884E98" w:rsidRPr="00884E98">
        <w:rPr>
          <w:position w:val="-10"/>
        </w:rPr>
        <w:object w:dxaOrig="220" w:dyaOrig="300" w14:anchorId="796B7881">
          <v:shape id="_x0000_i2535" type="#_x0000_t75" style="width:11pt;height:15pt" o:ole="">
            <v:imagedata r:id="rId293" o:title=""/>
          </v:shape>
          <o:OLEObject Type="Embed" ProgID="Equation.DSMT4" ShapeID="_x0000_i2535" DrawAspect="Content" ObjectID="_1729458613" r:id="rId294"/>
        </w:object>
      </w:r>
      <w:r w:rsidRPr="00B850AA">
        <w:rPr>
          <w:rFonts w:hint="eastAsia"/>
          <w:sz w:val="24"/>
          <w:szCs w:val="24"/>
        </w:rPr>
        <w:t>为当前权重系数条件下</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路径规划后的性能参数提升百分比，</w:t>
      </w:r>
      <w:r w:rsidR="00884E98" w:rsidRPr="00884E98">
        <w:rPr>
          <w:position w:val="-10"/>
        </w:rPr>
        <w:object w:dxaOrig="320" w:dyaOrig="300" w14:anchorId="49C43687">
          <v:shape id="_x0000_i2540" type="#_x0000_t75" style="width:16pt;height:15pt" o:ole="">
            <v:imagedata r:id="rId295" o:title=""/>
          </v:shape>
          <o:OLEObject Type="Embed" ProgID="Equation.DSMT4" ShapeID="_x0000_i2540" DrawAspect="Content" ObjectID="_1729458614" r:id="rId296"/>
        </w:object>
      </w:r>
      <w:r w:rsidRPr="00B850AA">
        <w:rPr>
          <w:rFonts w:hint="eastAsia"/>
          <w:sz w:val="24"/>
          <w:szCs w:val="24"/>
        </w:rPr>
        <w:t>为改进</w:t>
      </w:r>
      <w:proofErr w:type="gramStart"/>
      <w:r w:rsidRPr="00B850AA">
        <w:rPr>
          <w:rFonts w:hint="eastAsia"/>
          <w:sz w:val="24"/>
          <w:szCs w:val="24"/>
        </w:rPr>
        <w:t>前标准</w:t>
      </w:r>
      <w:proofErr w:type="gramEnd"/>
      <w:r w:rsidRPr="00B850AA">
        <w:rPr>
          <w:rFonts w:hint="eastAsia"/>
          <w:sz w:val="24"/>
          <w:szCs w:val="24"/>
        </w:rPr>
        <w:t>A*</w:t>
      </w:r>
      <w:r w:rsidRPr="00B850AA">
        <w:rPr>
          <w:rFonts w:hint="eastAsia"/>
          <w:sz w:val="24"/>
          <w:szCs w:val="24"/>
        </w:rPr>
        <w:t>算法对应的性能参数，</w:t>
      </w:r>
      <w:r w:rsidR="00884E98" w:rsidRPr="00884E98">
        <w:rPr>
          <w:position w:val="-12"/>
        </w:rPr>
        <w:object w:dxaOrig="360" w:dyaOrig="320" w14:anchorId="72A61F77">
          <v:shape id="_x0000_i2545" type="#_x0000_t75" style="width:18pt;height:16pt" o:ole="">
            <v:imagedata r:id="rId297" o:title=""/>
          </v:shape>
          <o:OLEObject Type="Embed" ProgID="Equation.DSMT4" ShapeID="_x0000_i2545" DrawAspect="Content" ObjectID="_1729458615" r:id="rId298"/>
        </w:object>
      </w:r>
      <w:r w:rsidRPr="00B850AA">
        <w:rPr>
          <w:rFonts w:hint="eastAsia"/>
          <w:sz w:val="24"/>
          <w:szCs w:val="24"/>
        </w:rPr>
        <w:t>为调节权重系数后改进</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对应的性能参数。</w:t>
      </w:r>
    </w:p>
    <w:p w14:paraId="05372B52"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在本文的研究问题中，奖励函数是衡量权重系数的选取对</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时间性能和结果最优性能影响的模型，反映了在解决无人机路径规划问题时对</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时间性能与路径最优性能影响的需求与权重。两者的归一化度量如下式表示：</w:t>
      </w:r>
    </w:p>
    <w:p w14:paraId="3085A45C" w14:textId="1BA4F1B6" w:rsidR="00B850AA" w:rsidRPr="00B850AA" w:rsidRDefault="00884E98" w:rsidP="00B850AA">
      <w:pPr>
        <w:widowControl w:val="0"/>
        <w:spacing w:line="300" w:lineRule="auto"/>
        <w:ind w:firstLineChars="200" w:firstLine="420"/>
        <w:jc w:val="both"/>
        <w:rPr>
          <w:sz w:val="24"/>
          <w:szCs w:val="24"/>
        </w:rPr>
      </w:pPr>
      <w:r w:rsidRPr="00884E98">
        <w:rPr>
          <w:position w:val="-26"/>
        </w:rPr>
        <w:object w:dxaOrig="1840" w:dyaOrig="600" w14:anchorId="38B537FA">
          <v:shape id="_x0000_i2550" type="#_x0000_t75" style="width:92pt;height:30pt" o:ole="">
            <v:imagedata r:id="rId299" o:title=""/>
          </v:shape>
          <o:OLEObject Type="Embed" ProgID="Equation.DSMT4" ShapeID="_x0000_i2550" DrawAspect="Content" ObjectID="_1729458616" r:id="rId300"/>
        </w:object>
      </w:r>
      <w:r w:rsidR="00B850AA" w:rsidRPr="00B850AA">
        <w:rPr>
          <w:iCs/>
          <w:sz w:val="24"/>
          <w:szCs w:val="24"/>
          <w:lang w:val="en-GB"/>
        </w:rPr>
        <w:t xml:space="preserve">              </w:t>
      </w:r>
      <w:r w:rsidR="00B850AA" w:rsidRPr="00B850AA">
        <w:rPr>
          <w:rFonts w:hint="eastAsia"/>
          <w:sz w:val="24"/>
          <w:szCs w:val="24"/>
        </w:rPr>
        <w:t>（</w:t>
      </w:r>
      <w:r w:rsidR="00B850AA" w:rsidRPr="00B850AA">
        <w:rPr>
          <w:sz w:val="24"/>
          <w:szCs w:val="24"/>
        </w:rPr>
        <w:t>10</w:t>
      </w:r>
      <w:r w:rsidR="00B850AA" w:rsidRPr="00B850AA">
        <w:rPr>
          <w:rFonts w:hint="eastAsia"/>
          <w:sz w:val="24"/>
          <w:szCs w:val="24"/>
        </w:rPr>
        <w:t>）</w:t>
      </w:r>
    </w:p>
    <w:p w14:paraId="11FF2069" w14:textId="3371B7B5"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式中：</w:t>
      </w:r>
      <w:r w:rsidR="00884E98" w:rsidRPr="00884E98">
        <w:rPr>
          <w:position w:val="-10"/>
        </w:rPr>
        <w:object w:dxaOrig="220" w:dyaOrig="300" w14:anchorId="6D3FE413">
          <v:shape id="_x0000_i2555" type="#_x0000_t75" style="width:11pt;height:15pt" o:ole="">
            <v:imagedata r:id="rId301" o:title=""/>
          </v:shape>
          <o:OLEObject Type="Embed" ProgID="Equation.DSMT4" ShapeID="_x0000_i2555" DrawAspect="Content" ObjectID="_1729458617" r:id="rId302"/>
        </w:object>
      </w:r>
      <w:r w:rsidRPr="00B850AA">
        <w:rPr>
          <w:rFonts w:hint="eastAsia"/>
          <w:sz w:val="24"/>
          <w:szCs w:val="24"/>
        </w:rPr>
        <w:t>为当前权重系数条件下</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路径规划后的性能参数提升百分比，</w:t>
      </w:r>
      <w:r w:rsidR="00884E98" w:rsidRPr="00884E98">
        <w:rPr>
          <w:position w:val="-10"/>
        </w:rPr>
        <w:object w:dxaOrig="440" w:dyaOrig="300" w14:anchorId="410F813E">
          <v:shape id="_x0000_i2560" type="#_x0000_t75" style="width:22pt;height:15pt" o:ole="">
            <v:imagedata r:id="rId303" o:title=""/>
          </v:shape>
          <o:OLEObject Type="Embed" ProgID="Equation.DSMT4" ShapeID="_x0000_i2560" DrawAspect="Content" ObjectID="_1729458618" r:id="rId304"/>
        </w:object>
      </w:r>
      <w:r w:rsidRPr="00B850AA">
        <w:rPr>
          <w:rFonts w:hint="eastAsia"/>
          <w:sz w:val="24"/>
          <w:szCs w:val="24"/>
        </w:rPr>
        <w:t>为目标达到最大程度优化所对应的性能参数百分比，</w:t>
      </w:r>
      <w:r w:rsidR="00884E98" w:rsidRPr="00884E98">
        <w:rPr>
          <w:position w:val="-10"/>
        </w:rPr>
        <w:object w:dxaOrig="240" w:dyaOrig="320" w14:anchorId="7370E574">
          <v:shape id="_x0000_i2565" type="#_x0000_t75" style="width:12pt;height:16pt" o:ole="">
            <v:imagedata r:id="rId305" o:title=""/>
          </v:shape>
          <o:OLEObject Type="Embed" ProgID="Equation.DSMT4" ShapeID="_x0000_i2565" DrawAspect="Content" ObjectID="_1729458619" r:id="rId306"/>
        </w:object>
      </w:r>
      <w:r w:rsidRPr="00B850AA">
        <w:rPr>
          <w:rFonts w:hint="eastAsia"/>
          <w:sz w:val="24"/>
          <w:szCs w:val="24"/>
        </w:rPr>
        <w:t>表征了性能参数通过归一化与初始标准</w:t>
      </w:r>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性能优化程度。</w:t>
      </w:r>
    </w:p>
    <w:p w14:paraId="038B1E76"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考虑无人机路径规划问题对算法时间性能与结果最优性能的要求，选定权重系数给出评价函数如下式：</w:t>
      </w:r>
    </w:p>
    <w:p w14:paraId="0B1C3ED5" w14:textId="77777777" w:rsidR="00B850AA" w:rsidRPr="00B850AA" w:rsidRDefault="006949A0" w:rsidP="00B850AA">
      <w:pPr>
        <w:widowControl w:val="0"/>
        <w:spacing w:line="300" w:lineRule="auto"/>
        <w:ind w:firstLineChars="200" w:firstLine="480"/>
        <w:jc w:val="both"/>
        <w:rPr>
          <w:sz w:val="24"/>
          <w:szCs w:val="24"/>
        </w:rPr>
      </w:pPr>
      <w:r>
        <w:rPr>
          <w:iCs/>
          <w:sz w:val="24"/>
          <w:szCs w:val="24"/>
          <w:lang w:val="en-GB"/>
        </w:rPr>
        <w:pict w14:anchorId="482D6989">
          <v:shape id="_x0000_i1117" type="#_x0000_t75" style="width:177.5pt;height:30.5pt">
            <v:imagedata r:id="rId307" o:title=""/>
          </v:shape>
        </w:pict>
      </w:r>
      <w:r w:rsidR="00B850AA" w:rsidRPr="00B850AA">
        <w:rPr>
          <w:sz w:val="24"/>
          <w:szCs w:val="24"/>
        </w:rPr>
        <w:t xml:space="preserve">   </w:t>
      </w:r>
      <w:r w:rsidR="00B850AA" w:rsidRPr="00B850AA">
        <w:rPr>
          <w:rFonts w:hint="eastAsia"/>
          <w:sz w:val="24"/>
          <w:szCs w:val="24"/>
        </w:rPr>
        <w:t>（</w:t>
      </w:r>
      <w:r w:rsidR="00B850AA" w:rsidRPr="00B850AA">
        <w:rPr>
          <w:rFonts w:hint="eastAsia"/>
          <w:sz w:val="24"/>
          <w:szCs w:val="24"/>
        </w:rPr>
        <w:t>1</w:t>
      </w:r>
      <w:r w:rsidR="00B850AA" w:rsidRPr="00B850AA">
        <w:rPr>
          <w:sz w:val="24"/>
          <w:szCs w:val="24"/>
        </w:rPr>
        <w:t>1</w:t>
      </w:r>
      <w:r w:rsidR="00B850AA" w:rsidRPr="00B850AA">
        <w:rPr>
          <w:rFonts w:hint="eastAsia"/>
          <w:sz w:val="24"/>
          <w:szCs w:val="24"/>
        </w:rPr>
        <w:t>）</w:t>
      </w:r>
    </w:p>
    <w:p w14:paraId="55A31A10" w14:textId="27FCF7C3"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式中，</w:t>
      </w:r>
      <w:r w:rsidR="00884E98" w:rsidRPr="00884E98">
        <w:rPr>
          <w:position w:val="-10"/>
        </w:rPr>
        <w:object w:dxaOrig="220" w:dyaOrig="300" w14:anchorId="67C9B2DD">
          <v:shape id="_x0000_i2570" type="#_x0000_t75" style="width:11pt;height:15pt" o:ole="">
            <v:imagedata r:id="rId308" o:title=""/>
          </v:shape>
          <o:OLEObject Type="Embed" ProgID="Equation.DSMT4" ShapeID="_x0000_i2570" DrawAspect="Content" ObjectID="_1729458620" r:id="rId309"/>
        </w:object>
      </w:r>
      <w:r w:rsidRPr="00B850AA">
        <w:rPr>
          <w:rFonts w:hint="eastAsia"/>
          <w:sz w:val="24"/>
          <w:szCs w:val="24"/>
        </w:rPr>
        <w:t>表征了目标优化中性能参数</w:t>
      </w:r>
      <w:r w:rsidR="00884E98" w:rsidRPr="00884E98">
        <w:rPr>
          <w:position w:val="-10"/>
        </w:rPr>
        <w:object w:dxaOrig="240" w:dyaOrig="320" w14:anchorId="09668D70">
          <v:shape id="_x0000_i2575" type="#_x0000_t75" style="width:12pt;height:16pt" o:ole="">
            <v:imagedata r:id="rId310" o:title=""/>
          </v:shape>
          <o:OLEObject Type="Embed" ProgID="Equation.DSMT4" ShapeID="_x0000_i2575" DrawAspect="Content" ObjectID="_1729458621" r:id="rId311"/>
        </w:object>
      </w:r>
      <w:r w:rsidRPr="00B850AA">
        <w:rPr>
          <w:rFonts w:hint="eastAsia"/>
          <w:sz w:val="24"/>
          <w:szCs w:val="24"/>
        </w:rPr>
        <w:t>的重要程度，可根据研究问题需求进行重新设计；</w:t>
      </w:r>
      <w:r w:rsidR="00884E98" w:rsidRPr="00884E98">
        <w:rPr>
          <w:position w:val="-10"/>
        </w:rPr>
        <w:object w:dxaOrig="279" w:dyaOrig="320" w14:anchorId="2236B833">
          <v:shape id="_x0000_i2580" type="#_x0000_t75" style="width:14pt;height:16pt" o:ole="">
            <v:imagedata r:id="rId312" o:title=""/>
          </v:shape>
          <o:OLEObject Type="Embed" ProgID="Equation.DSMT4" ShapeID="_x0000_i2580" DrawAspect="Content" ObjectID="_1729458622" r:id="rId313"/>
        </w:object>
      </w:r>
      <w:r w:rsidRPr="00B850AA">
        <w:rPr>
          <w:rFonts w:hint="eastAsia"/>
          <w:sz w:val="24"/>
          <w:szCs w:val="24"/>
        </w:rPr>
        <w:t>为改进</w:t>
      </w:r>
      <w:proofErr w:type="gramStart"/>
      <w:r w:rsidRPr="00B850AA">
        <w:rPr>
          <w:rFonts w:hint="eastAsia"/>
          <w:sz w:val="24"/>
          <w:szCs w:val="24"/>
        </w:rPr>
        <w:t>前标准</w:t>
      </w:r>
      <w:proofErr w:type="gramEnd"/>
      <w:r w:rsidRPr="00B850AA">
        <w:rPr>
          <w:rFonts w:hint="eastAsia"/>
          <w:sz w:val="24"/>
          <w:szCs w:val="24"/>
        </w:rPr>
        <w:t>Hybrid</w:t>
      </w:r>
      <w:r w:rsidRPr="00B850AA">
        <w:rPr>
          <w:sz w:val="24"/>
          <w:szCs w:val="24"/>
        </w:rPr>
        <w:t xml:space="preserve"> </w:t>
      </w:r>
      <w:r w:rsidRPr="00B850AA">
        <w:rPr>
          <w:rFonts w:hint="eastAsia"/>
          <w:sz w:val="24"/>
          <w:szCs w:val="24"/>
        </w:rPr>
        <w:t>A*</w:t>
      </w:r>
      <w:r w:rsidRPr="00B850AA">
        <w:rPr>
          <w:rFonts w:hint="eastAsia"/>
          <w:sz w:val="24"/>
          <w:szCs w:val="24"/>
        </w:rPr>
        <w:t>算法对应性能参数的归一化度量。</w:t>
      </w:r>
    </w:p>
    <w:p w14:paraId="6D2BC9DA" w14:textId="77777777"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考虑强化学习的奖惩关系，时间参数性能提升程度越大则给定奖励，最优参数性能程度越大则给定惩罚，结合式</w:t>
      </w:r>
      <w:r w:rsidRPr="00B850AA">
        <w:rPr>
          <w:rFonts w:hint="eastAsia"/>
          <w:sz w:val="24"/>
          <w:szCs w:val="24"/>
        </w:rPr>
        <w:t>(</w:t>
      </w:r>
      <w:r w:rsidRPr="00B850AA">
        <w:rPr>
          <w:sz w:val="24"/>
          <w:szCs w:val="24"/>
        </w:rPr>
        <w:t>8)</w:t>
      </w:r>
      <w:r w:rsidRPr="00B850AA">
        <w:rPr>
          <w:rFonts w:hint="eastAsia"/>
          <w:sz w:val="24"/>
          <w:szCs w:val="24"/>
        </w:rPr>
        <w:t>设计奖励函数如下式：</w:t>
      </w:r>
    </w:p>
    <w:p w14:paraId="43EB9B91" w14:textId="17C1B9AB" w:rsidR="00B850AA" w:rsidRPr="00B850AA" w:rsidRDefault="00884E98" w:rsidP="00B850AA">
      <w:pPr>
        <w:widowControl w:val="0"/>
        <w:spacing w:line="300" w:lineRule="auto"/>
        <w:ind w:firstLineChars="200" w:firstLine="420"/>
        <w:jc w:val="both"/>
        <w:rPr>
          <w:sz w:val="24"/>
          <w:szCs w:val="24"/>
        </w:rPr>
      </w:pPr>
      <w:r w:rsidRPr="00884E98">
        <w:rPr>
          <w:position w:val="-10"/>
        </w:rPr>
        <w:object w:dxaOrig="2620" w:dyaOrig="320" w14:anchorId="2C897A88">
          <v:shape id="_x0000_i2585" type="#_x0000_t75" style="width:131pt;height:16pt" o:ole="">
            <v:imagedata r:id="rId314" o:title=""/>
          </v:shape>
          <o:OLEObject Type="Embed" ProgID="Equation.DSMT4" ShapeID="_x0000_i2585" DrawAspect="Content" ObjectID="_1729458623" r:id="rId315"/>
        </w:object>
      </w:r>
      <w:r w:rsidR="00B850AA" w:rsidRPr="00B850AA">
        <w:rPr>
          <w:sz w:val="24"/>
          <w:szCs w:val="24"/>
        </w:rPr>
        <w:t xml:space="preserve">    </w:t>
      </w:r>
      <w:r w:rsidR="00B850AA" w:rsidRPr="00B850AA">
        <w:rPr>
          <w:rFonts w:hint="eastAsia"/>
          <w:sz w:val="24"/>
          <w:szCs w:val="24"/>
        </w:rPr>
        <w:t>（</w:t>
      </w:r>
      <w:r w:rsidR="00B850AA" w:rsidRPr="00B850AA">
        <w:rPr>
          <w:sz w:val="24"/>
          <w:szCs w:val="24"/>
        </w:rPr>
        <w:t>12</w:t>
      </w:r>
      <w:r w:rsidR="00B850AA" w:rsidRPr="00B850AA">
        <w:rPr>
          <w:rFonts w:hint="eastAsia"/>
          <w:sz w:val="24"/>
          <w:szCs w:val="24"/>
        </w:rPr>
        <w:t>）</w:t>
      </w:r>
    </w:p>
    <w:p w14:paraId="40BBEEC1" w14:textId="632244BA" w:rsidR="00B850AA" w:rsidRPr="00B850AA" w:rsidRDefault="00B850AA" w:rsidP="00B850AA">
      <w:pPr>
        <w:widowControl w:val="0"/>
        <w:spacing w:line="300" w:lineRule="auto"/>
        <w:ind w:firstLineChars="200" w:firstLine="480"/>
        <w:jc w:val="both"/>
        <w:rPr>
          <w:sz w:val="24"/>
          <w:szCs w:val="24"/>
        </w:rPr>
      </w:pPr>
      <w:r w:rsidRPr="00B850AA">
        <w:rPr>
          <w:rFonts w:hint="eastAsia"/>
          <w:sz w:val="24"/>
          <w:szCs w:val="24"/>
        </w:rPr>
        <w:t>式中，</w:t>
      </w:r>
      <w:r w:rsidR="00884E98" w:rsidRPr="00884E98">
        <w:rPr>
          <w:position w:val="-10"/>
        </w:rPr>
        <w:object w:dxaOrig="600" w:dyaOrig="300" w14:anchorId="663B4C88">
          <v:shape id="_x0000_i2590" type="#_x0000_t75" style="width:30pt;height:15pt" o:ole="">
            <v:imagedata r:id="rId316" o:title=""/>
          </v:shape>
          <o:OLEObject Type="Embed" ProgID="Equation.DSMT4" ShapeID="_x0000_i2590" DrawAspect="Content" ObjectID="_1729458624" r:id="rId317"/>
        </w:object>
      </w:r>
      <w:r w:rsidRPr="00B850AA">
        <w:rPr>
          <w:rFonts w:hint="eastAsia"/>
          <w:sz w:val="24"/>
          <w:szCs w:val="24"/>
        </w:rPr>
        <w:t>为阶跃响应函数，</w:t>
      </w:r>
      <w:r w:rsidR="00884E98" w:rsidRPr="00884E98">
        <w:rPr>
          <w:position w:val="-12"/>
        </w:rPr>
        <w:object w:dxaOrig="300" w:dyaOrig="340" w14:anchorId="787617F4">
          <v:shape id="_x0000_i2595" type="#_x0000_t75" style="width:15pt;height:17pt" o:ole="">
            <v:imagedata r:id="rId318" o:title=""/>
          </v:shape>
          <o:OLEObject Type="Embed" ProgID="Equation.DSMT4" ShapeID="_x0000_i2595" DrawAspect="Content" ObjectID="_1729458625" r:id="rId319"/>
        </w:object>
      </w:r>
      <w:r w:rsidRPr="00B850AA">
        <w:rPr>
          <w:rFonts w:hint="eastAsia"/>
          <w:sz w:val="24"/>
          <w:szCs w:val="24"/>
        </w:rPr>
        <w:t>为</w:t>
      </w:r>
      <w:r w:rsidRPr="00B850AA">
        <w:rPr>
          <w:rFonts w:hint="eastAsia"/>
          <w:sz w:val="24"/>
          <w:szCs w:val="24"/>
        </w:rPr>
        <w:t>2</w:t>
      </w:r>
      <w:r w:rsidRPr="00B850AA">
        <w:rPr>
          <w:rFonts w:hint="eastAsia"/>
          <w:sz w:val="24"/>
          <w:szCs w:val="24"/>
        </w:rPr>
        <w:t>范数。</w:t>
      </w:r>
    </w:p>
    <w:p w14:paraId="1D21A62B" w14:textId="77777777" w:rsidR="00AE2A27" w:rsidRPr="00B850AA" w:rsidRDefault="00AE2A27" w:rsidP="009F2572">
      <w:pPr>
        <w:widowControl w:val="0"/>
        <w:spacing w:line="300" w:lineRule="auto"/>
        <w:ind w:firstLineChars="200" w:firstLine="480"/>
        <w:jc w:val="both"/>
        <w:rPr>
          <w:sz w:val="24"/>
          <w:szCs w:val="24"/>
        </w:rPr>
      </w:pPr>
    </w:p>
    <w:p w14:paraId="765AE330" w14:textId="1B24DEA7" w:rsidR="00A96DB5" w:rsidRDefault="00A96DB5" w:rsidP="00815E40">
      <w:pPr>
        <w:widowControl w:val="0"/>
        <w:spacing w:line="300" w:lineRule="auto"/>
        <w:jc w:val="both"/>
        <w:rPr>
          <w:b/>
          <w:bCs/>
          <w:sz w:val="28"/>
          <w:szCs w:val="28"/>
        </w:rPr>
      </w:pPr>
      <w:bookmarkStart w:id="149" w:name="_Toc117949711"/>
      <w:bookmarkEnd w:id="147"/>
      <w:r w:rsidRPr="00291722">
        <w:rPr>
          <w:b/>
          <w:bCs/>
          <w:sz w:val="28"/>
          <w:szCs w:val="28"/>
        </w:rPr>
        <w:t>4.</w:t>
      </w:r>
      <w:r w:rsidR="00304336">
        <w:rPr>
          <w:b/>
          <w:bCs/>
          <w:sz w:val="28"/>
          <w:szCs w:val="28"/>
        </w:rPr>
        <w:t>3</w:t>
      </w:r>
      <w:r w:rsidRPr="00291722">
        <w:rPr>
          <w:b/>
          <w:bCs/>
          <w:sz w:val="28"/>
          <w:szCs w:val="28"/>
        </w:rPr>
        <w:t>.</w:t>
      </w:r>
      <w:r>
        <w:rPr>
          <w:b/>
          <w:bCs/>
          <w:sz w:val="28"/>
          <w:szCs w:val="28"/>
        </w:rPr>
        <w:t>2</w:t>
      </w:r>
      <w:r w:rsidRPr="00291722">
        <w:rPr>
          <w:b/>
          <w:bCs/>
          <w:sz w:val="28"/>
          <w:szCs w:val="28"/>
        </w:rPr>
        <w:t xml:space="preserve">  </w:t>
      </w:r>
      <w:r w:rsidR="00304336" w:rsidRPr="00304336">
        <w:rPr>
          <w:rFonts w:hint="eastAsia"/>
          <w:b/>
          <w:bCs/>
          <w:sz w:val="28"/>
          <w:szCs w:val="28"/>
        </w:rPr>
        <w:t>基于</w:t>
      </w:r>
      <w:r w:rsidR="00304336" w:rsidRPr="00304336">
        <w:rPr>
          <w:rFonts w:hint="eastAsia"/>
          <w:b/>
          <w:bCs/>
          <w:sz w:val="28"/>
          <w:szCs w:val="28"/>
        </w:rPr>
        <w:t>DDPG</w:t>
      </w:r>
      <w:r w:rsidR="00304336" w:rsidRPr="00304336">
        <w:rPr>
          <w:rFonts w:hint="eastAsia"/>
          <w:b/>
          <w:bCs/>
          <w:sz w:val="28"/>
          <w:szCs w:val="28"/>
        </w:rPr>
        <w:t>算法的改进算法</w:t>
      </w:r>
      <w:bookmarkEnd w:id="149"/>
    </w:p>
    <w:p w14:paraId="17B89234" w14:textId="7777777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由于无人机的控制属于连续控制问题，因此适合于连续控制的强化学习算法。在连续控制领域，比较经典的强化学习算法就是深度确定性策略梯度（</w:t>
      </w:r>
      <w:r w:rsidRPr="00AA3B28">
        <w:rPr>
          <w:rFonts w:hint="eastAsia"/>
          <w:sz w:val="24"/>
          <w:szCs w:val="24"/>
        </w:rPr>
        <w:t>DDPG</w:t>
      </w:r>
      <w:r w:rsidRPr="00AA3B28">
        <w:rPr>
          <w:rFonts w:hint="eastAsia"/>
          <w:sz w:val="24"/>
          <w:szCs w:val="24"/>
        </w:rPr>
        <w:t>）。如图</w:t>
      </w:r>
      <w:r w:rsidRPr="00AA3B28">
        <w:rPr>
          <w:rFonts w:hint="eastAsia"/>
          <w:sz w:val="24"/>
          <w:szCs w:val="24"/>
        </w:rPr>
        <w:t>2</w:t>
      </w:r>
      <w:r w:rsidRPr="00AA3B28">
        <w:rPr>
          <w:rFonts w:hint="eastAsia"/>
          <w:sz w:val="24"/>
          <w:szCs w:val="24"/>
        </w:rPr>
        <w:t>所示，</w:t>
      </w:r>
      <w:r w:rsidRPr="00AA3B28">
        <w:rPr>
          <w:rFonts w:hint="eastAsia"/>
          <w:sz w:val="24"/>
          <w:szCs w:val="24"/>
        </w:rPr>
        <w:t>DDPG</w:t>
      </w:r>
      <w:r w:rsidRPr="00AA3B28">
        <w:rPr>
          <w:rFonts w:hint="eastAsia"/>
          <w:sz w:val="24"/>
          <w:szCs w:val="24"/>
        </w:rPr>
        <w:t>算法的特点可拆解成深度、确定性和策略梯度三个环节。深度就是使用深度神经网络；确定性表示</w:t>
      </w:r>
      <w:r w:rsidRPr="00AA3B28">
        <w:rPr>
          <w:rFonts w:hint="eastAsia"/>
          <w:sz w:val="24"/>
          <w:szCs w:val="24"/>
        </w:rPr>
        <w:t>DDPG</w:t>
      </w:r>
      <w:r w:rsidRPr="00AA3B28">
        <w:rPr>
          <w:rFonts w:hint="eastAsia"/>
          <w:sz w:val="24"/>
          <w:szCs w:val="24"/>
        </w:rPr>
        <w:t>算法输出的是一个确定性的动作而非动作的概率，可以用于有连续动作的环境；策略梯度代表的是它用到的是策略网络。</w:t>
      </w:r>
      <w:r w:rsidRPr="00AA3B28">
        <w:rPr>
          <w:rFonts w:hint="eastAsia"/>
          <w:sz w:val="24"/>
          <w:szCs w:val="24"/>
        </w:rPr>
        <w:t>REINFORCE</w:t>
      </w:r>
      <w:r w:rsidRPr="00AA3B28">
        <w:rPr>
          <w:rFonts w:hint="eastAsia"/>
          <w:sz w:val="24"/>
          <w:szCs w:val="24"/>
        </w:rPr>
        <w:t>算法每隔一个回合就更新一次，</w:t>
      </w:r>
      <w:r w:rsidRPr="00AA3B28">
        <w:rPr>
          <w:rFonts w:hint="eastAsia"/>
          <w:sz w:val="24"/>
          <w:szCs w:val="24"/>
        </w:rPr>
        <w:t>DDPG</w:t>
      </w:r>
      <w:r w:rsidRPr="00AA3B28">
        <w:rPr>
          <w:rFonts w:hint="eastAsia"/>
          <w:sz w:val="24"/>
          <w:szCs w:val="24"/>
        </w:rPr>
        <w:t>算法是每个步骤都会更新一次策略网络，它是一个单步更新的策略网络。</w:t>
      </w:r>
    </w:p>
    <w:p w14:paraId="1ECD9A47" w14:textId="77777777" w:rsidR="00AA3B28" w:rsidRPr="00AA3B28" w:rsidRDefault="00AA3B28" w:rsidP="00367D8A">
      <w:pPr>
        <w:widowControl w:val="0"/>
        <w:spacing w:line="300" w:lineRule="auto"/>
        <w:ind w:firstLineChars="200" w:firstLine="480"/>
        <w:jc w:val="center"/>
        <w:rPr>
          <w:sz w:val="24"/>
          <w:szCs w:val="24"/>
        </w:rPr>
      </w:pPr>
      <w:r w:rsidRPr="00AA3B28">
        <w:rPr>
          <w:sz w:val="24"/>
          <w:szCs w:val="24"/>
        </w:rPr>
        <w:object w:dxaOrig="7211" w:dyaOrig="3491" w14:anchorId="071CDF48">
          <v:shape id="_x0000_i1124" type="#_x0000_t75" style="width:208.5pt;height:98.5pt" o:ole="">
            <v:imagedata r:id="rId320" o:title=""/>
          </v:shape>
          <o:OLEObject Type="Embed" ProgID="Visio.Drawing.15" ShapeID="_x0000_i1124" DrawAspect="Content" ObjectID="_1729458626" r:id="rId321"/>
        </w:object>
      </w:r>
    </w:p>
    <w:p w14:paraId="50A450E9" w14:textId="7777777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图</w:t>
      </w:r>
      <w:r w:rsidRPr="00AA3B28">
        <w:rPr>
          <w:rFonts w:hint="eastAsia"/>
          <w:sz w:val="24"/>
          <w:szCs w:val="24"/>
        </w:rPr>
        <w:t xml:space="preserve">2 </w:t>
      </w:r>
      <w:r w:rsidRPr="00AA3B28">
        <w:rPr>
          <w:rFonts w:hint="eastAsia"/>
          <w:sz w:val="24"/>
          <w:szCs w:val="24"/>
        </w:rPr>
        <w:t>深度确定性策略梯度图解</w:t>
      </w:r>
      <w:r w:rsidRPr="00AA3B28">
        <w:rPr>
          <w:rFonts w:hint="eastAsia"/>
          <w:sz w:val="24"/>
          <w:szCs w:val="24"/>
        </w:rPr>
        <w:t xml:space="preserve"> </w:t>
      </w:r>
    </w:p>
    <w:p w14:paraId="4AC0E08C" w14:textId="77777777" w:rsidR="00AA3B28" w:rsidRPr="00AA3B28" w:rsidRDefault="00AA3B28" w:rsidP="00AA3B28">
      <w:pPr>
        <w:widowControl w:val="0"/>
        <w:spacing w:line="300" w:lineRule="auto"/>
        <w:ind w:firstLineChars="200" w:firstLine="480"/>
        <w:jc w:val="both"/>
        <w:rPr>
          <w:sz w:val="24"/>
          <w:szCs w:val="24"/>
        </w:rPr>
      </w:pPr>
      <w:r w:rsidRPr="00AA3B28">
        <w:rPr>
          <w:sz w:val="24"/>
          <w:szCs w:val="24"/>
        </w:rPr>
        <w:t>Fig.2 Illustration of the deep deterministic strategy gradient</w:t>
      </w:r>
    </w:p>
    <w:p w14:paraId="647335E5" w14:textId="6C4F3122"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DDPG</w:t>
      </w:r>
      <w:r w:rsidRPr="00AA3B28">
        <w:rPr>
          <w:rFonts w:hint="eastAsia"/>
          <w:sz w:val="24"/>
          <w:szCs w:val="24"/>
        </w:rPr>
        <w:t>算法是深度</w:t>
      </w:r>
      <w:r w:rsidR="00884E98" w:rsidRPr="00884E98">
        <w:rPr>
          <w:position w:val="-10"/>
        </w:rPr>
        <w:object w:dxaOrig="220" w:dyaOrig="279" w14:anchorId="2376E375">
          <v:shape id="_x0000_i2600" type="#_x0000_t75" style="width:11pt;height:14pt" o:ole="">
            <v:imagedata r:id="rId322" o:title=""/>
          </v:shape>
          <o:OLEObject Type="Embed" ProgID="Equation.DSMT4" ShapeID="_x0000_i2600" DrawAspect="Content" ObjectID="_1729458627" r:id="rId323"/>
        </w:object>
      </w:r>
      <w:r w:rsidRPr="00AA3B28">
        <w:rPr>
          <w:rFonts w:hint="eastAsia"/>
          <w:sz w:val="24"/>
          <w:szCs w:val="24"/>
        </w:rPr>
        <w:t>网络的一个扩展版本，可以扩展到连续动作空间。在</w:t>
      </w:r>
      <w:r w:rsidRPr="00AA3B28">
        <w:rPr>
          <w:rFonts w:hint="eastAsia"/>
          <w:sz w:val="24"/>
          <w:szCs w:val="24"/>
        </w:rPr>
        <w:t>DDPG</w:t>
      </w:r>
      <w:r w:rsidRPr="00AA3B28">
        <w:rPr>
          <w:rFonts w:hint="eastAsia"/>
          <w:sz w:val="24"/>
          <w:szCs w:val="24"/>
        </w:rPr>
        <w:t>算法的训练中，它借鉴了深度</w:t>
      </w:r>
      <w:r w:rsidR="00884E98" w:rsidRPr="00884E98">
        <w:rPr>
          <w:position w:val="-10"/>
        </w:rPr>
        <w:object w:dxaOrig="220" w:dyaOrig="279" w14:anchorId="3D3F782C">
          <v:shape id="_x0000_i2605" type="#_x0000_t75" style="width:11pt;height:14pt" o:ole="">
            <v:imagedata r:id="rId324" o:title=""/>
          </v:shape>
          <o:OLEObject Type="Embed" ProgID="Equation.DSMT4" ShapeID="_x0000_i2605" DrawAspect="Content" ObjectID="_1729458628" r:id="rId325"/>
        </w:object>
      </w:r>
      <w:r w:rsidRPr="00AA3B28">
        <w:rPr>
          <w:rFonts w:hint="eastAsia"/>
          <w:sz w:val="24"/>
          <w:szCs w:val="24"/>
        </w:rPr>
        <w:t>网络的技巧：目标网络和经验回放，如图</w:t>
      </w:r>
      <w:r w:rsidRPr="00AA3B28">
        <w:rPr>
          <w:rFonts w:hint="eastAsia"/>
          <w:sz w:val="24"/>
          <w:szCs w:val="24"/>
        </w:rPr>
        <w:t>3</w:t>
      </w:r>
      <w:r w:rsidRPr="00AA3B28">
        <w:rPr>
          <w:rFonts w:hint="eastAsia"/>
          <w:sz w:val="24"/>
          <w:szCs w:val="24"/>
        </w:rPr>
        <w:t>所示，其中经验回放与深度</w:t>
      </w:r>
      <w:r w:rsidR="00884E98" w:rsidRPr="00884E98">
        <w:rPr>
          <w:position w:val="-10"/>
        </w:rPr>
        <w:object w:dxaOrig="220" w:dyaOrig="279" w14:anchorId="09BED653">
          <v:shape id="_x0000_i2610" type="#_x0000_t75" style="width:11pt;height:14pt" o:ole="">
            <v:imagedata r:id="rId326" o:title=""/>
          </v:shape>
          <o:OLEObject Type="Embed" ProgID="Equation.DSMT4" ShapeID="_x0000_i2610" DrawAspect="Content" ObjectID="_1729458629" r:id="rId327"/>
        </w:object>
      </w:r>
      <w:r w:rsidRPr="00AA3B28">
        <w:rPr>
          <w:rFonts w:hint="eastAsia"/>
          <w:sz w:val="24"/>
          <w:szCs w:val="24"/>
        </w:rPr>
        <w:t>网络相同，但目标网络的更新与深度网络有显著区别。</w:t>
      </w:r>
      <w:r w:rsidRPr="00AA3B28">
        <w:rPr>
          <w:rFonts w:hint="eastAsia"/>
          <w:sz w:val="24"/>
          <w:szCs w:val="24"/>
        </w:rPr>
        <w:t>DDPG</w:t>
      </w:r>
      <w:r w:rsidRPr="00AA3B28">
        <w:rPr>
          <w:rFonts w:hint="eastAsia"/>
          <w:sz w:val="24"/>
          <w:szCs w:val="24"/>
        </w:rPr>
        <w:t>算法在深度</w:t>
      </w:r>
      <w:r w:rsidR="00884E98" w:rsidRPr="00884E98">
        <w:rPr>
          <w:position w:val="-10"/>
        </w:rPr>
        <w:object w:dxaOrig="220" w:dyaOrig="279" w14:anchorId="4E2B87EA">
          <v:shape id="_x0000_i2615" type="#_x0000_t75" style="width:11pt;height:14pt" o:ole="">
            <v:imagedata r:id="rId328" o:title=""/>
          </v:shape>
          <o:OLEObject Type="Embed" ProgID="Equation.DSMT4" ShapeID="_x0000_i2615" DrawAspect="Content" ObjectID="_1729458630" r:id="rId329"/>
        </w:object>
      </w:r>
      <w:r w:rsidRPr="00AA3B28">
        <w:rPr>
          <w:rFonts w:hint="eastAsia"/>
          <w:sz w:val="24"/>
          <w:szCs w:val="24"/>
        </w:rPr>
        <w:t>网络的基</w:t>
      </w:r>
      <w:r w:rsidRPr="00AA3B28">
        <w:rPr>
          <w:rFonts w:hint="eastAsia"/>
          <w:sz w:val="24"/>
          <w:szCs w:val="24"/>
        </w:rPr>
        <w:lastRenderedPageBreak/>
        <w:t>础上加了一个策略网络来直接输出动作值，所以</w:t>
      </w:r>
      <w:r w:rsidRPr="00AA3B28">
        <w:rPr>
          <w:rFonts w:hint="eastAsia"/>
          <w:sz w:val="24"/>
          <w:szCs w:val="24"/>
        </w:rPr>
        <w:t>DDPG</w:t>
      </w:r>
      <w:r w:rsidRPr="00AA3B28">
        <w:rPr>
          <w:rFonts w:hint="eastAsia"/>
          <w:sz w:val="24"/>
          <w:szCs w:val="24"/>
        </w:rPr>
        <w:t>算法需要同时学习</w:t>
      </w:r>
      <w:r w:rsidR="00884E98" w:rsidRPr="00884E98">
        <w:rPr>
          <w:position w:val="-10"/>
        </w:rPr>
        <w:object w:dxaOrig="220" w:dyaOrig="279" w14:anchorId="7EEA811B">
          <v:shape id="_x0000_i2620" type="#_x0000_t75" style="width:11pt;height:14pt" o:ole="">
            <v:imagedata r:id="rId330" o:title=""/>
          </v:shape>
          <o:OLEObject Type="Embed" ProgID="Equation.DSMT4" ShapeID="_x0000_i2620" DrawAspect="Content" ObjectID="_1729458631" r:id="rId331"/>
        </w:object>
      </w:r>
      <w:r w:rsidRPr="00AA3B28">
        <w:rPr>
          <w:rFonts w:hint="eastAsia"/>
          <w:sz w:val="24"/>
          <w:szCs w:val="24"/>
        </w:rPr>
        <w:t>网络和策略网络。</w:t>
      </w:r>
      <w:r w:rsidR="00884E98" w:rsidRPr="00884E98">
        <w:rPr>
          <w:position w:val="-10"/>
        </w:rPr>
        <w:object w:dxaOrig="220" w:dyaOrig="279" w14:anchorId="11A1CC1D">
          <v:shape id="_x0000_i2625" type="#_x0000_t75" style="width:11pt;height:14pt" o:ole="">
            <v:imagedata r:id="rId332" o:title=""/>
          </v:shape>
          <o:OLEObject Type="Embed" ProgID="Equation.DSMT4" ShapeID="_x0000_i2625" DrawAspect="Content" ObjectID="_1729458632" r:id="rId333"/>
        </w:object>
      </w:r>
      <w:r w:rsidRPr="00AA3B28">
        <w:rPr>
          <w:rFonts w:hint="eastAsia"/>
          <w:sz w:val="24"/>
          <w:szCs w:val="24"/>
        </w:rPr>
        <w:t>网络的参数用</w:t>
      </w:r>
      <w:r w:rsidR="00884E98" w:rsidRPr="00884E98">
        <w:rPr>
          <w:position w:val="-6"/>
        </w:rPr>
        <w:object w:dxaOrig="220" w:dyaOrig="200" w14:anchorId="28E000D8">
          <v:shape id="_x0000_i2630" type="#_x0000_t75" style="width:11pt;height:10pt" o:ole="">
            <v:imagedata r:id="rId334" o:title=""/>
          </v:shape>
          <o:OLEObject Type="Embed" ProgID="Equation.DSMT4" ShapeID="_x0000_i2630" DrawAspect="Content" ObjectID="_1729458633" r:id="rId335"/>
        </w:object>
      </w:r>
      <w:r w:rsidRPr="00AA3B28">
        <w:rPr>
          <w:rFonts w:hint="eastAsia"/>
          <w:sz w:val="24"/>
          <w:szCs w:val="24"/>
        </w:rPr>
        <w:t>来表示。策略网络的参数用</w:t>
      </w:r>
      <w:r w:rsidR="00884E98" w:rsidRPr="00884E98">
        <w:rPr>
          <w:position w:val="-6"/>
        </w:rPr>
        <w:object w:dxaOrig="180" w:dyaOrig="240" w14:anchorId="14486080">
          <v:shape id="_x0000_i2635" type="#_x0000_t75" style="width:9pt;height:12pt" o:ole="">
            <v:imagedata r:id="rId336" o:title=""/>
          </v:shape>
          <o:OLEObject Type="Embed" ProgID="Equation.DSMT4" ShapeID="_x0000_i2635" DrawAspect="Content" ObjectID="_1729458634" r:id="rId337"/>
        </w:object>
      </w:r>
      <w:r w:rsidRPr="00AA3B28">
        <w:rPr>
          <w:rFonts w:hint="eastAsia"/>
          <w:sz w:val="24"/>
          <w:szCs w:val="24"/>
        </w:rPr>
        <w:t>来表示，称这样的结构为演员</w:t>
      </w:r>
      <w:r w:rsidRPr="00AA3B28">
        <w:rPr>
          <w:rFonts w:hint="eastAsia"/>
          <w:sz w:val="24"/>
          <w:szCs w:val="24"/>
        </w:rPr>
        <w:t>-</w:t>
      </w:r>
      <w:r w:rsidRPr="00AA3B28">
        <w:rPr>
          <w:rFonts w:hint="eastAsia"/>
          <w:sz w:val="24"/>
          <w:szCs w:val="24"/>
        </w:rPr>
        <w:t>评论家（</w:t>
      </w:r>
      <w:r w:rsidRPr="00AA3B28">
        <w:rPr>
          <w:rFonts w:hint="eastAsia"/>
          <w:sz w:val="24"/>
          <w:szCs w:val="24"/>
        </w:rPr>
        <w:t>Actor-Critic</w:t>
      </w:r>
      <w:r w:rsidRPr="00AA3B28">
        <w:rPr>
          <w:rFonts w:hint="eastAsia"/>
          <w:sz w:val="24"/>
          <w:szCs w:val="24"/>
        </w:rPr>
        <w:t>）结构。</w:t>
      </w:r>
    </w:p>
    <w:p w14:paraId="32E786A2" w14:textId="220E9F4D" w:rsidR="00AA3B28" w:rsidRPr="00AA3B28" w:rsidRDefault="00AA3B28" w:rsidP="00AA3B28">
      <w:pPr>
        <w:widowControl w:val="0"/>
        <w:spacing w:line="300" w:lineRule="auto"/>
        <w:ind w:firstLineChars="200" w:firstLine="480"/>
        <w:jc w:val="center"/>
        <w:rPr>
          <w:sz w:val="24"/>
          <w:szCs w:val="24"/>
        </w:rPr>
      </w:pPr>
      <w:r w:rsidRPr="00AA3B28">
        <w:rPr>
          <w:noProof/>
          <w:sz w:val="24"/>
          <w:szCs w:val="24"/>
        </w:rPr>
        <w:drawing>
          <wp:inline distT="0" distB="0" distL="0" distR="0" wp14:anchorId="12E32ABD" wp14:editId="1D67615B">
            <wp:extent cx="2547620" cy="153289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8" cstate="print">
                      <a:grayscl/>
                      <a:extLst>
                        <a:ext uri="{28A0092B-C50C-407E-A947-70E740481C1C}">
                          <a14:useLocalDpi xmlns:a14="http://schemas.microsoft.com/office/drawing/2010/main" val="0"/>
                        </a:ext>
                      </a:extLst>
                    </a:blip>
                    <a:srcRect/>
                    <a:stretch>
                      <a:fillRect/>
                    </a:stretch>
                  </pic:blipFill>
                  <pic:spPr bwMode="auto">
                    <a:xfrm>
                      <a:off x="0" y="0"/>
                      <a:ext cx="2547620" cy="1532890"/>
                    </a:xfrm>
                    <a:prstGeom prst="rect">
                      <a:avLst/>
                    </a:prstGeom>
                    <a:noFill/>
                    <a:ln>
                      <a:noFill/>
                    </a:ln>
                  </pic:spPr>
                </pic:pic>
              </a:graphicData>
            </a:graphic>
          </wp:inline>
        </w:drawing>
      </w:r>
    </w:p>
    <w:p w14:paraId="7724B2AA" w14:textId="7777777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图</w:t>
      </w:r>
      <w:r w:rsidRPr="00AA3B28">
        <w:rPr>
          <w:rFonts w:hint="eastAsia"/>
          <w:sz w:val="24"/>
          <w:szCs w:val="24"/>
        </w:rPr>
        <w:t xml:space="preserve">3 </w:t>
      </w:r>
      <w:r w:rsidRPr="00AA3B28">
        <w:rPr>
          <w:rFonts w:hint="eastAsia"/>
          <w:sz w:val="24"/>
          <w:szCs w:val="24"/>
        </w:rPr>
        <w:t>目标网络与经验回放</w:t>
      </w:r>
    </w:p>
    <w:p w14:paraId="55E71E57" w14:textId="7777777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 xml:space="preserve"> </w:t>
      </w:r>
      <w:r w:rsidRPr="00AA3B28">
        <w:rPr>
          <w:sz w:val="24"/>
          <w:szCs w:val="24"/>
        </w:rPr>
        <w:t>Fig. 3 Target network with experience replay</w:t>
      </w:r>
    </w:p>
    <w:p w14:paraId="35CD833C" w14:textId="602F9BBB"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DDPG</w:t>
      </w:r>
      <w:r w:rsidRPr="00AA3B28">
        <w:rPr>
          <w:rFonts w:hint="eastAsia"/>
          <w:sz w:val="24"/>
          <w:szCs w:val="24"/>
        </w:rPr>
        <w:t>算法通过采用</w:t>
      </w:r>
      <w:r w:rsidRPr="00AA3B28">
        <w:rPr>
          <w:rFonts w:hint="eastAsia"/>
          <w:sz w:val="24"/>
          <w:szCs w:val="24"/>
        </w:rPr>
        <w:t>Actor-Critic</w:t>
      </w:r>
      <w:r w:rsidRPr="00AA3B28">
        <w:rPr>
          <w:rFonts w:hint="eastAsia"/>
          <w:sz w:val="24"/>
          <w:szCs w:val="24"/>
        </w:rPr>
        <w:t>方法架构。首先在策略函数</w:t>
      </w:r>
      <w:r w:rsidR="00884E98" w:rsidRPr="00884E98">
        <w:rPr>
          <w:position w:val="-6"/>
        </w:rPr>
        <w:object w:dxaOrig="200" w:dyaOrig="200" w14:anchorId="4FE79AAE">
          <v:shape id="_x0000_i2640" type="#_x0000_t75" style="width:10pt;height:10pt" o:ole="">
            <v:imagedata r:id="rId339" o:title=""/>
          </v:shape>
          <o:OLEObject Type="Embed" ProgID="Equation.DSMT4" ShapeID="_x0000_i2640" DrawAspect="Content" ObjectID="_1729458635" r:id="rId340"/>
        </w:object>
      </w:r>
      <w:r w:rsidRPr="00AA3B28">
        <w:rPr>
          <w:rFonts w:hint="eastAsia"/>
          <w:sz w:val="24"/>
          <w:szCs w:val="24"/>
        </w:rPr>
        <w:t>模拟的卷积神经网络中，即</w:t>
      </w:r>
      <w:r w:rsidRPr="00AA3B28">
        <w:rPr>
          <w:rFonts w:hint="eastAsia"/>
          <w:sz w:val="24"/>
          <w:szCs w:val="24"/>
        </w:rPr>
        <w:t>Actor</w:t>
      </w:r>
      <w:r w:rsidRPr="00AA3B28">
        <w:rPr>
          <w:rFonts w:hint="eastAsia"/>
          <w:sz w:val="24"/>
          <w:szCs w:val="24"/>
        </w:rPr>
        <w:t>策略网络中，采用行为策略</w:t>
      </w:r>
      <w:r w:rsidR="00884E98" w:rsidRPr="00884E98">
        <w:rPr>
          <w:position w:val="-10"/>
        </w:rPr>
        <w:object w:dxaOrig="220" w:dyaOrig="279" w14:anchorId="7D0732DD">
          <v:shape id="_x0000_i2645" type="#_x0000_t75" style="width:11pt;height:14pt" o:ole="">
            <v:imagedata r:id="rId341" o:title=""/>
          </v:shape>
          <o:OLEObject Type="Embed" ProgID="Equation.DSMT4" ShapeID="_x0000_i2645" DrawAspect="Content" ObjectID="_1729458636" r:id="rId342"/>
        </w:object>
      </w:r>
      <w:r w:rsidRPr="00AA3B28">
        <w:rPr>
          <w:rFonts w:hint="eastAsia"/>
          <w:sz w:val="24"/>
          <w:szCs w:val="24"/>
        </w:rPr>
        <w:t>利用离线</w:t>
      </w:r>
      <w:r w:rsidRPr="00AA3B28">
        <w:rPr>
          <w:rFonts w:hint="eastAsia"/>
          <w:sz w:val="24"/>
          <w:szCs w:val="24"/>
        </w:rPr>
        <w:t>off-policy</w:t>
      </w:r>
      <w:r w:rsidRPr="00AA3B28">
        <w:rPr>
          <w:rFonts w:hint="eastAsia"/>
          <w:sz w:val="24"/>
          <w:szCs w:val="24"/>
        </w:rPr>
        <w:t>生产状态转移策略经验回放的训练数据集；其次，在状态价值函数</w:t>
      </w:r>
      <w:r w:rsidR="00884E98" w:rsidRPr="00884E98">
        <w:rPr>
          <w:position w:val="-10"/>
        </w:rPr>
        <w:object w:dxaOrig="220" w:dyaOrig="279" w14:anchorId="2A4ADEC8">
          <v:shape id="_x0000_i2650" type="#_x0000_t75" style="width:11pt;height:14pt" o:ole="">
            <v:imagedata r:id="rId343" o:title=""/>
          </v:shape>
          <o:OLEObject Type="Embed" ProgID="Equation.DSMT4" ShapeID="_x0000_i2650" DrawAspect="Content" ObjectID="_1729458637" r:id="rId344"/>
        </w:object>
      </w:r>
      <w:r w:rsidRPr="00AA3B28">
        <w:rPr>
          <w:rFonts w:hint="eastAsia"/>
          <w:sz w:val="24"/>
          <w:szCs w:val="24"/>
        </w:rPr>
        <w:t>模拟的</w:t>
      </w:r>
      <w:r w:rsidRPr="00AA3B28">
        <w:rPr>
          <w:rFonts w:hint="eastAsia"/>
          <w:sz w:val="24"/>
          <w:szCs w:val="24"/>
        </w:rPr>
        <w:t>Critic</w:t>
      </w:r>
      <w:r w:rsidRPr="00AA3B28">
        <w:rPr>
          <w:rFonts w:hint="eastAsia"/>
          <w:sz w:val="24"/>
          <w:szCs w:val="24"/>
        </w:rPr>
        <w:t>状态估计网络中，在策略网络训练数据集的基础上采样，然后迭代学习得到最优策略。为了提升算法对潜在更优网络的探索效率，在策略网络参数的训练过程中，由于策略是确定的，所以如果智能体使用同策略来探索，不会尝试足够多的动作来找到有用的学习信号。为了让</w:t>
      </w:r>
      <w:r w:rsidRPr="00AA3B28">
        <w:rPr>
          <w:rFonts w:hint="eastAsia"/>
          <w:sz w:val="24"/>
          <w:szCs w:val="24"/>
        </w:rPr>
        <w:t>DDPG</w:t>
      </w:r>
      <w:r w:rsidRPr="00AA3B28">
        <w:rPr>
          <w:rFonts w:hint="eastAsia"/>
          <w:sz w:val="24"/>
          <w:szCs w:val="24"/>
        </w:rPr>
        <w:t>算法的策略更好地探索，在训练中给动作加入了随机噪声。动作策略采用</w:t>
      </w:r>
      <w:r w:rsidRPr="00AA3B28">
        <w:rPr>
          <w:rFonts w:hint="eastAsia"/>
          <w:sz w:val="24"/>
          <w:szCs w:val="24"/>
        </w:rPr>
        <w:t>Ornstein</w:t>
      </w:r>
      <w:r w:rsidRPr="00AA3B28">
        <w:rPr>
          <w:sz w:val="24"/>
          <w:szCs w:val="24"/>
        </w:rPr>
        <w:t xml:space="preserve"> </w:t>
      </w:r>
      <w:r w:rsidRPr="00AA3B28">
        <w:rPr>
          <w:rFonts w:hint="eastAsia"/>
          <w:sz w:val="24"/>
          <w:szCs w:val="24"/>
        </w:rPr>
        <w:t>Uhlenback</w:t>
      </w:r>
      <w:r w:rsidRPr="00AA3B28">
        <w:rPr>
          <w:rFonts w:hint="eastAsia"/>
          <w:sz w:val="24"/>
          <w:szCs w:val="24"/>
        </w:rPr>
        <w:t>随机过程引入噪声，并且通过时序相关进行随机探索。</w:t>
      </w:r>
    </w:p>
    <w:p w14:paraId="28305C35" w14:textId="0C4644F2" w:rsidR="00AA3B28" w:rsidRPr="00AA3B28" w:rsidRDefault="00884E98" w:rsidP="00AA3B28">
      <w:pPr>
        <w:widowControl w:val="0"/>
        <w:spacing w:line="300" w:lineRule="auto"/>
        <w:ind w:firstLineChars="200" w:firstLine="420"/>
        <w:jc w:val="both"/>
        <w:rPr>
          <w:sz w:val="24"/>
          <w:szCs w:val="24"/>
        </w:rPr>
      </w:pPr>
      <w:r w:rsidRPr="00884E98">
        <w:rPr>
          <w:position w:val="-12"/>
        </w:rPr>
        <w:object w:dxaOrig="1900" w:dyaOrig="340" w14:anchorId="0163B30B">
          <v:shape id="_x0000_i2655" type="#_x0000_t75" style="width:95pt;height:17pt" o:ole="">
            <v:imagedata r:id="rId345" o:title=""/>
          </v:shape>
          <o:OLEObject Type="Embed" ProgID="Equation.DSMT4" ShapeID="_x0000_i2655" DrawAspect="Content" ObjectID="_1729458638" r:id="rId346"/>
        </w:object>
      </w:r>
      <w:r w:rsidR="00AA3B28" w:rsidRPr="00AA3B28">
        <w:rPr>
          <w:iCs/>
          <w:sz w:val="24"/>
          <w:szCs w:val="24"/>
          <w:lang w:val="en-GB"/>
        </w:rPr>
        <w:t xml:space="preserve">               </w:t>
      </w:r>
      <w:r w:rsidR="00AA3B28" w:rsidRPr="00AA3B28">
        <w:rPr>
          <w:rFonts w:hint="eastAsia"/>
          <w:iCs/>
          <w:sz w:val="24"/>
          <w:szCs w:val="24"/>
          <w:lang w:val="en-GB"/>
        </w:rPr>
        <w:t>（</w:t>
      </w:r>
      <w:r w:rsidR="00AA3B28" w:rsidRPr="00AA3B28">
        <w:rPr>
          <w:rFonts w:hint="eastAsia"/>
          <w:iCs/>
          <w:sz w:val="24"/>
          <w:szCs w:val="24"/>
          <w:lang w:val="en-GB"/>
        </w:rPr>
        <w:t>1</w:t>
      </w:r>
      <w:r w:rsidR="00AA3B28" w:rsidRPr="00AA3B28">
        <w:rPr>
          <w:iCs/>
          <w:sz w:val="24"/>
          <w:szCs w:val="24"/>
          <w:lang w:val="en-GB"/>
        </w:rPr>
        <w:t>3</w:t>
      </w:r>
      <w:r w:rsidR="00AA3B28" w:rsidRPr="00AA3B28">
        <w:rPr>
          <w:rFonts w:hint="eastAsia"/>
          <w:iCs/>
          <w:sz w:val="24"/>
          <w:szCs w:val="24"/>
          <w:lang w:val="en-GB"/>
        </w:rPr>
        <w:t>）</w:t>
      </w:r>
    </w:p>
    <w:p w14:paraId="624E14B3" w14:textId="450F3AE6"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式中：</w:t>
      </w:r>
      <w:r w:rsidR="00884E98" w:rsidRPr="00884E98">
        <w:rPr>
          <w:position w:val="-10"/>
        </w:rPr>
        <w:object w:dxaOrig="200" w:dyaOrig="300" w14:anchorId="263053CB">
          <v:shape id="_x0000_i2660" type="#_x0000_t75" style="width:10pt;height:15pt" o:ole="">
            <v:imagedata r:id="rId347" o:title=""/>
          </v:shape>
          <o:OLEObject Type="Embed" ProgID="Equation.DSMT4" ShapeID="_x0000_i2660" DrawAspect="Content" ObjectID="_1729458639" r:id="rId348"/>
        </w:object>
      </w:r>
      <w:r w:rsidRPr="00AA3B28">
        <w:rPr>
          <w:rFonts w:hint="eastAsia"/>
          <w:sz w:val="24"/>
          <w:szCs w:val="24"/>
        </w:rPr>
        <w:t>为</w:t>
      </w:r>
      <w:r w:rsidR="00884E98" w:rsidRPr="00884E98">
        <w:rPr>
          <w:position w:val="-6"/>
        </w:rPr>
        <w:object w:dxaOrig="139" w:dyaOrig="220" w14:anchorId="5DFC8FF4">
          <v:shape id="_x0000_i2665" type="#_x0000_t75" style="width:7pt;height:11pt" o:ole="">
            <v:imagedata r:id="rId349" o:title=""/>
          </v:shape>
          <o:OLEObject Type="Embed" ProgID="Equation.DSMT4" ShapeID="_x0000_i2665" DrawAspect="Content" ObjectID="_1729458640" r:id="rId350"/>
        </w:object>
      </w:r>
      <w:r w:rsidRPr="00AA3B28">
        <w:rPr>
          <w:rFonts w:hint="eastAsia"/>
          <w:sz w:val="24"/>
          <w:szCs w:val="24"/>
        </w:rPr>
        <w:t>时刻智能体的状态，</w:t>
      </w:r>
      <w:r w:rsidR="00884E98" w:rsidRPr="00884E98">
        <w:rPr>
          <w:position w:val="-10"/>
        </w:rPr>
        <w:object w:dxaOrig="279" w:dyaOrig="320" w14:anchorId="04578EB2">
          <v:shape id="_x0000_i2670" type="#_x0000_t75" style="width:14pt;height:16pt" o:ole="">
            <v:imagedata r:id="rId351" o:title=""/>
          </v:shape>
          <o:OLEObject Type="Embed" ProgID="Equation.DSMT4" ShapeID="_x0000_i2670" DrawAspect="Content" ObjectID="_1729458641" r:id="rId352"/>
        </w:object>
      </w:r>
      <w:r w:rsidRPr="00AA3B28">
        <w:rPr>
          <w:rFonts w:hint="eastAsia"/>
          <w:sz w:val="24"/>
          <w:szCs w:val="24"/>
        </w:rPr>
        <w:t>为当前</w:t>
      </w:r>
      <w:r w:rsidR="00884E98" w:rsidRPr="00884E98">
        <w:rPr>
          <w:position w:val="-6"/>
        </w:rPr>
        <w:object w:dxaOrig="139" w:dyaOrig="220" w14:anchorId="4B1CF5CE">
          <v:shape id="_x0000_i2675" type="#_x0000_t75" style="width:7pt;height:11pt" o:ole="">
            <v:imagedata r:id="rId353" o:title=""/>
          </v:shape>
          <o:OLEObject Type="Embed" ProgID="Equation.DSMT4" ShapeID="_x0000_i2675" DrawAspect="Content" ObjectID="_1729458642" r:id="rId354"/>
        </w:object>
      </w:r>
      <w:r w:rsidRPr="00AA3B28">
        <w:rPr>
          <w:rFonts w:hint="eastAsia"/>
          <w:sz w:val="24"/>
          <w:szCs w:val="24"/>
        </w:rPr>
        <w:t>时刻策略网络训练参数，</w:t>
      </w:r>
      <w:r w:rsidR="00884E98" w:rsidRPr="00884E98">
        <w:rPr>
          <w:position w:val="-6"/>
        </w:rPr>
        <w:object w:dxaOrig="240" w:dyaOrig="240" w14:anchorId="42C0B661">
          <v:shape id="_x0000_i2680" type="#_x0000_t75" style="width:12pt;height:12pt" o:ole="">
            <v:imagedata r:id="rId355" o:title=""/>
          </v:shape>
          <o:OLEObject Type="Embed" ProgID="Equation.DSMT4" ShapeID="_x0000_i2680" DrawAspect="Content" ObjectID="_1729458643" r:id="rId356"/>
        </w:object>
      </w:r>
      <w:r w:rsidRPr="00AA3B28">
        <w:rPr>
          <w:rFonts w:hint="eastAsia"/>
          <w:sz w:val="24"/>
          <w:szCs w:val="24"/>
        </w:rPr>
        <w:t>为引入的随机噪声。在策略网络基础上，</w:t>
      </w:r>
      <w:r w:rsidR="00884E98" w:rsidRPr="00884E98">
        <w:rPr>
          <w:position w:val="-10"/>
        </w:rPr>
        <w:object w:dxaOrig="220" w:dyaOrig="279" w14:anchorId="75EE17F2">
          <v:shape id="_x0000_i2685" type="#_x0000_t75" style="width:11pt;height:14pt" o:ole="">
            <v:imagedata r:id="rId357" o:title=""/>
          </v:shape>
          <o:OLEObject Type="Embed" ProgID="Equation.DSMT4" ShapeID="_x0000_i2685" DrawAspect="Content" ObjectID="_1729458644" r:id="rId358"/>
        </w:object>
      </w:r>
      <w:r w:rsidRPr="00AA3B28">
        <w:rPr>
          <w:rFonts w:hint="eastAsia"/>
          <w:sz w:val="24"/>
          <w:szCs w:val="24"/>
        </w:rPr>
        <w:t>网络对策略</w:t>
      </w:r>
      <w:r w:rsidR="00884E98" w:rsidRPr="00884E98">
        <w:rPr>
          <w:position w:val="-6"/>
        </w:rPr>
        <w:object w:dxaOrig="200" w:dyaOrig="200" w14:anchorId="6BF6789E">
          <v:shape id="_x0000_i2690" type="#_x0000_t75" style="width:10pt;height:10pt" o:ole="">
            <v:imagedata r:id="rId359" o:title=""/>
          </v:shape>
          <o:OLEObject Type="Embed" ProgID="Equation.DSMT4" ShapeID="_x0000_i2690" DrawAspect="Content" ObjectID="_1729458645" r:id="rId360"/>
        </w:object>
      </w:r>
      <w:r w:rsidRPr="00AA3B28">
        <w:rPr>
          <w:rFonts w:hint="eastAsia"/>
          <w:sz w:val="24"/>
          <w:szCs w:val="24"/>
        </w:rPr>
        <w:t>进行训练和优化，通过动作价值函数得到智能体在当前状态下，依据策略网络的动作数据集采样所获得的回报期望。</w:t>
      </w:r>
    </w:p>
    <w:p w14:paraId="687D00C0" w14:textId="666CBAFF" w:rsidR="00AA3B28" w:rsidRPr="00AA3B28" w:rsidRDefault="00884E98" w:rsidP="00AA3B28">
      <w:pPr>
        <w:widowControl w:val="0"/>
        <w:spacing w:line="300" w:lineRule="auto"/>
        <w:ind w:firstLineChars="200" w:firstLine="420"/>
        <w:jc w:val="both"/>
        <w:rPr>
          <w:sz w:val="24"/>
          <w:szCs w:val="24"/>
        </w:rPr>
      </w:pPr>
      <w:r w:rsidRPr="00884E98">
        <w:rPr>
          <w:position w:val="-34"/>
        </w:rPr>
        <w:object w:dxaOrig="3240" w:dyaOrig="780" w14:anchorId="51CA4798">
          <v:shape id="_x0000_i2695" type="#_x0000_t75" style="width:162pt;height:39pt" o:ole="">
            <v:imagedata r:id="rId361" o:title=""/>
          </v:shape>
          <o:OLEObject Type="Embed" ProgID="Equation.DSMT4" ShapeID="_x0000_i2695" DrawAspect="Content" ObjectID="_1729458646" r:id="rId362"/>
        </w:object>
      </w:r>
      <w:r w:rsidR="00AA3B28" w:rsidRPr="00AA3B28">
        <w:rPr>
          <w:iCs/>
          <w:sz w:val="24"/>
          <w:szCs w:val="24"/>
          <w:lang w:val="en-GB"/>
        </w:rPr>
        <w:t xml:space="preserve">     </w:t>
      </w:r>
      <w:r w:rsidR="00AA3B28" w:rsidRPr="00AA3B28">
        <w:rPr>
          <w:rFonts w:hint="eastAsia"/>
          <w:iCs/>
          <w:sz w:val="24"/>
          <w:szCs w:val="24"/>
          <w:lang w:val="en-GB"/>
        </w:rPr>
        <w:t>（</w:t>
      </w:r>
      <w:r w:rsidR="00AA3B28" w:rsidRPr="00AA3B28">
        <w:rPr>
          <w:rFonts w:hint="eastAsia"/>
          <w:iCs/>
          <w:sz w:val="24"/>
          <w:szCs w:val="24"/>
          <w:lang w:val="en-GB"/>
        </w:rPr>
        <w:t>1</w:t>
      </w:r>
      <w:r w:rsidR="00AA3B28" w:rsidRPr="00AA3B28">
        <w:rPr>
          <w:iCs/>
          <w:sz w:val="24"/>
          <w:szCs w:val="24"/>
          <w:lang w:val="en-GB"/>
        </w:rPr>
        <w:t>4</w:t>
      </w:r>
      <w:r w:rsidR="00AA3B28" w:rsidRPr="00AA3B28">
        <w:rPr>
          <w:rFonts w:hint="eastAsia"/>
          <w:iCs/>
          <w:sz w:val="24"/>
          <w:szCs w:val="24"/>
          <w:lang w:val="en-GB"/>
        </w:rPr>
        <w:t>）</w:t>
      </w:r>
    </w:p>
    <w:p w14:paraId="1E92AAE8" w14:textId="70B57F48"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式中，</w:t>
      </w:r>
      <w:r w:rsidR="00884E98" w:rsidRPr="00025957">
        <w:rPr>
          <w:position w:val="-4"/>
        </w:rPr>
        <w:object w:dxaOrig="220" w:dyaOrig="220" w14:anchorId="0422AEA2">
          <v:shape id="_x0000_i2700" type="#_x0000_t75" style="width:11pt;height:11pt" o:ole="">
            <v:imagedata r:id="rId363" o:title=""/>
          </v:shape>
          <o:OLEObject Type="Embed" ProgID="Equation.DSMT4" ShapeID="_x0000_i2700" DrawAspect="Content" ObjectID="_1729458647" r:id="rId364"/>
        </w:object>
      </w:r>
      <w:r w:rsidRPr="00AA3B28">
        <w:rPr>
          <w:rFonts w:hint="eastAsia"/>
          <w:sz w:val="24"/>
          <w:szCs w:val="24"/>
        </w:rPr>
        <w:t>表示智能</w:t>
      </w:r>
      <w:proofErr w:type="gramStart"/>
      <w:r w:rsidRPr="00AA3B28">
        <w:rPr>
          <w:rFonts w:hint="eastAsia"/>
          <w:sz w:val="24"/>
          <w:szCs w:val="24"/>
        </w:rPr>
        <w:t>体状态</w:t>
      </w:r>
      <w:proofErr w:type="gramEnd"/>
      <w:r w:rsidRPr="00AA3B28">
        <w:rPr>
          <w:rFonts w:hint="eastAsia"/>
          <w:sz w:val="24"/>
          <w:szCs w:val="24"/>
        </w:rPr>
        <w:t>-</w:t>
      </w:r>
      <w:r w:rsidRPr="00AA3B28">
        <w:rPr>
          <w:rFonts w:hint="eastAsia"/>
          <w:sz w:val="24"/>
          <w:szCs w:val="24"/>
        </w:rPr>
        <w:t>动作转移时所获得回报的期望，</w:t>
      </w:r>
      <w:r w:rsidR="00884E98" w:rsidRPr="00025957">
        <w:rPr>
          <w:position w:val="-4"/>
        </w:rPr>
        <w:object w:dxaOrig="160" w:dyaOrig="180" w14:anchorId="4D49AD18">
          <v:shape id="_x0000_i2705" type="#_x0000_t75" style="width:8pt;height:9pt" o:ole="">
            <v:imagedata r:id="rId365" o:title=""/>
          </v:shape>
          <o:OLEObject Type="Embed" ProgID="Equation.DSMT4" ShapeID="_x0000_i2705" DrawAspect="Content" ObjectID="_1729458648" r:id="rId366"/>
        </w:object>
      </w:r>
      <w:r w:rsidRPr="00AA3B28">
        <w:rPr>
          <w:rFonts w:hint="eastAsia"/>
          <w:sz w:val="24"/>
          <w:szCs w:val="24"/>
        </w:rPr>
        <w:t>表示智能</w:t>
      </w:r>
      <w:proofErr w:type="gramStart"/>
      <w:r w:rsidRPr="00AA3B28">
        <w:rPr>
          <w:rFonts w:hint="eastAsia"/>
          <w:sz w:val="24"/>
          <w:szCs w:val="24"/>
        </w:rPr>
        <w:t>体完成</w:t>
      </w:r>
      <w:proofErr w:type="gramEnd"/>
      <w:r w:rsidRPr="00AA3B28">
        <w:rPr>
          <w:rFonts w:hint="eastAsia"/>
          <w:sz w:val="24"/>
          <w:szCs w:val="24"/>
        </w:rPr>
        <w:t>对应动作后状态转移所获得的即时回报，</w:t>
      </w:r>
      <w:r w:rsidR="00884E98" w:rsidRPr="00884E98">
        <w:rPr>
          <w:position w:val="-10"/>
        </w:rPr>
        <w:object w:dxaOrig="760" w:dyaOrig="300" w14:anchorId="7A0097F3">
          <v:shape id="_x0000_i2710" type="#_x0000_t75" style="width:38pt;height:15pt" o:ole="">
            <v:imagedata r:id="rId367" o:title=""/>
          </v:shape>
          <o:OLEObject Type="Embed" ProgID="Equation.DSMT4" ShapeID="_x0000_i2710" DrawAspect="Content" ObjectID="_1729458649" r:id="rId368"/>
        </w:object>
      </w:r>
      <w:r w:rsidRPr="00AA3B28">
        <w:rPr>
          <w:rFonts w:hint="eastAsia"/>
          <w:sz w:val="24"/>
          <w:szCs w:val="24"/>
        </w:rPr>
        <w:t>称为折扣因子，用于控制策略参数的更新幅度，</w:t>
      </w:r>
      <w:r w:rsidR="00884E98" w:rsidRPr="00884E98">
        <w:rPr>
          <w:position w:val="-10"/>
        </w:rPr>
        <w:object w:dxaOrig="220" w:dyaOrig="279" w14:anchorId="5BDCF247">
          <v:shape id="_x0000_i2715" type="#_x0000_t75" style="width:11pt;height:14pt" o:ole="">
            <v:imagedata r:id="rId369" o:title=""/>
          </v:shape>
          <o:OLEObject Type="Embed" ProgID="Equation.DSMT4" ShapeID="_x0000_i2715" DrawAspect="Content" ObjectID="_1729458650" r:id="rId370"/>
        </w:object>
      </w:r>
      <w:r w:rsidRPr="00AA3B28">
        <w:rPr>
          <w:rFonts w:hint="eastAsia"/>
          <w:sz w:val="24"/>
          <w:szCs w:val="24"/>
        </w:rPr>
        <w:t>为迭代学习的值函数，</w:t>
      </w:r>
      <w:r w:rsidR="00884E98" w:rsidRPr="00884E98">
        <w:rPr>
          <w:position w:val="-6"/>
        </w:rPr>
        <w:object w:dxaOrig="180" w:dyaOrig="240" w14:anchorId="2CC90AEC">
          <v:shape id="_x0000_i2720" type="#_x0000_t75" style="width:9pt;height:12pt" o:ole="">
            <v:imagedata r:id="rId371" o:title=""/>
          </v:shape>
          <o:OLEObject Type="Embed" ProgID="Equation.DSMT4" ShapeID="_x0000_i2720" DrawAspect="Content" ObjectID="_1729458651" r:id="rId372"/>
        </w:object>
      </w:r>
      <w:r w:rsidRPr="00AA3B28">
        <w:rPr>
          <w:rFonts w:hint="eastAsia"/>
          <w:sz w:val="24"/>
          <w:szCs w:val="24"/>
        </w:rPr>
        <w:t>是当前</w:t>
      </w:r>
      <w:r w:rsidR="00884E98" w:rsidRPr="00884E98">
        <w:rPr>
          <w:position w:val="-6"/>
        </w:rPr>
        <w:object w:dxaOrig="139" w:dyaOrig="220" w14:anchorId="0D954546">
          <v:shape id="_x0000_i2725" type="#_x0000_t75" style="width:7pt;height:11pt" o:ole="">
            <v:imagedata r:id="rId373" o:title=""/>
          </v:shape>
          <o:OLEObject Type="Embed" ProgID="Equation.DSMT4" ShapeID="_x0000_i2725" DrawAspect="Content" ObjectID="_1729458652" r:id="rId374"/>
        </w:object>
      </w:r>
      <w:r w:rsidRPr="00AA3B28">
        <w:rPr>
          <w:rFonts w:hint="eastAsia"/>
          <w:sz w:val="24"/>
          <w:szCs w:val="24"/>
        </w:rPr>
        <w:t>时刻训练</w:t>
      </w:r>
      <w:r w:rsidR="00884E98" w:rsidRPr="00884E98">
        <w:rPr>
          <w:position w:val="-10"/>
        </w:rPr>
        <w:object w:dxaOrig="220" w:dyaOrig="279" w14:anchorId="3BE43FF9">
          <v:shape id="_x0000_i2730" type="#_x0000_t75" style="width:11pt;height:14pt" o:ole="">
            <v:imagedata r:id="rId375" o:title=""/>
          </v:shape>
          <o:OLEObject Type="Embed" ProgID="Equation.DSMT4" ShapeID="_x0000_i2730" DrawAspect="Content" ObjectID="_1729458653" r:id="rId376"/>
        </w:object>
      </w:r>
      <w:r w:rsidRPr="00AA3B28">
        <w:rPr>
          <w:rFonts w:hint="eastAsia"/>
          <w:sz w:val="24"/>
          <w:szCs w:val="24"/>
        </w:rPr>
        <w:t>网络的训练参数。策略网络和</w:t>
      </w:r>
      <w:r w:rsidR="00884E98" w:rsidRPr="00884E98">
        <w:rPr>
          <w:position w:val="-10"/>
        </w:rPr>
        <w:object w:dxaOrig="220" w:dyaOrig="279" w14:anchorId="725DCF80">
          <v:shape id="_x0000_i2735" type="#_x0000_t75" style="width:11pt;height:14pt" o:ole="">
            <v:imagedata r:id="rId377" o:title=""/>
          </v:shape>
          <o:OLEObject Type="Embed" ProgID="Equation.DSMT4" ShapeID="_x0000_i2735" DrawAspect="Content" ObjectID="_1729458654" r:id="rId378"/>
        </w:object>
      </w:r>
      <w:r w:rsidRPr="00AA3B28">
        <w:rPr>
          <w:rFonts w:hint="eastAsia"/>
          <w:sz w:val="24"/>
          <w:szCs w:val="24"/>
        </w:rPr>
        <w:t>网络参数的估计采用梯度下降方法：</w:t>
      </w:r>
    </w:p>
    <w:p w14:paraId="7BB341FF" w14:textId="5D8C3373" w:rsidR="00AA3B28" w:rsidRPr="00AA3B28" w:rsidRDefault="00884E98" w:rsidP="00AA3B28">
      <w:pPr>
        <w:widowControl w:val="0"/>
        <w:spacing w:line="300" w:lineRule="auto"/>
        <w:ind w:firstLineChars="200" w:firstLine="420"/>
        <w:jc w:val="both"/>
        <w:rPr>
          <w:sz w:val="24"/>
          <w:szCs w:val="24"/>
        </w:rPr>
      </w:pPr>
      <w:r w:rsidRPr="00884E98">
        <w:rPr>
          <w:position w:val="-14"/>
        </w:rPr>
        <w:object w:dxaOrig="3400" w:dyaOrig="340" w14:anchorId="7D3D3EAF">
          <v:shape id="_x0000_i2741" type="#_x0000_t75" style="width:170pt;height:17pt" o:ole="">
            <v:imagedata r:id="rId379" o:title=""/>
          </v:shape>
          <o:OLEObject Type="Embed" ProgID="Equation.DSMT4" ShapeID="_x0000_i2741" DrawAspect="Content" ObjectID="_1729458655" r:id="rId380"/>
        </w:object>
      </w:r>
      <w:r w:rsidR="00AA3B28" w:rsidRPr="00AA3B28">
        <w:rPr>
          <w:rFonts w:hint="eastAsia"/>
          <w:sz w:val="24"/>
          <w:szCs w:val="24"/>
        </w:rPr>
        <w:t>（</w:t>
      </w:r>
      <w:r w:rsidR="00AA3B28" w:rsidRPr="00AA3B28">
        <w:rPr>
          <w:rFonts w:hint="eastAsia"/>
          <w:sz w:val="24"/>
          <w:szCs w:val="24"/>
        </w:rPr>
        <w:t>1</w:t>
      </w:r>
      <w:r w:rsidR="00AA3B28" w:rsidRPr="00AA3B28">
        <w:rPr>
          <w:sz w:val="24"/>
          <w:szCs w:val="24"/>
        </w:rPr>
        <w:t>5</w:t>
      </w:r>
      <w:r w:rsidR="00AA3B28" w:rsidRPr="00AA3B28">
        <w:rPr>
          <w:rFonts w:hint="eastAsia"/>
          <w:sz w:val="24"/>
          <w:szCs w:val="24"/>
        </w:rPr>
        <w:t>）</w:t>
      </w:r>
    </w:p>
    <w:p w14:paraId="26F7CAED" w14:textId="6257E195"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lastRenderedPageBreak/>
        <w:t>式中：</w:t>
      </w:r>
      <w:r w:rsidR="00884E98" w:rsidRPr="00884E98">
        <w:rPr>
          <w:position w:val="-10"/>
        </w:rPr>
        <w:object w:dxaOrig="520" w:dyaOrig="300" w14:anchorId="477A707D">
          <v:shape id="_x0000_i2746" type="#_x0000_t75" style="width:26pt;height:15pt" o:ole="">
            <v:imagedata r:id="rId381" o:title=""/>
          </v:shape>
          <o:OLEObject Type="Embed" ProgID="Equation.DSMT4" ShapeID="_x0000_i2746" DrawAspect="Content" ObjectID="_1729458656" r:id="rId382"/>
        </w:object>
      </w:r>
      <w:r w:rsidRPr="00AA3B28">
        <w:rPr>
          <w:rFonts w:hint="eastAsia"/>
          <w:sz w:val="24"/>
          <w:szCs w:val="24"/>
        </w:rPr>
        <w:t>为对应网络训练的策略对象，</w:t>
      </w:r>
      <w:r w:rsidR="00884E98" w:rsidRPr="00884E98">
        <w:rPr>
          <w:position w:val="-6"/>
        </w:rPr>
        <w:object w:dxaOrig="180" w:dyaOrig="240" w14:anchorId="3D8BD4E4">
          <v:shape id="_x0000_i2751" type="#_x0000_t75" style="width:9pt;height:12pt" o:ole="">
            <v:imagedata r:id="rId383" o:title=""/>
          </v:shape>
          <o:OLEObject Type="Embed" ProgID="Equation.DSMT4" ShapeID="_x0000_i2751" DrawAspect="Content" ObjectID="_1729458657" r:id="rId384"/>
        </w:object>
      </w:r>
      <w:r w:rsidRPr="00AA3B28">
        <w:rPr>
          <w:rFonts w:hint="eastAsia"/>
          <w:sz w:val="24"/>
          <w:szCs w:val="24"/>
        </w:rPr>
        <w:t>对应网络训练的策略参数，</w:t>
      </w:r>
      <w:r w:rsidR="00884E98" w:rsidRPr="00884E98">
        <w:rPr>
          <w:position w:val="-10"/>
        </w:rPr>
        <w:object w:dxaOrig="300" w:dyaOrig="300" w14:anchorId="0562B7F3">
          <v:shape id="_x0000_i2756" type="#_x0000_t75" style="width:15pt;height:15pt" o:ole="">
            <v:imagedata r:id="rId385" o:title=""/>
          </v:shape>
          <o:OLEObject Type="Embed" ProgID="Equation.DSMT4" ShapeID="_x0000_i2756" DrawAspect="Content" ObjectID="_1729458658" r:id="rId386"/>
        </w:object>
      </w:r>
      <w:r w:rsidRPr="00AA3B28">
        <w:rPr>
          <w:rFonts w:hint="eastAsia"/>
          <w:sz w:val="24"/>
          <w:szCs w:val="24"/>
        </w:rPr>
        <w:t>为对应网络的损失函数梯度。对于动作估计的当前策略网络，损失函数取平均损失函数；对于状态估计的当前</w:t>
      </w:r>
      <w:r w:rsidR="00884E98" w:rsidRPr="00884E98">
        <w:rPr>
          <w:position w:val="-10"/>
        </w:rPr>
        <w:object w:dxaOrig="220" w:dyaOrig="279" w14:anchorId="7E433DF2">
          <v:shape id="_x0000_i2761" type="#_x0000_t75" style="width:11pt;height:14pt" o:ole="">
            <v:imagedata r:id="rId387" o:title=""/>
          </v:shape>
          <o:OLEObject Type="Embed" ProgID="Equation.DSMT4" ShapeID="_x0000_i2761" DrawAspect="Content" ObjectID="_1729458659" r:id="rId388"/>
        </w:object>
      </w:r>
      <w:r w:rsidRPr="00AA3B28">
        <w:rPr>
          <w:rFonts w:hint="eastAsia"/>
          <w:sz w:val="24"/>
          <w:szCs w:val="24"/>
        </w:rPr>
        <w:t>网络，损失函数取平方损失函数：</w:t>
      </w:r>
    </w:p>
    <w:p w14:paraId="0B30A02C" w14:textId="6E8ED1C2" w:rsidR="00AA3B28" w:rsidRPr="00AA3B28" w:rsidRDefault="00884E98" w:rsidP="00AA3B28">
      <w:pPr>
        <w:widowControl w:val="0"/>
        <w:spacing w:line="300" w:lineRule="auto"/>
        <w:ind w:firstLineChars="200" w:firstLine="420"/>
        <w:jc w:val="both"/>
        <w:rPr>
          <w:sz w:val="24"/>
          <w:szCs w:val="24"/>
        </w:rPr>
      </w:pPr>
      <w:r w:rsidRPr="00884E98">
        <w:rPr>
          <w:position w:val="-26"/>
        </w:rPr>
        <w:object w:dxaOrig="2840" w:dyaOrig="639" w14:anchorId="2D4F0DED">
          <v:shape id="_x0000_i2766" type="#_x0000_t75" style="width:142pt;height:32pt" o:ole="">
            <v:imagedata r:id="rId389" o:title=""/>
          </v:shape>
          <o:OLEObject Type="Embed" ProgID="Equation.DSMT4" ShapeID="_x0000_i2766" DrawAspect="Content" ObjectID="_1729458660" r:id="rId390"/>
        </w:object>
      </w:r>
      <w:r w:rsidR="00AA3B28" w:rsidRPr="00AA3B28">
        <w:rPr>
          <w:sz w:val="24"/>
          <w:szCs w:val="24"/>
        </w:rPr>
        <w:t xml:space="preserve">       </w:t>
      </w:r>
      <w:r w:rsidR="00AA3B28" w:rsidRPr="00AA3B28">
        <w:rPr>
          <w:rFonts w:hint="eastAsia"/>
          <w:sz w:val="24"/>
          <w:szCs w:val="24"/>
        </w:rPr>
        <w:t>（</w:t>
      </w:r>
      <w:r w:rsidR="00AA3B28" w:rsidRPr="00AA3B28">
        <w:rPr>
          <w:rFonts w:hint="eastAsia"/>
          <w:sz w:val="24"/>
          <w:szCs w:val="24"/>
        </w:rPr>
        <w:t>1</w:t>
      </w:r>
      <w:r w:rsidR="00AA3B28" w:rsidRPr="00AA3B28">
        <w:rPr>
          <w:sz w:val="24"/>
          <w:szCs w:val="24"/>
        </w:rPr>
        <w:t>6</w:t>
      </w:r>
      <w:r w:rsidR="00AA3B28" w:rsidRPr="00AA3B28">
        <w:rPr>
          <w:rFonts w:hint="eastAsia"/>
          <w:sz w:val="24"/>
          <w:szCs w:val="24"/>
        </w:rPr>
        <w:t>）</w:t>
      </w:r>
    </w:p>
    <w:p w14:paraId="637D62B1" w14:textId="2038E22A" w:rsidR="00AA3B28" w:rsidRPr="00AA3B28" w:rsidRDefault="00884E98" w:rsidP="00AA3B28">
      <w:pPr>
        <w:widowControl w:val="0"/>
        <w:spacing w:line="300" w:lineRule="auto"/>
        <w:ind w:firstLineChars="200" w:firstLine="420"/>
        <w:jc w:val="both"/>
        <w:rPr>
          <w:sz w:val="24"/>
          <w:szCs w:val="24"/>
        </w:rPr>
      </w:pPr>
      <w:r w:rsidRPr="00884E98">
        <w:rPr>
          <w:position w:val="-26"/>
        </w:rPr>
        <w:object w:dxaOrig="2220" w:dyaOrig="600" w14:anchorId="78E2713E">
          <v:shape id="_x0000_i2771" type="#_x0000_t75" style="width:111pt;height:30pt" o:ole="">
            <v:imagedata r:id="rId391" o:title=""/>
          </v:shape>
          <o:OLEObject Type="Embed" ProgID="Equation.DSMT4" ShapeID="_x0000_i2771" DrawAspect="Content" ObjectID="_1729458661" r:id="rId392"/>
        </w:object>
      </w:r>
      <w:r w:rsidR="00AA3B28" w:rsidRPr="00AA3B28">
        <w:rPr>
          <w:sz w:val="24"/>
          <w:szCs w:val="24"/>
        </w:rPr>
        <w:t xml:space="preserve">             </w:t>
      </w:r>
      <w:r w:rsidR="00AA3B28" w:rsidRPr="00AA3B28">
        <w:rPr>
          <w:rFonts w:hint="eastAsia"/>
          <w:sz w:val="24"/>
          <w:szCs w:val="24"/>
        </w:rPr>
        <w:t>（</w:t>
      </w:r>
      <w:r w:rsidR="00AA3B28" w:rsidRPr="00AA3B28">
        <w:rPr>
          <w:rFonts w:hint="eastAsia"/>
          <w:sz w:val="24"/>
          <w:szCs w:val="24"/>
        </w:rPr>
        <w:t>1</w:t>
      </w:r>
      <w:r w:rsidR="00AA3B28" w:rsidRPr="00AA3B28">
        <w:rPr>
          <w:sz w:val="24"/>
          <w:szCs w:val="24"/>
        </w:rPr>
        <w:t>7</w:t>
      </w:r>
      <w:r w:rsidR="00AA3B28" w:rsidRPr="00AA3B28">
        <w:rPr>
          <w:rFonts w:hint="eastAsia"/>
          <w:sz w:val="24"/>
          <w:szCs w:val="24"/>
        </w:rPr>
        <w:t>）</w:t>
      </w:r>
    </w:p>
    <w:p w14:paraId="5C400EAB" w14:textId="7777777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通过对上述损失函数计算函数梯度并更新对应网络的权值，采用软更新方法将网络参数从当前网络更新到目标网络，式中为软策略更新因子：</w:t>
      </w:r>
    </w:p>
    <w:p w14:paraId="207FA551" w14:textId="5994F5BD" w:rsidR="00AA3B28" w:rsidRPr="00AA3B28" w:rsidRDefault="00884E98" w:rsidP="00AA3B28">
      <w:pPr>
        <w:widowControl w:val="0"/>
        <w:spacing w:line="300" w:lineRule="auto"/>
        <w:ind w:firstLineChars="200" w:firstLine="420"/>
        <w:jc w:val="both"/>
        <w:rPr>
          <w:sz w:val="24"/>
          <w:szCs w:val="24"/>
        </w:rPr>
      </w:pPr>
      <w:r w:rsidRPr="00884E98">
        <w:rPr>
          <w:position w:val="-28"/>
        </w:rPr>
        <w:object w:dxaOrig="2079" w:dyaOrig="660" w14:anchorId="7896A3E0">
          <v:shape id="_x0000_i2776" type="#_x0000_t75" style="width:104pt;height:33pt" o:ole="">
            <v:imagedata r:id="rId393" o:title=""/>
          </v:shape>
          <o:OLEObject Type="Embed" ProgID="Equation.DSMT4" ShapeID="_x0000_i2776" DrawAspect="Content" ObjectID="_1729458662" r:id="rId394"/>
        </w:object>
      </w:r>
      <w:r w:rsidR="00AA3B28" w:rsidRPr="00AA3B28">
        <w:rPr>
          <w:sz w:val="24"/>
          <w:szCs w:val="24"/>
        </w:rPr>
        <w:t xml:space="preserve">             </w:t>
      </w:r>
      <w:r w:rsidR="00AA3B28" w:rsidRPr="00AA3B28">
        <w:rPr>
          <w:rFonts w:hint="eastAsia"/>
          <w:sz w:val="24"/>
          <w:szCs w:val="24"/>
        </w:rPr>
        <w:t>（</w:t>
      </w:r>
      <w:r w:rsidR="00AA3B28" w:rsidRPr="00AA3B28">
        <w:rPr>
          <w:rFonts w:hint="eastAsia"/>
          <w:sz w:val="24"/>
          <w:szCs w:val="24"/>
        </w:rPr>
        <w:t>1</w:t>
      </w:r>
      <w:r w:rsidR="00AA3B28" w:rsidRPr="00AA3B28">
        <w:rPr>
          <w:sz w:val="24"/>
          <w:szCs w:val="24"/>
        </w:rPr>
        <w:t>8</w:t>
      </w:r>
      <w:r w:rsidR="00AA3B28" w:rsidRPr="00AA3B28">
        <w:rPr>
          <w:rFonts w:hint="eastAsia"/>
          <w:sz w:val="24"/>
          <w:szCs w:val="24"/>
        </w:rPr>
        <w:t>）</w:t>
      </w:r>
    </w:p>
    <w:p w14:paraId="5BF5DD2E" w14:textId="3328E307" w:rsidR="00AA3B28" w:rsidRPr="00AA3B28" w:rsidRDefault="00AA3B28" w:rsidP="00AA3B28">
      <w:pPr>
        <w:widowControl w:val="0"/>
        <w:spacing w:line="300" w:lineRule="auto"/>
        <w:ind w:firstLineChars="200" w:firstLine="480"/>
        <w:jc w:val="both"/>
        <w:rPr>
          <w:sz w:val="24"/>
          <w:szCs w:val="24"/>
        </w:rPr>
      </w:pPr>
      <w:r w:rsidRPr="00AA3B28">
        <w:rPr>
          <w:rFonts w:hint="eastAsia"/>
          <w:sz w:val="24"/>
          <w:szCs w:val="24"/>
        </w:rPr>
        <w:t>DDPG</w:t>
      </w:r>
      <w:r w:rsidRPr="00AA3B28">
        <w:rPr>
          <w:rFonts w:hint="eastAsia"/>
          <w:sz w:val="24"/>
          <w:szCs w:val="24"/>
        </w:rPr>
        <w:t>算法将深度神经网络扩展为当前网络以及目标网络。</w:t>
      </w:r>
      <w:r w:rsidRPr="00AA3B28">
        <w:rPr>
          <w:rFonts w:hint="eastAsia"/>
          <w:sz w:val="24"/>
          <w:szCs w:val="24"/>
        </w:rPr>
        <w:t>Actor</w:t>
      </w:r>
      <w:r w:rsidRPr="00AA3B28">
        <w:rPr>
          <w:rFonts w:hint="eastAsia"/>
          <w:sz w:val="24"/>
          <w:szCs w:val="24"/>
        </w:rPr>
        <w:t>当前网络负责策略网络参数的更新，</w:t>
      </w:r>
      <w:r w:rsidRPr="00AA3B28">
        <w:rPr>
          <w:rFonts w:hint="eastAsia"/>
          <w:sz w:val="24"/>
          <w:szCs w:val="24"/>
        </w:rPr>
        <w:t>Actor</w:t>
      </w:r>
      <w:r w:rsidRPr="00AA3B28">
        <w:rPr>
          <w:rFonts w:hint="eastAsia"/>
          <w:sz w:val="24"/>
          <w:szCs w:val="24"/>
        </w:rPr>
        <w:t>目标网络负责根据经验回收池中的状态采样选择最优动作。</w:t>
      </w:r>
      <w:r w:rsidRPr="00AA3B28">
        <w:rPr>
          <w:rFonts w:hint="eastAsia"/>
          <w:sz w:val="24"/>
          <w:szCs w:val="24"/>
        </w:rPr>
        <w:t>Critic</w:t>
      </w:r>
      <w:r w:rsidRPr="00AA3B28">
        <w:rPr>
          <w:rFonts w:hint="eastAsia"/>
          <w:sz w:val="24"/>
          <w:szCs w:val="24"/>
        </w:rPr>
        <w:t>当前网络负责</w:t>
      </w:r>
      <w:r w:rsidR="00884E98" w:rsidRPr="00884E98">
        <w:rPr>
          <w:position w:val="-10"/>
        </w:rPr>
        <w:object w:dxaOrig="220" w:dyaOrig="279" w14:anchorId="23300E72">
          <v:shape id="_x0000_i2781" type="#_x0000_t75" style="width:11pt;height:14pt" o:ole="">
            <v:imagedata r:id="rId395" o:title=""/>
          </v:shape>
          <o:OLEObject Type="Embed" ProgID="Equation.DSMT4" ShapeID="_x0000_i2781" DrawAspect="Content" ObjectID="_1729458663" r:id="rId396"/>
        </w:object>
      </w:r>
      <w:r w:rsidRPr="00AA3B28">
        <w:rPr>
          <w:rFonts w:hint="eastAsia"/>
          <w:sz w:val="24"/>
          <w:szCs w:val="24"/>
        </w:rPr>
        <w:t>网络参数迭代更新，</w:t>
      </w:r>
      <w:r w:rsidRPr="00AA3B28">
        <w:rPr>
          <w:rFonts w:hint="eastAsia"/>
          <w:sz w:val="24"/>
          <w:szCs w:val="24"/>
        </w:rPr>
        <w:t>Critic</w:t>
      </w:r>
      <w:r w:rsidRPr="00AA3B28">
        <w:rPr>
          <w:rFonts w:hint="eastAsia"/>
          <w:sz w:val="24"/>
          <w:szCs w:val="24"/>
        </w:rPr>
        <w:t>目标网络负责当前值函数的计算，具体框架结构如图</w:t>
      </w:r>
      <w:r w:rsidRPr="00AA3B28">
        <w:rPr>
          <w:rFonts w:hint="eastAsia"/>
          <w:sz w:val="24"/>
          <w:szCs w:val="24"/>
        </w:rPr>
        <w:t>4</w:t>
      </w:r>
      <w:r w:rsidRPr="00AA3B28">
        <w:rPr>
          <w:rFonts w:hint="eastAsia"/>
          <w:sz w:val="24"/>
          <w:szCs w:val="24"/>
        </w:rPr>
        <w:t>所示：</w:t>
      </w:r>
    </w:p>
    <w:p w14:paraId="186888F1" w14:textId="15A4C54C" w:rsidR="00AA3B28" w:rsidRDefault="00AA3B28" w:rsidP="00AA3B28">
      <w:pPr>
        <w:keepNext/>
        <w:spacing w:line="360" w:lineRule="auto"/>
        <w:ind w:firstLineChars="200" w:firstLine="420"/>
        <w:jc w:val="center"/>
      </w:pPr>
      <w:r>
        <w:rPr>
          <w:noProof/>
        </w:rPr>
        <w:drawing>
          <wp:inline distT="0" distB="0" distL="0" distR="0" wp14:anchorId="18D0AC23" wp14:editId="34E378F9">
            <wp:extent cx="4552950" cy="2654300"/>
            <wp:effectExtent l="0" t="0" r="0" b="0"/>
            <wp:docPr id="24" name="图片 24" descr="DDPG算法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DDPG算法框架2"/>
                    <pic:cNvPicPr>
                      <a:picLocks noChangeAspect="1" noChangeArrowheads="1"/>
                    </pic:cNvPicPr>
                  </pic:nvPicPr>
                  <pic:blipFill>
                    <a:blip r:embed="rId397" cstate="print">
                      <a:grayscl/>
                      <a:extLst>
                        <a:ext uri="{28A0092B-C50C-407E-A947-70E740481C1C}">
                          <a14:useLocalDpi xmlns:a14="http://schemas.microsoft.com/office/drawing/2010/main" val="0"/>
                        </a:ext>
                      </a:extLst>
                    </a:blip>
                    <a:srcRect/>
                    <a:stretch>
                      <a:fillRect/>
                    </a:stretch>
                  </pic:blipFill>
                  <pic:spPr bwMode="auto">
                    <a:xfrm>
                      <a:off x="0" y="0"/>
                      <a:ext cx="4552950" cy="2654300"/>
                    </a:xfrm>
                    <a:prstGeom prst="rect">
                      <a:avLst/>
                    </a:prstGeom>
                    <a:noFill/>
                    <a:ln>
                      <a:noFill/>
                    </a:ln>
                  </pic:spPr>
                </pic:pic>
              </a:graphicData>
            </a:graphic>
          </wp:inline>
        </w:drawing>
      </w:r>
    </w:p>
    <w:p w14:paraId="7D5A514D" w14:textId="77777777" w:rsidR="00AA3B28" w:rsidRDefault="00AA3B28" w:rsidP="00AA3B28">
      <w:pPr>
        <w:pStyle w:val="a3"/>
        <w:jc w:val="center"/>
        <w:rPr>
          <w:rFonts w:ascii="Times New Roman" w:eastAsia="宋体" w:hAnsi="Times New Roman"/>
          <w:sz w:val="18"/>
        </w:rPr>
      </w:pPr>
      <w:r w:rsidRPr="002F5716">
        <w:rPr>
          <w:rFonts w:ascii="Times New Roman" w:eastAsia="宋体" w:hAnsi="Times New Roman" w:hint="eastAsia"/>
          <w:sz w:val="18"/>
        </w:rPr>
        <w:t>图</w:t>
      </w:r>
      <w:r w:rsidRPr="002F5716">
        <w:rPr>
          <w:rFonts w:ascii="Times New Roman" w:eastAsia="宋体" w:hAnsi="Times New Roman" w:hint="eastAsia"/>
          <w:sz w:val="18"/>
        </w:rPr>
        <w:t xml:space="preserve">4 </w:t>
      </w:r>
      <w:r>
        <w:rPr>
          <w:rFonts w:ascii="Times New Roman" w:eastAsia="宋体" w:hAnsi="Times New Roman" w:hint="eastAsia"/>
          <w:sz w:val="18"/>
        </w:rPr>
        <w:t>DDPG</w:t>
      </w:r>
      <w:r w:rsidRPr="002F5716">
        <w:rPr>
          <w:rFonts w:ascii="Times New Roman" w:eastAsia="宋体" w:hAnsi="Times New Roman" w:hint="eastAsia"/>
          <w:sz w:val="18"/>
        </w:rPr>
        <w:t>算法</w:t>
      </w:r>
      <w:r>
        <w:rPr>
          <w:rFonts w:ascii="Times New Roman" w:eastAsia="宋体" w:hAnsi="Times New Roman" w:hint="eastAsia"/>
          <w:sz w:val="18"/>
        </w:rPr>
        <w:t>整体</w:t>
      </w:r>
      <w:r w:rsidRPr="002F5716">
        <w:rPr>
          <w:rFonts w:ascii="Times New Roman" w:eastAsia="宋体" w:hAnsi="Times New Roman" w:hint="eastAsia"/>
          <w:sz w:val="18"/>
        </w:rPr>
        <w:t>框架</w:t>
      </w:r>
      <w:r>
        <w:rPr>
          <w:rFonts w:ascii="Times New Roman" w:eastAsia="宋体" w:hAnsi="Times New Roman" w:hint="eastAsia"/>
          <w:sz w:val="18"/>
        </w:rPr>
        <w:t>图</w:t>
      </w:r>
    </w:p>
    <w:p w14:paraId="0CEDE951" w14:textId="77777777" w:rsidR="00AA3B28" w:rsidRPr="00E8086A" w:rsidRDefault="00AA3B28" w:rsidP="00AA3B28">
      <w:pPr>
        <w:pStyle w:val="a3"/>
        <w:jc w:val="center"/>
        <w:rPr>
          <w:rFonts w:ascii="Times New Roman" w:eastAsia="宋体" w:hAnsi="Times New Roman"/>
          <w:sz w:val="18"/>
        </w:rPr>
        <w:sectPr w:rsidR="00AA3B28" w:rsidRPr="00E8086A" w:rsidSect="00AA3B28">
          <w:footerReference w:type="first" r:id="rId398"/>
          <w:pgSz w:w="11906" w:h="16838" w:code="9"/>
          <w:pgMar w:top="1134" w:right="1134" w:bottom="1134" w:left="1134" w:header="851" w:footer="992" w:gutter="0"/>
          <w:cols w:space="425"/>
          <w:titlePg/>
          <w:docGrid w:type="lines" w:linePitch="312"/>
        </w:sectPr>
      </w:pPr>
      <w:bookmarkStart w:id="150" w:name="_Hlk114066630"/>
      <w:r w:rsidRPr="00E8086A">
        <w:rPr>
          <w:rFonts w:ascii="Times New Roman" w:eastAsia="宋体" w:hAnsi="Times New Roman"/>
          <w:sz w:val="18"/>
        </w:rPr>
        <w:t>Fig</w:t>
      </w:r>
      <w:r>
        <w:rPr>
          <w:rFonts w:ascii="Times New Roman" w:eastAsia="宋体" w:hAnsi="Times New Roman" w:hint="eastAsia"/>
          <w:sz w:val="18"/>
        </w:rPr>
        <w:t>.</w:t>
      </w:r>
      <w:r w:rsidRPr="00E8086A">
        <w:rPr>
          <w:rFonts w:ascii="Times New Roman" w:eastAsia="宋体" w:hAnsi="Times New Roman"/>
          <w:sz w:val="18"/>
        </w:rPr>
        <w:t xml:space="preserve"> 4 Overall framework of </w:t>
      </w:r>
      <w:r>
        <w:rPr>
          <w:rFonts w:ascii="Times New Roman" w:eastAsia="宋体" w:hAnsi="Times New Roman"/>
          <w:sz w:val="18"/>
        </w:rPr>
        <w:t>DDPG</w:t>
      </w:r>
      <w:r w:rsidRPr="00E8086A">
        <w:rPr>
          <w:rFonts w:ascii="Times New Roman" w:eastAsia="宋体" w:hAnsi="Times New Roman"/>
          <w:sz w:val="18"/>
        </w:rPr>
        <w:t xml:space="preserve"> algorithm</w:t>
      </w:r>
    </w:p>
    <w:bookmarkEnd w:id="150"/>
    <w:p w14:paraId="5EFAE37C" w14:textId="1E83CFBE" w:rsidR="00BE16EF" w:rsidRPr="00AA3B28" w:rsidRDefault="00BE16EF" w:rsidP="00AA3B28">
      <w:pPr>
        <w:widowControl w:val="0"/>
        <w:spacing w:line="300" w:lineRule="auto"/>
        <w:ind w:firstLineChars="200" w:firstLine="480"/>
        <w:jc w:val="both"/>
        <w:rPr>
          <w:sz w:val="24"/>
          <w:szCs w:val="24"/>
        </w:rPr>
      </w:pPr>
    </w:p>
    <w:p w14:paraId="5640C9CC" w14:textId="4B6F9F5F" w:rsidR="005E38EB" w:rsidRDefault="005E38EB" w:rsidP="00815E40">
      <w:pPr>
        <w:widowControl w:val="0"/>
        <w:spacing w:line="300" w:lineRule="auto"/>
        <w:jc w:val="both"/>
        <w:rPr>
          <w:b/>
          <w:bCs/>
          <w:sz w:val="28"/>
          <w:szCs w:val="28"/>
        </w:rPr>
      </w:pPr>
      <w:bookmarkStart w:id="151" w:name="_Toc117949713"/>
      <w:r w:rsidRPr="00291722">
        <w:rPr>
          <w:b/>
          <w:bCs/>
          <w:sz w:val="28"/>
          <w:szCs w:val="28"/>
        </w:rPr>
        <w:t>4.</w:t>
      </w:r>
      <w:r w:rsidR="00111F42">
        <w:rPr>
          <w:b/>
          <w:bCs/>
          <w:sz w:val="28"/>
          <w:szCs w:val="28"/>
        </w:rPr>
        <w:t>3</w:t>
      </w:r>
      <w:r w:rsidRPr="00291722">
        <w:rPr>
          <w:b/>
          <w:bCs/>
          <w:sz w:val="28"/>
          <w:szCs w:val="28"/>
        </w:rPr>
        <w:t>.</w:t>
      </w:r>
      <w:r w:rsidR="00111F42">
        <w:rPr>
          <w:b/>
          <w:bCs/>
          <w:sz w:val="28"/>
          <w:szCs w:val="28"/>
        </w:rPr>
        <w:t>3</w:t>
      </w:r>
      <w:r w:rsidRPr="00291722">
        <w:rPr>
          <w:b/>
          <w:bCs/>
          <w:sz w:val="28"/>
          <w:szCs w:val="28"/>
        </w:rPr>
        <w:t xml:space="preserve">  </w:t>
      </w:r>
      <w:r>
        <w:rPr>
          <w:rFonts w:hint="eastAsia"/>
          <w:b/>
          <w:bCs/>
          <w:sz w:val="28"/>
          <w:szCs w:val="28"/>
        </w:rPr>
        <w:t>实验结果与分析</w:t>
      </w:r>
      <w:bookmarkEnd w:id="151"/>
    </w:p>
    <w:p w14:paraId="7C6AE43C" w14:textId="77777777" w:rsidR="00367D8A" w:rsidRPr="00367D8A" w:rsidRDefault="00367D8A" w:rsidP="00367D8A">
      <w:pPr>
        <w:widowControl w:val="0"/>
        <w:spacing w:line="300" w:lineRule="auto"/>
        <w:ind w:firstLineChars="200" w:firstLine="480"/>
        <w:jc w:val="both"/>
        <w:rPr>
          <w:sz w:val="24"/>
          <w:szCs w:val="24"/>
        </w:rPr>
      </w:pPr>
      <w:r w:rsidRPr="00367D8A">
        <w:rPr>
          <w:rFonts w:hint="eastAsia"/>
          <w:sz w:val="24"/>
          <w:szCs w:val="24"/>
        </w:rPr>
        <w:t>本节首先在三维环境下搭建符合实际场景的障碍物仿真模型，验证权重系数对</w:t>
      </w:r>
      <w:r w:rsidRPr="00367D8A">
        <w:rPr>
          <w:rFonts w:hint="eastAsia"/>
          <w:sz w:val="24"/>
          <w:szCs w:val="24"/>
        </w:rPr>
        <w:t>Hybrid</w:t>
      </w:r>
      <w:r w:rsidRPr="00367D8A">
        <w:rPr>
          <w:sz w:val="24"/>
          <w:szCs w:val="24"/>
        </w:rPr>
        <w:t xml:space="preserve"> </w:t>
      </w:r>
      <w:r w:rsidRPr="00367D8A">
        <w:rPr>
          <w:rFonts w:hint="eastAsia"/>
          <w:sz w:val="24"/>
          <w:szCs w:val="24"/>
        </w:rPr>
        <w:t>A*</w:t>
      </w:r>
      <w:r w:rsidRPr="00367D8A">
        <w:rPr>
          <w:rFonts w:hint="eastAsia"/>
          <w:sz w:val="24"/>
          <w:szCs w:val="24"/>
        </w:rPr>
        <w:t>算法路径规划时间性能和规划结果最优性能的影响；然后结合</w:t>
      </w:r>
      <w:r w:rsidRPr="00367D8A">
        <w:rPr>
          <w:rFonts w:hint="eastAsia"/>
          <w:sz w:val="24"/>
          <w:szCs w:val="24"/>
        </w:rPr>
        <w:t>DDPG</w:t>
      </w:r>
      <w:r w:rsidRPr="00367D8A">
        <w:rPr>
          <w:rFonts w:hint="eastAsia"/>
          <w:sz w:val="24"/>
          <w:szCs w:val="24"/>
        </w:rPr>
        <w:t>算法对权重系数进行训练优化，对比文献中提出的其他强化学习训练方法，验证本文所提出改进</w:t>
      </w:r>
      <w:r w:rsidRPr="00367D8A">
        <w:rPr>
          <w:rFonts w:hint="eastAsia"/>
          <w:sz w:val="24"/>
          <w:szCs w:val="24"/>
        </w:rPr>
        <w:t>Hybrid</w:t>
      </w:r>
      <w:r w:rsidRPr="00367D8A">
        <w:rPr>
          <w:sz w:val="24"/>
          <w:szCs w:val="24"/>
        </w:rPr>
        <w:t xml:space="preserve"> </w:t>
      </w:r>
      <w:r w:rsidRPr="00367D8A">
        <w:rPr>
          <w:rFonts w:hint="eastAsia"/>
          <w:sz w:val="24"/>
          <w:szCs w:val="24"/>
        </w:rPr>
        <w:t>A*</w:t>
      </w:r>
      <w:r w:rsidRPr="00367D8A">
        <w:rPr>
          <w:rFonts w:hint="eastAsia"/>
          <w:sz w:val="24"/>
          <w:szCs w:val="24"/>
        </w:rPr>
        <w:t>算法在静态障碍物和动态障碍物下的路径规划能力。表</w:t>
      </w:r>
      <w:r w:rsidRPr="00367D8A">
        <w:rPr>
          <w:rFonts w:hint="eastAsia"/>
          <w:sz w:val="24"/>
          <w:szCs w:val="24"/>
        </w:rPr>
        <w:t>1</w:t>
      </w:r>
      <w:r w:rsidRPr="00367D8A">
        <w:rPr>
          <w:rFonts w:hint="eastAsia"/>
          <w:sz w:val="24"/>
          <w:szCs w:val="24"/>
        </w:rPr>
        <w:t>对应于用于训练的</w:t>
      </w:r>
      <w:r w:rsidRPr="00367D8A">
        <w:rPr>
          <w:rFonts w:hint="eastAsia"/>
          <w:sz w:val="24"/>
          <w:szCs w:val="24"/>
        </w:rPr>
        <w:t>DDPG</w:t>
      </w:r>
      <w:r w:rsidRPr="00367D8A">
        <w:rPr>
          <w:rFonts w:hint="eastAsia"/>
          <w:sz w:val="24"/>
          <w:szCs w:val="24"/>
        </w:rPr>
        <w:t>算法卷积神经网络的各项参数，根据训练效果可对参数进行的调整，已达到最佳性能。</w:t>
      </w:r>
    </w:p>
    <w:p w14:paraId="2BC2DE97" w14:textId="77777777" w:rsidR="00367D8A" w:rsidRPr="00CE4971" w:rsidRDefault="00367D8A" w:rsidP="00367D8A">
      <w:pPr>
        <w:pStyle w:val="a3"/>
        <w:jc w:val="center"/>
        <w:rPr>
          <w:rFonts w:ascii="Times New Roman" w:eastAsia="宋体" w:hAnsi="Times New Roman"/>
          <w:sz w:val="18"/>
        </w:rPr>
      </w:pPr>
      <w:r w:rsidRPr="00CE4971">
        <w:rPr>
          <w:rFonts w:ascii="Times New Roman" w:eastAsia="宋体" w:hAnsi="Times New Roman" w:hint="eastAsia"/>
          <w:sz w:val="18"/>
        </w:rPr>
        <w:t>表</w:t>
      </w:r>
      <w:r w:rsidRPr="00CE4971">
        <w:rPr>
          <w:rFonts w:ascii="Times New Roman" w:eastAsia="宋体" w:hAnsi="Times New Roman"/>
          <w:sz w:val="18"/>
        </w:rPr>
        <w:t>1</w:t>
      </w:r>
      <w:r w:rsidRPr="00CE4971">
        <w:rPr>
          <w:rFonts w:ascii="Times New Roman" w:eastAsia="宋体" w:hAnsi="Times New Roman" w:hint="eastAsia"/>
          <w:sz w:val="18"/>
        </w:rPr>
        <w:t xml:space="preserve"> </w:t>
      </w:r>
      <w:r w:rsidRPr="00CE4971">
        <w:rPr>
          <w:rFonts w:ascii="Times New Roman" w:eastAsia="宋体" w:hAnsi="Times New Roman" w:hint="eastAsia"/>
          <w:sz w:val="18"/>
        </w:rPr>
        <w:t>卷积神经网络参数表</w:t>
      </w:r>
    </w:p>
    <w:p w14:paraId="6DE20604" w14:textId="77777777" w:rsidR="00367D8A" w:rsidRPr="00CE4971" w:rsidRDefault="00367D8A" w:rsidP="00367D8A">
      <w:pPr>
        <w:pStyle w:val="a3"/>
        <w:jc w:val="center"/>
        <w:rPr>
          <w:rFonts w:ascii="Times New Roman" w:eastAsia="宋体" w:hAnsi="Times New Roman"/>
          <w:sz w:val="18"/>
        </w:rPr>
      </w:pPr>
      <w:r w:rsidRPr="00CE4971">
        <w:rPr>
          <w:rFonts w:ascii="Times New Roman" w:eastAsia="宋体" w:hAnsi="Times New Roman"/>
          <w:sz w:val="18"/>
        </w:rPr>
        <w:t>Table 1 Table of Convolutional Neural Network Parameter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1869"/>
        <w:gridCol w:w="1096"/>
      </w:tblGrid>
      <w:tr w:rsidR="00367D8A" w:rsidRPr="0077391A" w14:paraId="1539F271" w14:textId="77777777" w:rsidTr="006949A0">
        <w:trPr>
          <w:trHeight w:val="253"/>
          <w:jc w:val="center"/>
        </w:trPr>
        <w:tc>
          <w:tcPr>
            <w:tcW w:w="882" w:type="dxa"/>
            <w:tcBorders>
              <w:top w:val="single" w:sz="4" w:space="0" w:color="auto"/>
              <w:left w:val="nil"/>
              <w:bottom w:val="single" w:sz="4" w:space="0" w:color="auto"/>
              <w:right w:val="nil"/>
            </w:tcBorders>
            <w:shd w:val="clear" w:color="auto" w:fill="auto"/>
            <w:hideMark/>
          </w:tcPr>
          <w:p w14:paraId="130DCC61" w14:textId="77777777" w:rsidR="00367D8A" w:rsidRPr="007B361D" w:rsidRDefault="00367D8A" w:rsidP="006949A0">
            <w:pPr>
              <w:rPr>
                <w:rFonts w:ascii="宋体" w:hAnsi="宋体"/>
                <w:sz w:val="15"/>
                <w:szCs w:val="15"/>
              </w:rPr>
            </w:pPr>
            <w:r w:rsidRPr="007B361D">
              <w:rPr>
                <w:rFonts w:ascii="宋体" w:hAnsi="宋体" w:hint="eastAsia"/>
                <w:sz w:val="15"/>
                <w:szCs w:val="15"/>
              </w:rPr>
              <w:t>序号</w:t>
            </w:r>
          </w:p>
        </w:tc>
        <w:tc>
          <w:tcPr>
            <w:tcW w:w="1869" w:type="dxa"/>
            <w:tcBorders>
              <w:top w:val="single" w:sz="4" w:space="0" w:color="auto"/>
              <w:left w:val="nil"/>
              <w:bottom w:val="single" w:sz="4" w:space="0" w:color="auto"/>
              <w:right w:val="nil"/>
            </w:tcBorders>
            <w:shd w:val="clear" w:color="auto" w:fill="auto"/>
            <w:hideMark/>
          </w:tcPr>
          <w:p w14:paraId="136661B5" w14:textId="77777777" w:rsidR="00367D8A" w:rsidRPr="007B361D" w:rsidRDefault="00367D8A" w:rsidP="006949A0">
            <w:pPr>
              <w:rPr>
                <w:rFonts w:ascii="宋体" w:hAnsi="宋体"/>
                <w:sz w:val="15"/>
                <w:szCs w:val="15"/>
              </w:rPr>
            </w:pPr>
            <w:r w:rsidRPr="007B361D">
              <w:rPr>
                <w:rFonts w:ascii="宋体" w:hAnsi="宋体" w:hint="eastAsia"/>
                <w:sz w:val="15"/>
                <w:szCs w:val="15"/>
              </w:rPr>
              <w:t>性能</w:t>
            </w:r>
          </w:p>
        </w:tc>
        <w:tc>
          <w:tcPr>
            <w:tcW w:w="1096" w:type="dxa"/>
            <w:tcBorders>
              <w:top w:val="single" w:sz="4" w:space="0" w:color="auto"/>
              <w:left w:val="nil"/>
              <w:bottom w:val="single" w:sz="4" w:space="0" w:color="auto"/>
              <w:right w:val="nil"/>
            </w:tcBorders>
            <w:shd w:val="clear" w:color="auto" w:fill="auto"/>
            <w:hideMark/>
          </w:tcPr>
          <w:p w14:paraId="59BF26A2" w14:textId="77777777" w:rsidR="00367D8A" w:rsidRPr="007B361D" w:rsidRDefault="00367D8A" w:rsidP="006949A0">
            <w:pPr>
              <w:rPr>
                <w:rFonts w:ascii="宋体" w:hAnsi="宋体"/>
                <w:sz w:val="15"/>
                <w:szCs w:val="15"/>
              </w:rPr>
            </w:pPr>
            <w:r w:rsidRPr="007B361D">
              <w:rPr>
                <w:rFonts w:ascii="宋体" w:hAnsi="宋体" w:hint="eastAsia"/>
                <w:sz w:val="15"/>
                <w:szCs w:val="15"/>
              </w:rPr>
              <w:t>性能参数</w:t>
            </w:r>
          </w:p>
        </w:tc>
      </w:tr>
      <w:tr w:rsidR="00367D8A" w:rsidRPr="0077391A" w14:paraId="55B65485" w14:textId="77777777" w:rsidTr="006949A0">
        <w:trPr>
          <w:trHeight w:val="253"/>
          <w:jc w:val="center"/>
        </w:trPr>
        <w:tc>
          <w:tcPr>
            <w:tcW w:w="882" w:type="dxa"/>
            <w:tcBorders>
              <w:top w:val="single" w:sz="4" w:space="0" w:color="auto"/>
              <w:left w:val="nil"/>
              <w:bottom w:val="nil"/>
              <w:right w:val="nil"/>
            </w:tcBorders>
            <w:shd w:val="clear" w:color="auto" w:fill="auto"/>
            <w:hideMark/>
          </w:tcPr>
          <w:p w14:paraId="6B168781" w14:textId="77777777" w:rsidR="00367D8A" w:rsidRPr="007B361D" w:rsidRDefault="00367D8A" w:rsidP="006949A0">
            <w:pPr>
              <w:rPr>
                <w:rFonts w:ascii="宋体" w:hAnsi="宋体"/>
                <w:sz w:val="15"/>
                <w:szCs w:val="15"/>
              </w:rPr>
            </w:pPr>
            <w:r w:rsidRPr="007B361D">
              <w:rPr>
                <w:rFonts w:ascii="宋体" w:hAnsi="宋体" w:hint="eastAsia"/>
                <w:sz w:val="15"/>
                <w:szCs w:val="15"/>
              </w:rPr>
              <w:t>1</w:t>
            </w:r>
          </w:p>
        </w:tc>
        <w:tc>
          <w:tcPr>
            <w:tcW w:w="1869" w:type="dxa"/>
            <w:tcBorders>
              <w:top w:val="single" w:sz="4" w:space="0" w:color="auto"/>
              <w:left w:val="nil"/>
              <w:bottom w:val="nil"/>
              <w:right w:val="nil"/>
            </w:tcBorders>
            <w:shd w:val="clear" w:color="auto" w:fill="auto"/>
            <w:hideMark/>
          </w:tcPr>
          <w:p w14:paraId="5A595161" w14:textId="77777777" w:rsidR="00367D8A" w:rsidRPr="007B361D" w:rsidRDefault="00367D8A" w:rsidP="006949A0">
            <w:pPr>
              <w:rPr>
                <w:rFonts w:ascii="宋体" w:hAnsi="宋体"/>
                <w:sz w:val="15"/>
                <w:szCs w:val="15"/>
              </w:rPr>
            </w:pPr>
            <w:r>
              <w:rPr>
                <w:rFonts w:ascii="宋体" w:hAnsi="宋体" w:hint="eastAsia"/>
                <w:sz w:val="15"/>
                <w:szCs w:val="15"/>
              </w:rPr>
              <w:t>Actor</w:t>
            </w:r>
            <w:r w:rsidRPr="007B361D">
              <w:rPr>
                <w:rFonts w:ascii="宋体" w:hAnsi="宋体" w:hint="eastAsia"/>
                <w:sz w:val="15"/>
                <w:szCs w:val="15"/>
              </w:rPr>
              <w:t>学习率</w:t>
            </w:r>
          </w:p>
        </w:tc>
        <w:tc>
          <w:tcPr>
            <w:tcW w:w="1096" w:type="dxa"/>
            <w:tcBorders>
              <w:top w:val="single" w:sz="4" w:space="0" w:color="auto"/>
              <w:left w:val="nil"/>
              <w:bottom w:val="nil"/>
              <w:right w:val="nil"/>
            </w:tcBorders>
            <w:shd w:val="clear" w:color="auto" w:fill="auto"/>
            <w:hideMark/>
          </w:tcPr>
          <w:p w14:paraId="2F93D746" w14:textId="77777777" w:rsidR="00367D8A" w:rsidRPr="007B361D" w:rsidRDefault="00367D8A" w:rsidP="006949A0">
            <w:pPr>
              <w:ind w:firstLineChars="100" w:firstLine="150"/>
              <w:rPr>
                <w:rFonts w:ascii="宋体" w:hAnsi="宋体"/>
                <w:sz w:val="15"/>
                <w:szCs w:val="15"/>
              </w:rPr>
            </w:pPr>
            <w:r w:rsidRPr="007B361D">
              <w:rPr>
                <w:rFonts w:ascii="宋体" w:hAnsi="宋体" w:hint="eastAsia"/>
                <w:sz w:val="15"/>
                <w:szCs w:val="15"/>
              </w:rPr>
              <w:t>0</w:t>
            </w:r>
            <w:r w:rsidRPr="007B361D">
              <w:rPr>
                <w:rFonts w:ascii="宋体" w:hAnsi="宋体"/>
                <w:sz w:val="15"/>
                <w:szCs w:val="15"/>
              </w:rPr>
              <w:t>.001</w:t>
            </w:r>
          </w:p>
        </w:tc>
      </w:tr>
      <w:tr w:rsidR="00367D8A" w:rsidRPr="0077391A" w14:paraId="1DF35E9E" w14:textId="77777777" w:rsidTr="006949A0">
        <w:trPr>
          <w:trHeight w:val="247"/>
          <w:jc w:val="center"/>
        </w:trPr>
        <w:tc>
          <w:tcPr>
            <w:tcW w:w="882" w:type="dxa"/>
            <w:tcBorders>
              <w:top w:val="nil"/>
              <w:left w:val="nil"/>
              <w:bottom w:val="nil"/>
              <w:right w:val="nil"/>
            </w:tcBorders>
            <w:shd w:val="clear" w:color="auto" w:fill="auto"/>
            <w:hideMark/>
          </w:tcPr>
          <w:p w14:paraId="4ED56614" w14:textId="77777777" w:rsidR="00367D8A" w:rsidRPr="007B361D" w:rsidRDefault="00367D8A" w:rsidP="006949A0">
            <w:pPr>
              <w:rPr>
                <w:rFonts w:ascii="宋体" w:hAnsi="宋体"/>
                <w:sz w:val="15"/>
                <w:szCs w:val="15"/>
              </w:rPr>
            </w:pPr>
            <w:r w:rsidRPr="007B361D">
              <w:rPr>
                <w:rFonts w:ascii="宋体" w:hAnsi="宋体" w:hint="eastAsia"/>
                <w:sz w:val="15"/>
                <w:szCs w:val="15"/>
              </w:rPr>
              <w:t>2</w:t>
            </w:r>
          </w:p>
        </w:tc>
        <w:tc>
          <w:tcPr>
            <w:tcW w:w="1869" w:type="dxa"/>
            <w:tcBorders>
              <w:top w:val="nil"/>
              <w:left w:val="nil"/>
              <w:bottom w:val="nil"/>
              <w:right w:val="nil"/>
            </w:tcBorders>
            <w:shd w:val="clear" w:color="auto" w:fill="auto"/>
            <w:hideMark/>
          </w:tcPr>
          <w:p w14:paraId="6BB9FF74" w14:textId="77777777" w:rsidR="00367D8A" w:rsidRPr="007B361D" w:rsidRDefault="00367D8A" w:rsidP="006949A0">
            <w:pPr>
              <w:rPr>
                <w:rFonts w:ascii="宋体" w:hAnsi="宋体"/>
                <w:sz w:val="15"/>
                <w:szCs w:val="15"/>
              </w:rPr>
            </w:pPr>
            <w:r>
              <w:rPr>
                <w:rFonts w:ascii="宋体" w:hAnsi="宋体" w:hint="eastAsia"/>
                <w:sz w:val="15"/>
                <w:szCs w:val="15"/>
              </w:rPr>
              <w:t>Critic</w:t>
            </w:r>
            <w:r w:rsidRPr="007B361D">
              <w:rPr>
                <w:rFonts w:ascii="宋体" w:hAnsi="宋体" w:hint="eastAsia"/>
                <w:sz w:val="15"/>
                <w:szCs w:val="15"/>
              </w:rPr>
              <w:t>学习率</w:t>
            </w:r>
          </w:p>
        </w:tc>
        <w:tc>
          <w:tcPr>
            <w:tcW w:w="1096" w:type="dxa"/>
            <w:tcBorders>
              <w:top w:val="nil"/>
              <w:left w:val="nil"/>
              <w:bottom w:val="nil"/>
              <w:right w:val="nil"/>
            </w:tcBorders>
            <w:shd w:val="clear" w:color="auto" w:fill="auto"/>
            <w:hideMark/>
          </w:tcPr>
          <w:p w14:paraId="5989FE73" w14:textId="77777777" w:rsidR="00367D8A" w:rsidRPr="007B361D" w:rsidRDefault="00367D8A" w:rsidP="006949A0">
            <w:pPr>
              <w:ind w:firstLineChars="100" w:firstLine="150"/>
              <w:rPr>
                <w:rFonts w:ascii="宋体" w:hAnsi="宋体"/>
                <w:sz w:val="15"/>
                <w:szCs w:val="15"/>
              </w:rPr>
            </w:pPr>
            <w:r w:rsidRPr="007B361D">
              <w:rPr>
                <w:rFonts w:ascii="宋体" w:hAnsi="宋体" w:hint="eastAsia"/>
                <w:sz w:val="15"/>
                <w:szCs w:val="15"/>
              </w:rPr>
              <w:t>0</w:t>
            </w:r>
            <w:r w:rsidRPr="007B361D">
              <w:rPr>
                <w:rFonts w:ascii="宋体" w:hAnsi="宋体"/>
                <w:sz w:val="15"/>
                <w:szCs w:val="15"/>
              </w:rPr>
              <w:t>.001</w:t>
            </w:r>
          </w:p>
        </w:tc>
      </w:tr>
      <w:tr w:rsidR="00367D8A" w:rsidRPr="0077391A" w14:paraId="16006D81" w14:textId="77777777" w:rsidTr="006949A0">
        <w:trPr>
          <w:trHeight w:val="253"/>
          <w:jc w:val="center"/>
        </w:trPr>
        <w:tc>
          <w:tcPr>
            <w:tcW w:w="882" w:type="dxa"/>
            <w:tcBorders>
              <w:top w:val="nil"/>
              <w:left w:val="nil"/>
              <w:bottom w:val="single" w:sz="4" w:space="0" w:color="auto"/>
              <w:right w:val="nil"/>
            </w:tcBorders>
            <w:shd w:val="clear" w:color="auto" w:fill="auto"/>
            <w:hideMark/>
          </w:tcPr>
          <w:p w14:paraId="1C8188E6" w14:textId="77777777" w:rsidR="00367D8A" w:rsidRPr="007B361D" w:rsidRDefault="00367D8A" w:rsidP="006949A0">
            <w:pPr>
              <w:rPr>
                <w:rFonts w:ascii="宋体" w:hAnsi="宋体"/>
                <w:sz w:val="15"/>
                <w:szCs w:val="15"/>
              </w:rPr>
            </w:pPr>
            <w:r w:rsidRPr="007B361D">
              <w:rPr>
                <w:rFonts w:ascii="宋体" w:hAnsi="宋体" w:hint="eastAsia"/>
                <w:sz w:val="15"/>
                <w:szCs w:val="15"/>
              </w:rPr>
              <w:t>3</w:t>
            </w:r>
          </w:p>
          <w:p w14:paraId="306DAD8E" w14:textId="77777777" w:rsidR="00367D8A" w:rsidRPr="007B361D" w:rsidRDefault="00367D8A" w:rsidP="006949A0">
            <w:pPr>
              <w:rPr>
                <w:rFonts w:ascii="宋体" w:hAnsi="宋体"/>
                <w:sz w:val="15"/>
                <w:szCs w:val="15"/>
              </w:rPr>
            </w:pPr>
            <w:r w:rsidRPr="007B361D">
              <w:rPr>
                <w:rFonts w:ascii="宋体" w:hAnsi="宋体" w:hint="eastAsia"/>
                <w:sz w:val="15"/>
                <w:szCs w:val="15"/>
              </w:rPr>
              <w:t>4</w:t>
            </w:r>
          </w:p>
          <w:p w14:paraId="7AA7FDCB" w14:textId="77777777" w:rsidR="00367D8A" w:rsidRPr="007B361D" w:rsidRDefault="00367D8A" w:rsidP="006949A0">
            <w:pPr>
              <w:rPr>
                <w:rFonts w:ascii="宋体" w:hAnsi="宋体"/>
                <w:sz w:val="15"/>
                <w:szCs w:val="15"/>
              </w:rPr>
            </w:pPr>
            <w:r w:rsidRPr="007B361D">
              <w:rPr>
                <w:rFonts w:ascii="宋体" w:hAnsi="宋体" w:hint="eastAsia"/>
                <w:sz w:val="15"/>
                <w:szCs w:val="15"/>
              </w:rPr>
              <w:t>5</w:t>
            </w:r>
          </w:p>
          <w:p w14:paraId="19C05374" w14:textId="77777777" w:rsidR="00367D8A" w:rsidRPr="007B361D" w:rsidRDefault="00367D8A" w:rsidP="006949A0">
            <w:pPr>
              <w:rPr>
                <w:rFonts w:ascii="宋体" w:hAnsi="宋体"/>
                <w:sz w:val="15"/>
                <w:szCs w:val="15"/>
              </w:rPr>
            </w:pPr>
            <w:r w:rsidRPr="007B361D">
              <w:rPr>
                <w:rFonts w:ascii="宋体" w:hAnsi="宋体" w:hint="eastAsia"/>
                <w:sz w:val="15"/>
                <w:szCs w:val="15"/>
              </w:rPr>
              <w:t>6</w:t>
            </w:r>
          </w:p>
          <w:p w14:paraId="024E429D" w14:textId="77777777" w:rsidR="00367D8A" w:rsidRPr="007B361D" w:rsidRDefault="00367D8A" w:rsidP="006949A0">
            <w:pPr>
              <w:rPr>
                <w:rFonts w:ascii="宋体" w:hAnsi="宋体"/>
                <w:sz w:val="15"/>
                <w:szCs w:val="15"/>
              </w:rPr>
            </w:pPr>
          </w:p>
        </w:tc>
        <w:tc>
          <w:tcPr>
            <w:tcW w:w="1869" w:type="dxa"/>
            <w:tcBorders>
              <w:top w:val="nil"/>
              <w:left w:val="nil"/>
              <w:bottom w:val="single" w:sz="4" w:space="0" w:color="auto"/>
              <w:right w:val="nil"/>
            </w:tcBorders>
            <w:shd w:val="clear" w:color="auto" w:fill="auto"/>
            <w:hideMark/>
          </w:tcPr>
          <w:p w14:paraId="0F5E40BA" w14:textId="77777777" w:rsidR="00367D8A" w:rsidRPr="007B361D" w:rsidRDefault="00367D8A" w:rsidP="006949A0">
            <w:pPr>
              <w:rPr>
                <w:rFonts w:ascii="宋体" w:hAnsi="宋体"/>
                <w:sz w:val="15"/>
                <w:szCs w:val="15"/>
              </w:rPr>
            </w:pPr>
            <w:r w:rsidRPr="007B361D">
              <w:rPr>
                <w:rFonts w:ascii="宋体" w:hAnsi="宋体" w:hint="eastAsia"/>
                <w:sz w:val="15"/>
                <w:szCs w:val="15"/>
              </w:rPr>
              <w:t>Batch样本大小</w:t>
            </w:r>
          </w:p>
          <w:p w14:paraId="2DE5E22F" w14:textId="77777777" w:rsidR="00367D8A" w:rsidRPr="007B361D" w:rsidRDefault="00367D8A" w:rsidP="006949A0">
            <w:pPr>
              <w:rPr>
                <w:rFonts w:ascii="宋体" w:hAnsi="宋体"/>
                <w:sz w:val="15"/>
                <w:szCs w:val="15"/>
              </w:rPr>
            </w:pPr>
            <w:r w:rsidRPr="007B361D">
              <w:rPr>
                <w:rFonts w:ascii="宋体" w:hAnsi="宋体" w:hint="eastAsia"/>
                <w:sz w:val="15"/>
                <w:szCs w:val="15"/>
              </w:rPr>
              <w:t>经验回放池大小</w:t>
            </w:r>
          </w:p>
          <w:p w14:paraId="672301E9" w14:textId="77777777" w:rsidR="00367D8A" w:rsidRPr="007B361D" w:rsidRDefault="00367D8A" w:rsidP="006949A0">
            <w:pPr>
              <w:rPr>
                <w:rFonts w:ascii="宋体" w:hAnsi="宋体"/>
                <w:sz w:val="15"/>
                <w:szCs w:val="15"/>
              </w:rPr>
            </w:pPr>
            <w:r w:rsidRPr="007B361D">
              <w:rPr>
                <w:rFonts w:ascii="宋体" w:hAnsi="宋体" w:hint="eastAsia"/>
                <w:sz w:val="15"/>
                <w:szCs w:val="15"/>
              </w:rPr>
              <w:t>软策略更新因子</w:t>
            </w:r>
          </w:p>
          <w:p w14:paraId="450D2382" w14:textId="77777777" w:rsidR="00367D8A" w:rsidRPr="007B361D" w:rsidRDefault="00367D8A" w:rsidP="006949A0">
            <w:pPr>
              <w:rPr>
                <w:rFonts w:ascii="宋体" w:hAnsi="宋体"/>
                <w:sz w:val="15"/>
                <w:szCs w:val="15"/>
              </w:rPr>
            </w:pPr>
            <w:r w:rsidRPr="007B361D">
              <w:rPr>
                <w:rFonts w:ascii="宋体" w:hAnsi="宋体" w:hint="eastAsia"/>
                <w:sz w:val="15"/>
                <w:szCs w:val="15"/>
              </w:rPr>
              <w:t>即时回报衰减因子</w:t>
            </w:r>
          </w:p>
          <w:p w14:paraId="2418003B" w14:textId="77777777" w:rsidR="00367D8A" w:rsidRPr="007B361D" w:rsidRDefault="00367D8A" w:rsidP="006949A0">
            <w:pPr>
              <w:rPr>
                <w:rFonts w:ascii="宋体" w:hAnsi="宋体"/>
                <w:sz w:val="15"/>
                <w:szCs w:val="15"/>
              </w:rPr>
            </w:pPr>
          </w:p>
        </w:tc>
        <w:tc>
          <w:tcPr>
            <w:tcW w:w="1096" w:type="dxa"/>
            <w:tcBorders>
              <w:top w:val="nil"/>
              <w:left w:val="nil"/>
              <w:bottom w:val="single" w:sz="4" w:space="0" w:color="auto"/>
              <w:right w:val="nil"/>
            </w:tcBorders>
            <w:shd w:val="clear" w:color="auto" w:fill="auto"/>
            <w:hideMark/>
          </w:tcPr>
          <w:p w14:paraId="47CD8E48" w14:textId="77777777" w:rsidR="00367D8A" w:rsidRPr="007B361D" w:rsidRDefault="00367D8A" w:rsidP="006949A0">
            <w:pPr>
              <w:ind w:firstLineChars="100" w:firstLine="150"/>
              <w:rPr>
                <w:rFonts w:ascii="宋体" w:hAnsi="宋体"/>
                <w:sz w:val="15"/>
                <w:szCs w:val="15"/>
              </w:rPr>
            </w:pPr>
            <w:r w:rsidRPr="007B361D">
              <w:rPr>
                <w:rFonts w:ascii="宋体" w:hAnsi="宋体" w:hint="eastAsia"/>
                <w:sz w:val="15"/>
                <w:szCs w:val="15"/>
              </w:rPr>
              <w:t>1</w:t>
            </w:r>
            <w:r w:rsidRPr="007B361D">
              <w:rPr>
                <w:rFonts w:ascii="宋体" w:hAnsi="宋体"/>
                <w:sz w:val="15"/>
                <w:szCs w:val="15"/>
              </w:rPr>
              <w:t>00</w:t>
            </w:r>
          </w:p>
          <w:p w14:paraId="33D8387F" w14:textId="77777777" w:rsidR="00367D8A" w:rsidRPr="007B361D" w:rsidRDefault="00367D8A" w:rsidP="006949A0">
            <w:pPr>
              <w:rPr>
                <w:rFonts w:ascii="宋体" w:hAnsi="宋体"/>
                <w:sz w:val="15"/>
                <w:szCs w:val="15"/>
              </w:rPr>
            </w:pPr>
            <w:r w:rsidRPr="007B361D">
              <w:rPr>
                <w:rFonts w:ascii="宋体" w:hAnsi="宋体" w:hint="eastAsia"/>
                <w:sz w:val="15"/>
                <w:szCs w:val="15"/>
              </w:rPr>
              <w:t xml:space="preserve"> </w:t>
            </w:r>
            <w:r w:rsidRPr="007B361D">
              <w:rPr>
                <w:rFonts w:ascii="宋体" w:hAnsi="宋体"/>
                <w:sz w:val="15"/>
                <w:szCs w:val="15"/>
              </w:rPr>
              <w:t xml:space="preserve"> 10000</w:t>
            </w:r>
          </w:p>
          <w:p w14:paraId="08FC3FE6" w14:textId="77777777" w:rsidR="00367D8A" w:rsidRPr="007B361D" w:rsidRDefault="00367D8A" w:rsidP="006949A0">
            <w:pPr>
              <w:ind w:firstLineChars="100" w:firstLine="150"/>
              <w:rPr>
                <w:rFonts w:ascii="宋体" w:hAnsi="宋体"/>
                <w:sz w:val="15"/>
                <w:szCs w:val="15"/>
              </w:rPr>
            </w:pPr>
            <w:r w:rsidRPr="007B361D">
              <w:rPr>
                <w:rFonts w:ascii="宋体" w:hAnsi="宋体" w:hint="eastAsia"/>
                <w:sz w:val="15"/>
                <w:szCs w:val="15"/>
              </w:rPr>
              <w:t>0</w:t>
            </w:r>
            <w:r w:rsidRPr="007B361D">
              <w:rPr>
                <w:rFonts w:ascii="宋体" w:hAnsi="宋体"/>
                <w:sz w:val="15"/>
                <w:szCs w:val="15"/>
              </w:rPr>
              <w:t>.005</w:t>
            </w:r>
          </w:p>
          <w:p w14:paraId="502C1346" w14:textId="77777777" w:rsidR="00367D8A" w:rsidRPr="007B361D" w:rsidRDefault="00367D8A" w:rsidP="006949A0">
            <w:pPr>
              <w:ind w:firstLineChars="100" w:firstLine="150"/>
              <w:rPr>
                <w:rFonts w:ascii="宋体" w:hAnsi="宋体"/>
                <w:sz w:val="15"/>
                <w:szCs w:val="15"/>
              </w:rPr>
            </w:pPr>
            <w:r w:rsidRPr="007B361D">
              <w:rPr>
                <w:rFonts w:ascii="宋体" w:hAnsi="宋体" w:hint="eastAsia"/>
                <w:sz w:val="15"/>
                <w:szCs w:val="15"/>
              </w:rPr>
              <w:t>0</w:t>
            </w:r>
            <w:r w:rsidRPr="007B361D">
              <w:rPr>
                <w:rFonts w:ascii="宋体" w:hAnsi="宋体"/>
                <w:sz w:val="15"/>
                <w:szCs w:val="15"/>
              </w:rPr>
              <w:t>.99</w:t>
            </w:r>
          </w:p>
          <w:p w14:paraId="45EC5186" w14:textId="77777777" w:rsidR="00367D8A" w:rsidRPr="007B361D" w:rsidRDefault="00367D8A" w:rsidP="006949A0">
            <w:pPr>
              <w:rPr>
                <w:rFonts w:ascii="宋体" w:hAnsi="宋体"/>
                <w:sz w:val="15"/>
                <w:szCs w:val="15"/>
              </w:rPr>
            </w:pPr>
          </w:p>
        </w:tc>
      </w:tr>
    </w:tbl>
    <w:p w14:paraId="2975AFF4" w14:textId="77777777" w:rsidR="00367D8A" w:rsidRPr="00367D8A" w:rsidRDefault="00367D8A" w:rsidP="00367D8A">
      <w:pPr>
        <w:widowControl w:val="0"/>
        <w:spacing w:line="300" w:lineRule="auto"/>
        <w:ind w:firstLineChars="200" w:firstLine="480"/>
        <w:jc w:val="both"/>
        <w:rPr>
          <w:sz w:val="24"/>
          <w:szCs w:val="24"/>
        </w:rPr>
      </w:pPr>
      <w:r w:rsidRPr="00367D8A">
        <w:rPr>
          <w:rFonts w:hint="eastAsia"/>
          <w:sz w:val="24"/>
          <w:szCs w:val="24"/>
        </w:rPr>
        <w:t>算法训练过程如图</w:t>
      </w:r>
      <w:r w:rsidRPr="00367D8A">
        <w:rPr>
          <w:sz w:val="24"/>
          <w:szCs w:val="24"/>
        </w:rPr>
        <w:t>7</w:t>
      </w:r>
      <w:r w:rsidRPr="00367D8A">
        <w:rPr>
          <w:rFonts w:hint="eastAsia"/>
          <w:sz w:val="24"/>
          <w:szCs w:val="24"/>
        </w:rPr>
        <w:t>所示，仿真训练中累计迭代</w:t>
      </w:r>
      <w:r w:rsidRPr="00367D8A">
        <w:rPr>
          <w:sz w:val="24"/>
          <w:szCs w:val="24"/>
        </w:rPr>
        <w:t>1000</w:t>
      </w:r>
      <w:r w:rsidRPr="00367D8A">
        <w:rPr>
          <w:rFonts w:hint="eastAsia"/>
          <w:sz w:val="24"/>
          <w:szCs w:val="24"/>
        </w:rPr>
        <w:t>个</w:t>
      </w:r>
      <w:r w:rsidRPr="00367D8A">
        <w:rPr>
          <w:rFonts w:hint="eastAsia"/>
          <w:sz w:val="24"/>
          <w:szCs w:val="24"/>
        </w:rPr>
        <w:t>episodes</w:t>
      </w:r>
      <w:r w:rsidRPr="00367D8A">
        <w:rPr>
          <w:rFonts w:hint="eastAsia"/>
          <w:sz w:val="24"/>
          <w:szCs w:val="24"/>
        </w:rPr>
        <w:t>，训练时长为</w:t>
      </w:r>
      <w:r w:rsidRPr="00367D8A">
        <w:rPr>
          <w:sz w:val="24"/>
          <w:szCs w:val="24"/>
        </w:rPr>
        <w:t>23</w:t>
      </w:r>
      <w:r w:rsidRPr="00367D8A">
        <w:rPr>
          <w:rFonts w:hint="eastAsia"/>
          <w:sz w:val="24"/>
          <w:szCs w:val="24"/>
        </w:rPr>
        <w:t>min</w:t>
      </w:r>
      <w:r w:rsidRPr="00367D8A">
        <w:rPr>
          <w:rFonts w:hint="eastAsia"/>
          <w:sz w:val="24"/>
          <w:szCs w:val="24"/>
        </w:rPr>
        <w:t>。反映了迭代次数和总奖励函数的关系，随着训练次数的增加，奖励值越来越高，训练结束后最终奖励稳定在</w:t>
      </w:r>
      <w:r w:rsidRPr="00367D8A">
        <w:rPr>
          <w:rFonts w:hint="eastAsia"/>
          <w:sz w:val="24"/>
          <w:szCs w:val="24"/>
        </w:rPr>
        <w:t>-3</w:t>
      </w:r>
      <w:r w:rsidRPr="00367D8A">
        <w:rPr>
          <w:sz w:val="24"/>
          <w:szCs w:val="24"/>
        </w:rPr>
        <w:t>6</w:t>
      </w:r>
      <w:r w:rsidRPr="00367D8A">
        <w:rPr>
          <w:rFonts w:hint="eastAsia"/>
          <w:sz w:val="24"/>
          <w:szCs w:val="24"/>
        </w:rPr>
        <w:t>的区间范围内。</w:t>
      </w:r>
    </w:p>
    <w:p w14:paraId="61E955B1" w14:textId="3ED7DB88" w:rsidR="00FB49FB" w:rsidRPr="00FB49FB" w:rsidRDefault="00FB49FB" w:rsidP="00FB49FB">
      <w:pPr>
        <w:widowControl w:val="0"/>
        <w:spacing w:line="300" w:lineRule="auto"/>
        <w:ind w:firstLineChars="200" w:firstLine="480"/>
        <w:jc w:val="center"/>
        <w:rPr>
          <w:sz w:val="24"/>
          <w:szCs w:val="24"/>
        </w:rPr>
      </w:pPr>
      <w:r w:rsidRPr="00FB49FB">
        <w:rPr>
          <w:noProof/>
          <w:sz w:val="24"/>
          <w:szCs w:val="24"/>
        </w:rPr>
        <w:drawing>
          <wp:inline distT="0" distB="0" distL="0" distR="0" wp14:anchorId="5ECFB897" wp14:editId="768DF408">
            <wp:extent cx="2774950" cy="185420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99" cstate="print">
                      <a:grayscl/>
                      <a:extLst>
                        <a:ext uri="{28A0092B-C50C-407E-A947-70E740481C1C}">
                          <a14:useLocalDpi xmlns:a14="http://schemas.microsoft.com/office/drawing/2010/main" val="0"/>
                        </a:ext>
                      </a:extLst>
                    </a:blip>
                    <a:srcRect/>
                    <a:stretch>
                      <a:fillRect/>
                    </a:stretch>
                  </pic:blipFill>
                  <pic:spPr bwMode="auto">
                    <a:xfrm>
                      <a:off x="0" y="0"/>
                      <a:ext cx="2774950" cy="1854200"/>
                    </a:xfrm>
                    <a:prstGeom prst="rect">
                      <a:avLst/>
                    </a:prstGeom>
                    <a:noFill/>
                    <a:ln>
                      <a:noFill/>
                    </a:ln>
                  </pic:spPr>
                </pic:pic>
              </a:graphicData>
            </a:graphic>
          </wp:inline>
        </w:drawing>
      </w:r>
    </w:p>
    <w:p w14:paraId="4F89432A"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图</w:t>
      </w:r>
      <w:r w:rsidRPr="00FB49FB">
        <w:rPr>
          <w:sz w:val="24"/>
          <w:szCs w:val="24"/>
        </w:rPr>
        <w:t xml:space="preserve">7 </w:t>
      </w:r>
      <w:r w:rsidRPr="00FB49FB">
        <w:rPr>
          <w:rFonts w:hint="eastAsia"/>
          <w:sz w:val="24"/>
          <w:szCs w:val="24"/>
        </w:rPr>
        <w:t>DDPG</w:t>
      </w:r>
      <w:r w:rsidRPr="00FB49FB">
        <w:rPr>
          <w:rFonts w:hint="eastAsia"/>
          <w:sz w:val="24"/>
          <w:szCs w:val="24"/>
        </w:rPr>
        <w:t>算法训练训练迭代次数</w:t>
      </w:r>
    </w:p>
    <w:p w14:paraId="5FE27042" w14:textId="77777777" w:rsidR="00FB49FB" w:rsidRPr="00FB49FB" w:rsidRDefault="00FB49FB" w:rsidP="00FB49FB">
      <w:pPr>
        <w:widowControl w:val="0"/>
        <w:spacing w:line="300" w:lineRule="auto"/>
        <w:ind w:firstLineChars="200" w:firstLine="480"/>
        <w:jc w:val="both"/>
        <w:rPr>
          <w:sz w:val="24"/>
          <w:szCs w:val="24"/>
        </w:rPr>
      </w:pPr>
      <w:r w:rsidRPr="00FB49FB">
        <w:rPr>
          <w:sz w:val="24"/>
          <w:szCs w:val="24"/>
        </w:rPr>
        <w:t>Fig. 7 Number of DDPG training training iterations</w:t>
      </w:r>
    </w:p>
    <w:p w14:paraId="0CF97131"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静态环境仿真结果如图</w:t>
      </w:r>
      <w:r w:rsidRPr="00FB49FB">
        <w:rPr>
          <w:sz w:val="24"/>
          <w:szCs w:val="24"/>
        </w:rPr>
        <w:t>8</w:t>
      </w:r>
      <w:r w:rsidRPr="00FB49FB">
        <w:rPr>
          <w:rFonts w:hint="eastAsia"/>
          <w:sz w:val="24"/>
          <w:szCs w:val="24"/>
        </w:rPr>
        <w:t>所示，其中球体障碍物是车辆、其他飞行器等实际物体的简化表示，圆锥体障碍物表示树木等实际障碍物，圆柱体障碍物表示建筑物、高楼等实际障碍物。首先根据三维地图环境确定搜索节点，其次连接无障碍物区域的节点路线，最后对连接好的路线进行路径优化，路径规划及优化时间为</w:t>
      </w:r>
      <w:r w:rsidRPr="00FB49FB">
        <w:rPr>
          <w:rFonts w:hint="eastAsia"/>
          <w:sz w:val="24"/>
          <w:szCs w:val="24"/>
        </w:rPr>
        <w:t>1</w:t>
      </w:r>
      <w:r w:rsidRPr="00FB49FB">
        <w:rPr>
          <w:sz w:val="24"/>
          <w:szCs w:val="24"/>
        </w:rPr>
        <w:t>6.7s</w:t>
      </w:r>
      <w:r w:rsidRPr="00FB49FB">
        <w:rPr>
          <w:rFonts w:hint="eastAsia"/>
          <w:sz w:val="24"/>
          <w:szCs w:val="24"/>
        </w:rPr>
        <w:t>，规划航路长度为</w:t>
      </w:r>
      <w:r w:rsidRPr="00FB49FB">
        <w:rPr>
          <w:rFonts w:hint="eastAsia"/>
          <w:sz w:val="24"/>
          <w:szCs w:val="24"/>
        </w:rPr>
        <w:t>1</w:t>
      </w:r>
      <w:r w:rsidRPr="00FB49FB">
        <w:rPr>
          <w:sz w:val="24"/>
          <w:szCs w:val="24"/>
        </w:rPr>
        <w:t>4.5</w:t>
      </w:r>
      <w:r w:rsidRPr="00FB49FB">
        <w:rPr>
          <w:rFonts w:hint="eastAsia"/>
          <w:sz w:val="24"/>
          <w:szCs w:val="24"/>
        </w:rPr>
        <w:t>。</w:t>
      </w:r>
    </w:p>
    <w:p w14:paraId="587816C7"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lastRenderedPageBreak/>
        <w:t>可以看出在图</w:t>
      </w:r>
      <w:r w:rsidRPr="00FB49FB">
        <w:rPr>
          <w:sz w:val="24"/>
          <w:szCs w:val="24"/>
        </w:rPr>
        <w:t>8(a)</w:t>
      </w:r>
      <w:r w:rsidRPr="00FB49FB">
        <w:rPr>
          <w:rFonts w:hint="eastAsia"/>
          <w:sz w:val="24"/>
          <w:szCs w:val="24"/>
        </w:rPr>
        <w:t>中无人机短时间内规划生成了一条安全的光滑可行路径，其中</w:t>
      </w:r>
      <w:r w:rsidRPr="00FB49FB">
        <w:rPr>
          <w:sz w:val="24"/>
          <w:szCs w:val="24"/>
        </w:rPr>
        <w:t>(b)</w:t>
      </w:r>
      <w:r w:rsidRPr="00FB49FB">
        <w:rPr>
          <w:rFonts w:hint="eastAsia"/>
          <w:sz w:val="24"/>
          <w:szCs w:val="24"/>
        </w:rPr>
        <w:t>、</w:t>
      </w:r>
      <w:r w:rsidRPr="00FB49FB">
        <w:rPr>
          <w:sz w:val="24"/>
          <w:szCs w:val="24"/>
        </w:rPr>
        <w:t>(c)</w:t>
      </w:r>
      <w:r w:rsidRPr="00FB49FB">
        <w:rPr>
          <w:rFonts w:hint="eastAsia"/>
          <w:sz w:val="24"/>
          <w:szCs w:val="24"/>
        </w:rPr>
        <w:t>、</w:t>
      </w:r>
      <w:r w:rsidRPr="00FB49FB">
        <w:rPr>
          <w:sz w:val="24"/>
          <w:szCs w:val="24"/>
        </w:rPr>
        <w:t>(d)</w:t>
      </w:r>
      <w:r w:rsidRPr="00FB49FB">
        <w:rPr>
          <w:rFonts w:hint="eastAsia"/>
          <w:sz w:val="24"/>
          <w:szCs w:val="24"/>
        </w:rPr>
        <w:t>分别代表了不同种类的障碍物对于无人机产生的排斥力的大小。</w:t>
      </w:r>
    </w:p>
    <w:p w14:paraId="49A8C826" w14:textId="77E1B199" w:rsidR="00BE16EF" w:rsidRDefault="00FB49FB" w:rsidP="00111F42">
      <w:pPr>
        <w:widowControl w:val="0"/>
        <w:spacing w:line="300" w:lineRule="auto"/>
        <w:ind w:firstLineChars="200" w:firstLine="360"/>
        <w:jc w:val="both"/>
        <w:rPr>
          <w:sz w:val="24"/>
          <w:szCs w:val="24"/>
        </w:rPr>
      </w:pPr>
      <w:r>
        <w:rPr>
          <w:rFonts w:ascii="宋体" w:hAnsi="宋体" w:hint="eastAsia"/>
          <w:noProof/>
          <w:sz w:val="18"/>
        </w:rPr>
        <w:drawing>
          <wp:inline distT="0" distB="0" distL="0" distR="0" wp14:anchorId="587B7110" wp14:editId="39919487">
            <wp:extent cx="4159250" cy="3302000"/>
            <wp:effectExtent l="0" t="0" r="0" b="0"/>
            <wp:docPr id="26" name="图片 26" descr="静态环境ob2训练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静态环境ob2训练截图"/>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159250" cy="3302000"/>
                    </a:xfrm>
                    <a:prstGeom prst="rect">
                      <a:avLst/>
                    </a:prstGeom>
                    <a:noFill/>
                    <a:ln>
                      <a:noFill/>
                    </a:ln>
                  </pic:spPr>
                </pic:pic>
              </a:graphicData>
            </a:graphic>
          </wp:inline>
        </w:drawing>
      </w:r>
    </w:p>
    <w:p w14:paraId="2D24243F" w14:textId="77777777" w:rsidR="00FB49FB" w:rsidRPr="00FB49FB" w:rsidRDefault="00FB49FB" w:rsidP="00FB49FB">
      <w:pPr>
        <w:widowControl w:val="0"/>
        <w:spacing w:line="300" w:lineRule="auto"/>
        <w:ind w:firstLineChars="200" w:firstLine="480"/>
        <w:jc w:val="both"/>
        <w:rPr>
          <w:sz w:val="24"/>
          <w:szCs w:val="24"/>
        </w:rPr>
      </w:pPr>
      <w:bookmarkStart w:id="152" w:name="_Hlk82612532"/>
      <w:r w:rsidRPr="00FB49FB">
        <w:rPr>
          <w:rFonts w:hint="eastAsia"/>
          <w:sz w:val="24"/>
          <w:szCs w:val="24"/>
        </w:rPr>
        <w:t>图</w:t>
      </w:r>
      <w:r w:rsidRPr="00FB49FB">
        <w:rPr>
          <w:sz w:val="24"/>
          <w:szCs w:val="24"/>
        </w:rPr>
        <w:t>9</w:t>
      </w:r>
      <w:r w:rsidRPr="00FB49FB">
        <w:rPr>
          <w:rFonts w:hint="eastAsia"/>
          <w:sz w:val="24"/>
          <w:szCs w:val="24"/>
        </w:rPr>
        <w:t>中表示了无人机在动态环境中的避障</w:t>
      </w:r>
      <w:r w:rsidRPr="00FB49FB">
        <w:rPr>
          <w:rFonts w:hint="eastAsia"/>
          <w:sz w:val="24"/>
          <w:szCs w:val="24"/>
        </w:rPr>
        <w:t>,</w:t>
      </w:r>
      <w:r w:rsidRPr="00FB49FB">
        <w:rPr>
          <w:rFonts w:hint="eastAsia"/>
          <w:sz w:val="24"/>
          <w:szCs w:val="24"/>
        </w:rPr>
        <w:t>无人机的初始速度设置为</w:t>
      </w:r>
      <w:r w:rsidRPr="00FB49FB">
        <w:rPr>
          <w:rFonts w:hint="eastAsia"/>
          <w:sz w:val="24"/>
          <w:szCs w:val="24"/>
        </w:rPr>
        <w:t>3</w:t>
      </w:r>
      <w:r w:rsidRPr="00FB49FB">
        <w:rPr>
          <w:sz w:val="24"/>
          <w:szCs w:val="24"/>
        </w:rPr>
        <w:t>.0</w:t>
      </w:r>
      <w:r w:rsidRPr="00FB49FB">
        <w:rPr>
          <w:rFonts w:hint="eastAsia"/>
          <w:sz w:val="24"/>
          <w:szCs w:val="24"/>
        </w:rPr>
        <w:t>；实际路径规划时间为</w:t>
      </w:r>
      <w:r w:rsidRPr="00FB49FB">
        <w:rPr>
          <w:rFonts w:hint="eastAsia"/>
          <w:sz w:val="24"/>
          <w:szCs w:val="24"/>
        </w:rPr>
        <w:t>5</w:t>
      </w:r>
      <w:r w:rsidRPr="00FB49FB">
        <w:rPr>
          <w:sz w:val="24"/>
          <w:szCs w:val="24"/>
        </w:rPr>
        <w:t>.2s</w:t>
      </w:r>
      <w:r w:rsidRPr="00FB49FB">
        <w:rPr>
          <w:rFonts w:hint="eastAsia"/>
          <w:sz w:val="24"/>
          <w:szCs w:val="24"/>
        </w:rPr>
        <w:t>，航迹长度为</w:t>
      </w:r>
      <w:r w:rsidRPr="00FB49FB">
        <w:rPr>
          <w:rFonts w:hint="eastAsia"/>
          <w:sz w:val="24"/>
          <w:szCs w:val="24"/>
        </w:rPr>
        <w:t>1</w:t>
      </w:r>
      <w:r w:rsidRPr="00FB49FB">
        <w:rPr>
          <w:sz w:val="24"/>
          <w:szCs w:val="24"/>
        </w:rPr>
        <w:t>1.5</w:t>
      </w:r>
      <w:r w:rsidRPr="00FB49FB">
        <w:rPr>
          <w:rFonts w:hint="eastAsia"/>
          <w:sz w:val="24"/>
          <w:szCs w:val="24"/>
        </w:rPr>
        <w:t>。分析上述实验结果可知，通过</w:t>
      </w:r>
      <w:r w:rsidRPr="00FB49FB">
        <w:rPr>
          <w:rFonts w:hint="eastAsia"/>
          <w:sz w:val="24"/>
          <w:szCs w:val="24"/>
        </w:rPr>
        <w:t>DDPG</w:t>
      </w:r>
      <w:r w:rsidRPr="00FB49FB">
        <w:rPr>
          <w:rFonts w:hint="eastAsia"/>
          <w:sz w:val="24"/>
          <w:szCs w:val="24"/>
        </w:rPr>
        <w:t>算法训练过后，无人机的运行</w:t>
      </w:r>
      <w:r w:rsidRPr="00FB49FB">
        <w:rPr>
          <w:rFonts w:hint="eastAsia"/>
          <w:sz w:val="24"/>
          <w:szCs w:val="24"/>
        </w:rPr>
        <w:t>Hybrid</w:t>
      </w:r>
      <w:r w:rsidRPr="00FB49FB">
        <w:rPr>
          <w:sz w:val="24"/>
          <w:szCs w:val="24"/>
        </w:rPr>
        <w:t xml:space="preserve"> </w:t>
      </w:r>
      <w:r w:rsidRPr="00FB49FB">
        <w:rPr>
          <w:rFonts w:hint="eastAsia"/>
          <w:sz w:val="24"/>
          <w:szCs w:val="24"/>
        </w:rPr>
        <w:t>A*</w:t>
      </w:r>
      <w:r w:rsidRPr="00FB49FB">
        <w:rPr>
          <w:rFonts w:hint="eastAsia"/>
          <w:sz w:val="24"/>
          <w:szCs w:val="24"/>
        </w:rPr>
        <w:t>算法时可以在最短的时间沿着总奖励最高的方向进行探索，可以实现无人机的安全、鲁棒飞行。</w:t>
      </w:r>
    </w:p>
    <w:p w14:paraId="5E8F4579" w14:textId="54A1C615" w:rsidR="00FB49FB" w:rsidRDefault="00FB49FB" w:rsidP="00FB49FB">
      <w:pPr>
        <w:ind w:firstLine="374"/>
        <w:jc w:val="center"/>
        <w:rPr>
          <w:sz w:val="18"/>
        </w:rPr>
      </w:pPr>
      <w:r>
        <w:rPr>
          <w:rFonts w:hint="eastAsia"/>
          <w:noProof/>
          <w:sz w:val="18"/>
        </w:rPr>
        <w:drawing>
          <wp:inline distT="0" distB="0" distL="0" distR="0" wp14:anchorId="06098DD9" wp14:editId="7A095F81">
            <wp:extent cx="2559050" cy="1917700"/>
            <wp:effectExtent l="0" t="0" r="0" b="6350"/>
            <wp:docPr id="28" name="图片 28" descr="动态避障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动态避障单图"/>
                    <pic:cNvPicPr>
                      <a:picLocks noChangeAspect="1" noChangeArrowheads="1"/>
                    </pic:cNvPicPr>
                  </pic:nvPicPr>
                  <pic:blipFill>
                    <a:blip r:embed="rId401" cstate="print">
                      <a:grayscl/>
                      <a:extLst>
                        <a:ext uri="{28A0092B-C50C-407E-A947-70E740481C1C}">
                          <a14:useLocalDpi xmlns:a14="http://schemas.microsoft.com/office/drawing/2010/main" val="0"/>
                        </a:ext>
                      </a:extLst>
                    </a:blip>
                    <a:srcRect/>
                    <a:stretch>
                      <a:fillRect/>
                    </a:stretch>
                  </pic:blipFill>
                  <pic:spPr bwMode="auto">
                    <a:xfrm>
                      <a:off x="0" y="0"/>
                      <a:ext cx="2559050" cy="1917700"/>
                    </a:xfrm>
                    <a:prstGeom prst="rect">
                      <a:avLst/>
                    </a:prstGeom>
                    <a:noFill/>
                    <a:ln>
                      <a:noFill/>
                    </a:ln>
                  </pic:spPr>
                </pic:pic>
              </a:graphicData>
            </a:graphic>
          </wp:inline>
        </w:drawing>
      </w:r>
    </w:p>
    <w:p w14:paraId="396922D3" w14:textId="77777777" w:rsidR="00FB49FB" w:rsidRPr="00D7771A" w:rsidRDefault="00FB49FB" w:rsidP="00FB49FB">
      <w:pPr>
        <w:spacing w:line="280" w:lineRule="exact"/>
        <w:ind w:firstLine="374"/>
        <w:jc w:val="center"/>
        <w:rPr>
          <w:sz w:val="18"/>
        </w:rPr>
      </w:pPr>
      <w:r w:rsidRPr="00D7771A">
        <w:rPr>
          <w:rFonts w:hint="eastAsia"/>
          <w:sz w:val="18"/>
        </w:rPr>
        <w:t>图</w:t>
      </w:r>
      <w:r w:rsidRPr="00D7771A">
        <w:rPr>
          <w:rFonts w:hint="eastAsia"/>
          <w:sz w:val="18"/>
        </w:rPr>
        <w:t xml:space="preserve">9 </w:t>
      </w:r>
      <w:r w:rsidRPr="00D7771A">
        <w:rPr>
          <w:rFonts w:hint="eastAsia"/>
          <w:sz w:val="18"/>
        </w:rPr>
        <w:t>动态障碍物避障仿真图</w:t>
      </w:r>
    </w:p>
    <w:p w14:paraId="1169D9C3" w14:textId="77777777" w:rsidR="00FB49FB" w:rsidRPr="00D7771A" w:rsidRDefault="00FB49FB" w:rsidP="00FB49FB">
      <w:pPr>
        <w:spacing w:line="280" w:lineRule="exact"/>
        <w:ind w:firstLine="374"/>
        <w:jc w:val="center"/>
        <w:rPr>
          <w:sz w:val="18"/>
        </w:rPr>
      </w:pPr>
      <w:r w:rsidRPr="00D7771A">
        <w:rPr>
          <w:sz w:val="18"/>
        </w:rPr>
        <w:t>Fig. 9 Dynamic obstacle avoidance simulation diagram</w:t>
      </w:r>
    </w:p>
    <w:p w14:paraId="24D3D0E7"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通过测试训练的算法效果得到如图</w:t>
      </w:r>
      <w:r w:rsidRPr="00FB49FB">
        <w:rPr>
          <w:rFonts w:hint="eastAsia"/>
          <w:sz w:val="24"/>
          <w:szCs w:val="24"/>
        </w:rPr>
        <w:t>1</w:t>
      </w:r>
      <w:r w:rsidRPr="00FB49FB">
        <w:rPr>
          <w:sz w:val="24"/>
          <w:szCs w:val="24"/>
        </w:rPr>
        <w:t>0</w:t>
      </w:r>
      <w:r w:rsidRPr="00FB49FB">
        <w:rPr>
          <w:rFonts w:hint="eastAsia"/>
          <w:sz w:val="24"/>
          <w:szCs w:val="24"/>
        </w:rPr>
        <w:t>变异图知，当算法开始执行的时候，</w:t>
      </w:r>
      <w:r w:rsidRPr="00FB49FB">
        <w:rPr>
          <w:rFonts w:hint="eastAsia"/>
          <w:sz w:val="24"/>
          <w:szCs w:val="24"/>
        </w:rPr>
        <w:t>sigma</w:t>
      </w:r>
      <w:r w:rsidRPr="00FB49FB">
        <w:rPr>
          <w:sz w:val="24"/>
          <w:szCs w:val="24"/>
        </w:rPr>
        <w:t>0</w:t>
      </w:r>
      <w:r w:rsidRPr="00FB49FB">
        <w:rPr>
          <w:rFonts w:hint="eastAsia"/>
          <w:sz w:val="24"/>
          <w:szCs w:val="24"/>
        </w:rPr>
        <w:t>处在高位，</w:t>
      </w:r>
      <w:r w:rsidRPr="00FB49FB">
        <w:rPr>
          <w:rFonts w:hint="eastAsia"/>
          <w:sz w:val="24"/>
          <w:szCs w:val="24"/>
        </w:rPr>
        <w:t>value</w:t>
      </w:r>
      <w:r w:rsidRPr="00FB49FB">
        <w:rPr>
          <w:rFonts w:hint="eastAsia"/>
          <w:sz w:val="24"/>
          <w:szCs w:val="24"/>
        </w:rPr>
        <w:t>值为</w:t>
      </w:r>
      <w:r w:rsidRPr="00FB49FB">
        <w:rPr>
          <w:rFonts w:hint="eastAsia"/>
          <w:sz w:val="24"/>
          <w:szCs w:val="24"/>
        </w:rPr>
        <w:t>3</w:t>
      </w:r>
      <w:r w:rsidRPr="00FB49FB">
        <w:rPr>
          <w:sz w:val="24"/>
          <w:szCs w:val="24"/>
        </w:rPr>
        <w:t>.0</w:t>
      </w:r>
      <w:r w:rsidRPr="00FB49FB">
        <w:rPr>
          <w:rFonts w:hint="eastAsia"/>
          <w:sz w:val="24"/>
          <w:szCs w:val="24"/>
        </w:rPr>
        <w:t>，随着时间的增加</w:t>
      </w:r>
      <w:r w:rsidRPr="00FB49FB">
        <w:rPr>
          <w:rFonts w:hint="eastAsia"/>
          <w:sz w:val="24"/>
          <w:szCs w:val="24"/>
        </w:rPr>
        <w:t>value</w:t>
      </w:r>
      <w:r w:rsidRPr="00FB49FB">
        <w:rPr>
          <w:rFonts w:hint="eastAsia"/>
          <w:sz w:val="24"/>
          <w:szCs w:val="24"/>
        </w:rPr>
        <w:t>值在</w:t>
      </w:r>
      <w:r w:rsidRPr="00FB49FB">
        <w:rPr>
          <w:rFonts w:hint="eastAsia"/>
          <w:sz w:val="24"/>
          <w:szCs w:val="24"/>
        </w:rPr>
        <w:t>0</w:t>
      </w:r>
      <w:r w:rsidRPr="00FB49FB">
        <w:rPr>
          <w:rFonts w:hint="eastAsia"/>
          <w:sz w:val="24"/>
          <w:szCs w:val="24"/>
        </w:rPr>
        <w:t>和</w:t>
      </w:r>
      <w:r w:rsidRPr="00FB49FB">
        <w:rPr>
          <w:rFonts w:hint="eastAsia"/>
          <w:sz w:val="24"/>
          <w:szCs w:val="24"/>
        </w:rPr>
        <w:t>3</w:t>
      </w:r>
      <w:r w:rsidRPr="00FB49FB">
        <w:rPr>
          <w:sz w:val="24"/>
          <w:szCs w:val="24"/>
        </w:rPr>
        <w:t>.0</w:t>
      </w:r>
      <w:r w:rsidRPr="00FB49FB">
        <w:rPr>
          <w:rFonts w:hint="eastAsia"/>
          <w:sz w:val="24"/>
          <w:szCs w:val="24"/>
        </w:rPr>
        <w:t>之间浮动，最终在下降的趋势中；而</w:t>
      </w:r>
      <w:r w:rsidRPr="00FB49FB">
        <w:rPr>
          <w:rFonts w:hint="eastAsia"/>
          <w:sz w:val="24"/>
          <w:szCs w:val="24"/>
        </w:rPr>
        <w:t>row</w:t>
      </w:r>
      <w:r w:rsidRPr="00FB49FB">
        <w:rPr>
          <w:sz w:val="24"/>
          <w:szCs w:val="24"/>
        </w:rPr>
        <w:t>0</w:t>
      </w:r>
      <w:r w:rsidRPr="00FB49FB">
        <w:rPr>
          <w:rFonts w:hint="eastAsia"/>
          <w:sz w:val="24"/>
          <w:szCs w:val="24"/>
        </w:rPr>
        <w:t>和</w:t>
      </w:r>
      <w:r w:rsidRPr="00FB49FB">
        <w:rPr>
          <w:rFonts w:hint="eastAsia"/>
          <w:sz w:val="24"/>
          <w:szCs w:val="24"/>
        </w:rPr>
        <w:t>theta</w:t>
      </w:r>
      <w:r w:rsidRPr="00FB49FB">
        <w:rPr>
          <w:rFonts w:hint="eastAsia"/>
          <w:sz w:val="24"/>
          <w:szCs w:val="24"/>
        </w:rPr>
        <w:t>都是从</w:t>
      </w:r>
      <w:r w:rsidRPr="00FB49FB">
        <w:rPr>
          <w:rFonts w:hint="eastAsia"/>
          <w:sz w:val="24"/>
          <w:szCs w:val="24"/>
        </w:rPr>
        <w:t>0</w:t>
      </w:r>
      <w:r w:rsidRPr="00FB49FB">
        <w:rPr>
          <w:rFonts w:hint="eastAsia"/>
          <w:sz w:val="24"/>
          <w:szCs w:val="24"/>
        </w:rPr>
        <w:t>开始上升，其中</w:t>
      </w:r>
      <w:r w:rsidRPr="00FB49FB">
        <w:rPr>
          <w:rFonts w:hint="eastAsia"/>
          <w:sz w:val="24"/>
          <w:szCs w:val="24"/>
        </w:rPr>
        <w:t>theta</w:t>
      </w:r>
      <w:r w:rsidRPr="00FB49FB">
        <w:rPr>
          <w:rFonts w:hint="eastAsia"/>
          <w:sz w:val="24"/>
          <w:szCs w:val="24"/>
        </w:rPr>
        <w:t>上升迅速并且在上升和下降之间浮动，最终在上升的状态；</w:t>
      </w:r>
      <w:r w:rsidRPr="00FB49FB">
        <w:rPr>
          <w:rFonts w:hint="eastAsia"/>
          <w:sz w:val="24"/>
          <w:szCs w:val="24"/>
        </w:rPr>
        <w:t>row</w:t>
      </w:r>
      <w:r w:rsidRPr="00FB49FB">
        <w:rPr>
          <w:sz w:val="24"/>
          <w:szCs w:val="24"/>
        </w:rPr>
        <w:t>0</w:t>
      </w:r>
      <w:r w:rsidRPr="00FB49FB">
        <w:rPr>
          <w:rFonts w:hint="eastAsia"/>
          <w:sz w:val="24"/>
          <w:szCs w:val="24"/>
        </w:rPr>
        <w:t>则经过短暂的上升之后迅速下降，最终趋近于</w:t>
      </w:r>
      <w:r w:rsidRPr="00FB49FB">
        <w:rPr>
          <w:rFonts w:hint="eastAsia"/>
          <w:sz w:val="24"/>
          <w:szCs w:val="24"/>
        </w:rPr>
        <w:lastRenderedPageBreak/>
        <w:t>初始</w:t>
      </w:r>
      <w:r w:rsidRPr="00FB49FB">
        <w:rPr>
          <w:rFonts w:hint="eastAsia"/>
          <w:sz w:val="24"/>
          <w:szCs w:val="24"/>
        </w:rPr>
        <w:t>value</w:t>
      </w:r>
      <w:r w:rsidRPr="00FB49FB">
        <w:rPr>
          <w:rFonts w:hint="eastAsia"/>
          <w:sz w:val="24"/>
          <w:szCs w:val="24"/>
        </w:rPr>
        <w:t>值。</w:t>
      </w:r>
    </w:p>
    <w:p w14:paraId="6D01F732" w14:textId="27CADB66" w:rsidR="00FB49FB" w:rsidRDefault="00FB49FB" w:rsidP="00FB49FB">
      <w:pPr>
        <w:keepNext/>
        <w:jc w:val="center"/>
      </w:pPr>
      <w:r>
        <w:rPr>
          <w:noProof/>
        </w:rPr>
        <w:drawing>
          <wp:inline distT="0" distB="0" distL="0" distR="0" wp14:anchorId="379368B1" wp14:editId="7087E0E0">
            <wp:extent cx="2762250" cy="207010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02">
                      <a:grayscl/>
                      <a:extLst>
                        <a:ext uri="{28A0092B-C50C-407E-A947-70E740481C1C}">
                          <a14:useLocalDpi xmlns:a14="http://schemas.microsoft.com/office/drawing/2010/main" val="0"/>
                        </a:ext>
                      </a:extLst>
                    </a:blip>
                    <a:srcRect/>
                    <a:stretch>
                      <a:fillRect/>
                    </a:stretch>
                  </pic:blipFill>
                  <pic:spPr bwMode="auto">
                    <a:xfrm>
                      <a:off x="0" y="0"/>
                      <a:ext cx="2762250" cy="2070100"/>
                    </a:xfrm>
                    <a:prstGeom prst="rect">
                      <a:avLst/>
                    </a:prstGeom>
                    <a:noFill/>
                    <a:ln>
                      <a:noFill/>
                    </a:ln>
                  </pic:spPr>
                </pic:pic>
              </a:graphicData>
            </a:graphic>
          </wp:inline>
        </w:drawing>
      </w:r>
    </w:p>
    <w:p w14:paraId="7F752BBA" w14:textId="77777777" w:rsidR="00FB49FB" w:rsidRDefault="00FB49FB" w:rsidP="00FB49FB">
      <w:pPr>
        <w:pStyle w:val="a3"/>
        <w:jc w:val="center"/>
        <w:rPr>
          <w:rFonts w:ascii="Times New Roman" w:eastAsia="宋体" w:hAnsi="Times New Roman"/>
          <w:sz w:val="18"/>
        </w:rPr>
      </w:pPr>
      <w:r w:rsidRPr="002F5716">
        <w:rPr>
          <w:rFonts w:ascii="Times New Roman" w:eastAsia="宋体" w:hAnsi="Times New Roman" w:hint="eastAsia"/>
          <w:sz w:val="18"/>
        </w:rPr>
        <w:t>图</w:t>
      </w:r>
      <w:r w:rsidRPr="002F5716">
        <w:rPr>
          <w:rFonts w:ascii="Times New Roman" w:eastAsia="宋体" w:hAnsi="Times New Roman"/>
          <w:sz w:val="18"/>
        </w:rPr>
        <w:t xml:space="preserve">10 </w:t>
      </w:r>
      <w:r w:rsidRPr="002F5716">
        <w:rPr>
          <w:rFonts w:ascii="Times New Roman" w:eastAsia="宋体" w:hAnsi="Times New Roman" w:hint="eastAsia"/>
          <w:sz w:val="18"/>
        </w:rPr>
        <w:t>测试算法效果变异图</w:t>
      </w:r>
    </w:p>
    <w:p w14:paraId="4D1B746F" w14:textId="77777777" w:rsidR="00FB49FB" w:rsidRPr="00745D6C" w:rsidRDefault="00FB49FB" w:rsidP="00FB49FB">
      <w:pPr>
        <w:pStyle w:val="a3"/>
        <w:jc w:val="center"/>
        <w:rPr>
          <w:rFonts w:ascii="Times New Roman" w:eastAsia="宋体" w:hAnsi="Times New Roman"/>
          <w:sz w:val="18"/>
        </w:rPr>
      </w:pPr>
      <w:r w:rsidRPr="00745D6C">
        <w:rPr>
          <w:rFonts w:ascii="Times New Roman" w:eastAsia="宋体" w:hAnsi="Times New Roman"/>
          <w:sz w:val="18"/>
        </w:rPr>
        <w:t>Fig. 10 Test algorithm effect variation diagram</w:t>
      </w:r>
    </w:p>
    <w:bookmarkEnd w:id="152"/>
    <w:p w14:paraId="314E9586"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为了验证改进</w:t>
      </w:r>
      <w:r w:rsidRPr="00FB49FB">
        <w:rPr>
          <w:rFonts w:hint="eastAsia"/>
          <w:sz w:val="24"/>
          <w:szCs w:val="24"/>
        </w:rPr>
        <w:t>Hybrid</w:t>
      </w:r>
      <w:r w:rsidRPr="00FB49FB">
        <w:rPr>
          <w:sz w:val="24"/>
          <w:szCs w:val="24"/>
        </w:rPr>
        <w:t xml:space="preserve"> </w:t>
      </w:r>
      <w:r w:rsidRPr="00FB49FB">
        <w:rPr>
          <w:rFonts w:hint="eastAsia"/>
          <w:sz w:val="24"/>
          <w:szCs w:val="24"/>
        </w:rPr>
        <w:t>A*</w:t>
      </w:r>
      <w:r w:rsidRPr="00FB49FB">
        <w:rPr>
          <w:rFonts w:hint="eastAsia"/>
          <w:sz w:val="24"/>
          <w:szCs w:val="24"/>
        </w:rPr>
        <w:t>路径规划算法的可行性和有效性，在静态障碍物的基础上选择在有动态障碍物威胁的场景下进行仿真实验。当动态障碍物以</w:t>
      </w:r>
      <w:r w:rsidRPr="00FB49FB">
        <w:rPr>
          <w:rFonts w:hint="eastAsia"/>
          <w:sz w:val="24"/>
          <w:szCs w:val="24"/>
        </w:rPr>
        <w:t>5m</w:t>
      </w:r>
      <w:r w:rsidRPr="00FB49FB">
        <w:rPr>
          <w:sz w:val="24"/>
          <w:szCs w:val="24"/>
        </w:rPr>
        <w:t>/</w:t>
      </w:r>
      <w:r w:rsidRPr="00FB49FB">
        <w:rPr>
          <w:rFonts w:hint="eastAsia"/>
          <w:sz w:val="24"/>
          <w:szCs w:val="24"/>
        </w:rPr>
        <w:t>s</w:t>
      </w:r>
      <w:r w:rsidRPr="00FB49FB">
        <w:rPr>
          <w:rFonts w:hint="eastAsia"/>
          <w:sz w:val="24"/>
          <w:szCs w:val="24"/>
        </w:rPr>
        <w:t>的速度匀速运动时，无人机的性能参数均与上述静态环境下相同，在上述权重系数训练结果的基础上，采用与</w:t>
      </w:r>
      <w:r w:rsidRPr="00FB49FB">
        <w:rPr>
          <w:rFonts w:hint="eastAsia"/>
          <w:sz w:val="24"/>
          <w:szCs w:val="24"/>
        </w:rPr>
        <w:t>DDPG</w:t>
      </w:r>
      <w:r w:rsidRPr="00FB49FB">
        <w:rPr>
          <w:rFonts w:hint="eastAsia"/>
          <w:sz w:val="24"/>
          <w:szCs w:val="24"/>
        </w:rPr>
        <w:t>算法相结合，并且与其</w:t>
      </w:r>
      <w:proofErr w:type="gramStart"/>
      <w:r w:rsidRPr="00FB49FB">
        <w:rPr>
          <w:rFonts w:hint="eastAsia"/>
          <w:sz w:val="24"/>
          <w:szCs w:val="24"/>
        </w:rPr>
        <w:t>他两种</w:t>
      </w:r>
      <w:proofErr w:type="gramEnd"/>
      <w:r w:rsidRPr="00FB49FB">
        <w:rPr>
          <w:rFonts w:hint="eastAsia"/>
          <w:sz w:val="24"/>
          <w:szCs w:val="24"/>
        </w:rPr>
        <w:t>先进的强化学习方法进行性能对比：</w:t>
      </w:r>
      <w:r w:rsidRPr="00FB49FB">
        <w:rPr>
          <w:rFonts w:hint="eastAsia"/>
          <w:sz w:val="24"/>
          <w:szCs w:val="24"/>
        </w:rPr>
        <w:t>PPO</w:t>
      </w:r>
      <w:r w:rsidRPr="00FB49FB">
        <w:rPr>
          <w:sz w:val="24"/>
          <w:szCs w:val="24"/>
        </w:rPr>
        <w:t>[29]</w:t>
      </w:r>
      <w:r w:rsidRPr="00FB49FB">
        <w:rPr>
          <w:rFonts w:hint="eastAsia"/>
          <w:sz w:val="24"/>
          <w:szCs w:val="24"/>
        </w:rPr>
        <w:t>、</w:t>
      </w:r>
      <w:r w:rsidRPr="00FB49FB">
        <w:rPr>
          <w:rFonts w:hint="eastAsia"/>
          <w:sz w:val="24"/>
          <w:szCs w:val="24"/>
        </w:rPr>
        <w:t>SAC</w:t>
      </w:r>
      <w:r w:rsidRPr="00FB49FB">
        <w:rPr>
          <w:sz w:val="24"/>
          <w:szCs w:val="24"/>
        </w:rPr>
        <w:t>[30]</w:t>
      </w:r>
      <w:r w:rsidRPr="00FB49FB">
        <w:rPr>
          <w:rFonts w:hint="eastAsia"/>
          <w:sz w:val="24"/>
          <w:szCs w:val="24"/>
        </w:rPr>
        <w:t>。</w:t>
      </w:r>
      <w:r w:rsidRPr="00FB49FB">
        <w:rPr>
          <w:rFonts w:hint="eastAsia"/>
          <w:sz w:val="24"/>
          <w:szCs w:val="24"/>
        </w:rPr>
        <w:t>PPO</w:t>
      </w:r>
      <w:r w:rsidRPr="00FB49FB">
        <w:rPr>
          <w:rFonts w:hint="eastAsia"/>
          <w:sz w:val="24"/>
          <w:szCs w:val="24"/>
        </w:rPr>
        <w:t>和</w:t>
      </w:r>
      <w:r w:rsidRPr="00FB49FB">
        <w:rPr>
          <w:rFonts w:hint="eastAsia"/>
          <w:sz w:val="24"/>
          <w:szCs w:val="24"/>
        </w:rPr>
        <w:t>SAC</w:t>
      </w:r>
      <w:r w:rsidRPr="00FB49FB">
        <w:rPr>
          <w:rFonts w:hint="eastAsia"/>
          <w:sz w:val="24"/>
          <w:szCs w:val="24"/>
        </w:rPr>
        <w:t>是输出的一个策略，即服从于同一个概率分布。</w:t>
      </w:r>
    </w:p>
    <w:p w14:paraId="2ECB0F4C" w14:textId="77777777" w:rsidR="00FB49FB" w:rsidRPr="00745D6C" w:rsidRDefault="00FB49FB" w:rsidP="00FB49FB">
      <w:pPr>
        <w:pStyle w:val="a3"/>
        <w:jc w:val="center"/>
        <w:rPr>
          <w:rFonts w:ascii="Times New Roman" w:eastAsia="宋体" w:hAnsi="Times New Roman"/>
          <w:sz w:val="18"/>
        </w:rPr>
      </w:pPr>
      <w:r w:rsidRPr="00745D6C">
        <w:rPr>
          <w:rFonts w:ascii="Times New Roman" w:eastAsia="宋体" w:hAnsi="Times New Roman" w:hint="eastAsia"/>
          <w:sz w:val="18"/>
        </w:rPr>
        <w:t>表</w:t>
      </w:r>
      <w:r w:rsidRPr="00745D6C">
        <w:rPr>
          <w:rFonts w:ascii="Times New Roman" w:eastAsia="宋体" w:hAnsi="Times New Roman"/>
          <w:sz w:val="18"/>
        </w:rPr>
        <w:t>2</w:t>
      </w:r>
      <w:r w:rsidRPr="00745D6C">
        <w:rPr>
          <w:rFonts w:ascii="Times New Roman" w:eastAsia="宋体" w:hAnsi="Times New Roman" w:hint="eastAsia"/>
          <w:sz w:val="18"/>
        </w:rPr>
        <w:t xml:space="preserve"> </w:t>
      </w:r>
      <w:r w:rsidRPr="00745D6C">
        <w:rPr>
          <w:rFonts w:ascii="Times New Roman" w:eastAsia="宋体" w:hAnsi="Times New Roman" w:hint="eastAsia"/>
          <w:sz w:val="18"/>
        </w:rPr>
        <w:t>动态障碍物环境下强化学习算法的运行时间对比</w:t>
      </w:r>
    </w:p>
    <w:p w14:paraId="3F169360" w14:textId="77777777" w:rsidR="00FB49FB" w:rsidRPr="00745D6C" w:rsidRDefault="00FB49FB" w:rsidP="00FB49FB">
      <w:pPr>
        <w:pStyle w:val="a3"/>
        <w:jc w:val="center"/>
        <w:rPr>
          <w:rFonts w:ascii="Times New Roman" w:eastAsia="宋体" w:hAnsi="Times New Roman"/>
          <w:sz w:val="18"/>
        </w:rPr>
      </w:pPr>
      <w:r w:rsidRPr="00745D6C">
        <w:rPr>
          <w:rFonts w:ascii="Times New Roman" w:eastAsia="宋体" w:hAnsi="Times New Roman"/>
          <w:sz w:val="18"/>
        </w:rPr>
        <w:t>Table 2 Running time comparison of reinforcement learning algorithms in dynamic obstacle environmen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1061"/>
        <w:gridCol w:w="1194"/>
        <w:gridCol w:w="962"/>
      </w:tblGrid>
      <w:tr w:rsidR="00FB49FB" w:rsidRPr="0077391A" w14:paraId="551E5BC5" w14:textId="77777777" w:rsidTr="006949A0">
        <w:trPr>
          <w:trHeight w:val="312"/>
          <w:jc w:val="center"/>
        </w:trPr>
        <w:tc>
          <w:tcPr>
            <w:tcW w:w="1295" w:type="dxa"/>
            <w:tcBorders>
              <w:top w:val="single" w:sz="4" w:space="0" w:color="auto"/>
              <w:left w:val="nil"/>
              <w:bottom w:val="single" w:sz="4" w:space="0" w:color="auto"/>
              <w:right w:val="nil"/>
            </w:tcBorders>
            <w:shd w:val="clear" w:color="auto" w:fill="auto"/>
            <w:hideMark/>
          </w:tcPr>
          <w:p w14:paraId="6020AFA0" w14:textId="77777777" w:rsidR="00FB49FB" w:rsidRPr="007B361D" w:rsidRDefault="00FB49FB" w:rsidP="006949A0">
            <w:pPr>
              <w:rPr>
                <w:rFonts w:ascii="宋体" w:hAnsi="宋体"/>
                <w:sz w:val="15"/>
                <w:szCs w:val="15"/>
              </w:rPr>
            </w:pPr>
            <w:r w:rsidRPr="007B361D">
              <w:rPr>
                <w:rFonts w:ascii="宋体" w:hAnsi="宋体" w:hint="eastAsia"/>
                <w:sz w:val="15"/>
                <w:szCs w:val="15"/>
              </w:rPr>
              <w:t>算法</w:t>
            </w:r>
          </w:p>
        </w:tc>
        <w:tc>
          <w:tcPr>
            <w:tcW w:w="1061" w:type="dxa"/>
            <w:tcBorders>
              <w:top w:val="single" w:sz="4" w:space="0" w:color="auto"/>
              <w:left w:val="nil"/>
              <w:bottom w:val="single" w:sz="4" w:space="0" w:color="auto"/>
              <w:right w:val="nil"/>
            </w:tcBorders>
            <w:shd w:val="clear" w:color="auto" w:fill="auto"/>
            <w:hideMark/>
          </w:tcPr>
          <w:p w14:paraId="60FE8096" w14:textId="77777777" w:rsidR="00FB49FB" w:rsidRPr="007B361D" w:rsidRDefault="00FB49FB" w:rsidP="006949A0">
            <w:pPr>
              <w:rPr>
                <w:rFonts w:ascii="宋体" w:hAnsi="宋体"/>
                <w:sz w:val="15"/>
                <w:szCs w:val="15"/>
              </w:rPr>
            </w:pPr>
            <w:r w:rsidRPr="007B361D">
              <w:rPr>
                <w:rFonts w:ascii="宋体" w:hAnsi="宋体" w:hint="eastAsia"/>
                <w:sz w:val="15"/>
                <w:szCs w:val="15"/>
              </w:rPr>
              <w:t>PPO</w:t>
            </w:r>
          </w:p>
        </w:tc>
        <w:tc>
          <w:tcPr>
            <w:tcW w:w="1194" w:type="dxa"/>
            <w:tcBorders>
              <w:top w:val="single" w:sz="4" w:space="0" w:color="auto"/>
              <w:left w:val="nil"/>
              <w:bottom w:val="single" w:sz="4" w:space="0" w:color="auto"/>
              <w:right w:val="nil"/>
            </w:tcBorders>
            <w:shd w:val="clear" w:color="auto" w:fill="auto"/>
            <w:hideMark/>
          </w:tcPr>
          <w:p w14:paraId="1E97F72D" w14:textId="77777777" w:rsidR="00FB49FB" w:rsidRPr="007B361D" w:rsidRDefault="00FB49FB" w:rsidP="006949A0">
            <w:pPr>
              <w:rPr>
                <w:rFonts w:ascii="宋体" w:hAnsi="宋体"/>
                <w:sz w:val="15"/>
                <w:szCs w:val="15"/>
              </w:rPr>
            </w:pPr>
            <w:r w:rsidRPr="007B361D">
              <w:rPr>
                <w:rFonts w:ascii="宋体" w:hAnsi="宋体"/>
                <w:sz w:val="15"/>
                <w:szCs w:val="15"/>
              </w:rPr>
              <w:t>SAC</w:t>
            </w:r>
          </w:p>
        </w:tc>
        <w:tc>
          <w:tcPr>
            <w:tcW w:w="962" w:type="dxa"/>
            <w:tcBorders>
              <w:top w:val="single" w:sz="4" w:space="0" w:color="auto"/>
              <w:left w:val="nil"/>
              <w:bottom w:val="single" w:sz="4" w:space="0" w:color="auto"/>
              <w:right w:val="nil"/>
            </w:tcBorders>
            <w:shd w:val="clear" w:color="auto" w:fill="auto"/>
            <w:hideMark/>
          </w:tcPr>
          <w:p w14:paraId="46F2366A" w14:textId="77777777" w:rsidR="00FB49FB" w:rsidRPr="007B361D" w:rsidRDefault="00FB49FB" w:rsidP="006949A0">
            <w:pPr>
              <w:rPr>
                <w:rFonts w:ascii="宋体" w:hAnsi="宋体"/>
                <w:sz w:val="15"/>
                <w:szCs w:val="15"/>
              </w:rPr>
            </w:pPr>
            <w:r w:rsidRPr="007B361D">
              <w:rPr>
                <w:rFonts w:ascii="宋体" w:hAnsi="宋体"/>
                <w:sz w:val="15"/>
                <w:szCs w:val="15"/>
              </w:rPr>
              <w:t>P</w:t>
            </w:r>
            <w:r w:rsidRPr="007B361D">
              <w:rPr>
                <w:rFonts w:ascii="宋体" w:hAnsi="宋体" w:hint="eastAsia"/>
                <w:sz w:val="15"/>
                <w:szCs w:val="15"/>
              </w:rPr>
              <w:t>roposed</w:t>
            </w:r>
          </w:p>
        </w:tc>
      </w:tr>
      <w:tr w:rsidR="00FB49FB" w:rsidRPr="0077391A" w14:paraId="55E3EC9F" w14:textId="77777777" w:rsidTr="006949A0">
        <w:trPr>
          <w:trHeight w:val="312"/>
          <w:jc w:val="center"/>
        </w:trPr>
        <w:tc>
          <w:tcPr>
            <w:tcW w:w="1295" w:type="dxa"/>
            <w:tcBorders>
              <w:top w:val="single" w:sz="4" w:space="0" w:color="auto"/>
              <w:left w:val="nil"/>
              <w:bottom w:val="nil"/>
              <w:right w:val="nil"/>
            </w:tcBorders>
            <w:shd w:val="clear" w:color="auto" w:fill="auto"/>
            <w:hideMark/>
          </w:tcPr>
          <w:p w14:paraId="08B3778D" w14:textId="77777777" w:rsidR="00FB49FB" w:rsidRPr="007B361D" w:rsidRDefault="00FB49FB" w:rsidP="006949A0">
            <w:pPr>
              <w:rPr>
                <w:rFonts w:ascii="宋体" w:hAnsi="宋体"/>
                <w:sz w:val="15"/>
                <w:szCs w:val="15"/>
              </w:rPr>
            </w:pPr>
            <w:r w:rsidRPr="007B361D">
              <w:rPr>
                <w:rFonts w:ascii="宋体" w:hAnsi="宋体" w:hint="eastAsia"/>
                <w:sz w:val="15"/>
                <w:szCs w:val="15"/>
              </w:rPr>
              <w:t>奖励总和</w:t>
            </w:r>
          </w:p>
        </w:tc>
        <w:tc>
          <w:tcPr>
            <w:tcW w:w="1061" w:type="dxa"/>
            <w:tcBorders>
              <w:top w:val="single" w:sz="4" w:space="0" w:color="auto"/>
              <w:left w:val="nil"/>
              <w:bottom w:val="nil"/>
              <w:right w:val="nil"/>
            </w:tcBorders>
            <w:shd w:val="clear" w:color="auto" w:fill="auto"/>
            <w:hideMark/>
          </w:tcPr>
          <w:p w14:paraId="67FE0DAC" w14:textId="77777777" w:rsidR="00FB49FB" w:rsidRPr="007B361D" w:rsidRDefault="00FB49FB" w:rsidP="006949A0">
            <w:pPr>
              <w:rPr>
                <w:rFonts w:ascii="宋体" w:hAnsi="宋体"/>
                <w:sz w:val="15"/>
                <w:szCs w:val="15"/>
              </w:rPr>
            </w:pPr>
            <w:r w:rsidRPr="007B361D">
              <w:rPr>
                <w:rFonts w:ascii="宋体" w:hAnsi="宋体" w:hint="eastAsia"/>
                <w:sz w:val="15"/>
                <w:szCs w:val="15"/>
              </w:rPr>
              <w:t>-</w:t>
            </w:r>
            <w:r w:rsidRPr="007B361D">
              <w:rPr>
                <w:rFonts w:ascii="宋体" w:hAnsi="宋体"/>
                <w:sz w:val="15"/>
                <w:szCs w:val="15"/>
              </w:rPr>
              <w:t>50.31</w:t>
            </w:r>
          </w:p>
        </w:tc>
        <w:tc>
          <w:tcPr>
            <w:tcW w:w="1194" w:type="dxa"/>
            <w:tcBorders>
              <w:top w:val="single" w:sz="4" w:space="0" w:color="auto"/>
              <w:left w:val="nil"/>
              <w:bottom w:val="nil"/>
              <w:right w:val="nil"/>
            </w:tcBorders>
            <w:shd w:val="clear" w:color="auto" w:fill="auto"/>
            <w:hideMark/>
          </w:tcPr>
          <w:p w14:paraId="185F7B32" w14:textId="77777777" w:rsidR="00FB49FB" w:rsidRPr="007B361D" w:rsidRDefault="00FB49FB" w:rsidP="006949A0">
            <w:pPr>
              <w:rPr>
                <w:rFonts w:ascii="宋体" w:hAnsi="宋体"/>
                <w:sz w:val="15"/>
                <w:szCs w:val="15"/>
              </w:rPr>
            </w:pPr>
            <w:r w:rsidRPr="007B361D">
              <w:rPr>
                <w:rFonts w:ascii="宋体" w:hAnsi="宋体" w:hint="eastAsia"/>
                <w:sz w:val="15"/>
                <w:szCs w:val="15"/>
              </w:rPr>
              <w:t>-</w:t>
            </w:r>
            <w:r w:rsidRPr="007B361D">
              <w:rPr>
                <w:rFonts w:ascii="宋体" w:hAnsi="宋体"/>
                <w:sz w:val="15"/>
                <w:szCs w:val="15"/>
              </w:rPr>
              <w:t>74.07</w:t>
            </w:r>
          </w:p>
        </w:tc>
        <w:tc>
          <w:tcPr>
            <w:tcW w:w="962" w:type="dxa"/>
            <w:tcBorders>
              <w:top w:val="single" w:sz="4" w:space="0" w:color="auto"/>
              <w:left w:val="nil"/>
              <w:bottom w:val="nil"/>
              <w:right w:val="nil"/>
            </w:tcBorders>
            <w:shd w:val="clear" w:color="auto" w:fill="auto"/>
            <w:hideMark/>
          </w:tcPr>
          <w:p w14:paraId="2205DC5F" w14:textId="77777777" w:rsidR="00FB49FB" w:rsidRPr="007B361D" w:rsidRDefault="00FB49FB" w:rsidP="006949A0">
            <w:pPr>
              <w:rPr>
                <w:rFonts w:ascii="宋体" w:hAnsi="宋体"/>
                <w:sz w:val="15"/>
                <w:szCs w:val="15"/>
              </w:rPr>
            </w:pPr>
            <w:r w:rsidRPr="007B361D">
              <w:rPr>
                <w:rFonts w:ascii="宋体" w:hAnsi="宋体" w:hint="eastAsia"/>
                <w:sz w:val="15"/>
                <w:szCs w:val="15"/>
              </w:rPr>
              <w:t>-</w:t>
            </w:r>
            <w:r w:rsidRPr="007B361D">
              <w:rPr>
                <w:rFonts w:ascii="宋体" w:hAnsi="宋体"/>
                <w:sz w:val="15"/>
                <w:szCs w:val="15"/>
              </w:rPr>
              <w:t>51.42</w:t>
            </w:r>
          </w:p>
        </w:tc>
      </w:tr>
      <w:tr w:rsidR="00FB49FB" w:rsidRPr="0077391A" w14:paraId="42806F75" w14:textId="77777777" w:rsidTr="006949A0">
        <w:trPr>
          <w:trHeight w:val="304"/>
          <w:jc w:val="center"/>
        </w:trPr>
        <w:tc>
          <w:tcPr>
            <w:tcW w:w="1295" w:type="dxa"/>
            <w:tcBorders>
              <w:top w:val="nil"/>
              <w:left w:val="nil"/>
              <w:bottom w:val="nil"/>
              <w:right w:val="nil"/>
            </w:tcBorders>
            <w:shd w:val="clear" w:color="auto" w:fill="auto"/>
            <w:hideMark/>
          </w:tcPr>
          <w:p w14:paraId="23F96DE0" w14:textId="77777777" w:rsidR="00FB49FB" w:rsidRPr="007B361D" w:rsidRDefault="00FB49FB" w:rsidP="006949A0">
            <w:pPr>
              <w:rPr>
                <w:rFonts w:ascii="宋体" w:hAnsi="宋体"/>
                <w:sz w:val="15"/>
                <w:szCs w:val="15"/>
              </w:rPr>
            </w:pPr>
            <w:r w:rsidRPr="007B361D">
              <w:rPr>
                <w:rFonts w:ascii="宋体" w:hAnsi="宋体" w:hint="eastAsia"/>
                <w:sz w:val="15"/>
                <w:szCs w:val="15"/>
              </w:rPr>
              <w:t>路径长度</w:t>
            </w:r>
          </w:p>
        </w:tc>
        <w:tc>
          <w:tcPr>
            <w:tcW w:w="1061" w:type="dxa"/>
            <w:tcBorders>
              <w:top w:val="nil"/>
              <w:left w:val="nil"/>
              <w:bottom w:val="nil"/>
              <w:right w:val="nil"/>
            </w:tcBorders>
            <w:shd w:val="clear" w:color="auto" w:fill="auto"/>
            <w:hideMark/>
          </w:tcPr>
          <w:p w14:paraId="32F8E33F" w14:textId="77777777" w:rsidR="00FB49FB" w:rsidRPr="007B361D" w:rsidRDefault="00FB49FB" w:rsidP="006949A0">
            <w:pPr>
              <w:rPr>
                <w:rFonts w:ascii="宋体" w:hAnsi="宋体"/>
                <w:sz w:val="15"/>
                <w:szCs w:val="15"/>
              </w:rPr>
            </w:pPr>
            <w:r w:rsidRPr="007B361D">
              <w:rPr>
                <w:rFonts w:ascii="宋体" w:hAnsi="宋体"/>
                <w:sz w:val="15"/>
                <w:szCs w:val="15"/>
              </w:rPr>
              <w:t>14.61</w:t>
            </w:r>
          </w:p>
        </w:tc>
        <w:tc>
          <w:tcPr>
            <w:tcW w:w="1194" w:type="dxa"/>
            <w:tcBorders>
              <w:top w:val="nil"/>
              <w:left w:val="nil"/>
              <w:bottom w:val="nil"/>
              <w:right w:val="nil"/>
            </w:tcBorders>
            <w:shd w:val="clear" w:color="auto" w:fill="auto"/>
            <w:hideMark/>
          </w:tcPr>
          <w:p w14:paraId="1132BC8F" w14:textId="77777777" w:rsidR="00FB49FB" w:rsidRPr="007B361D" w:rsidRDefault="00FB49FB" w:rsidP="006949A0">
            <w:pPr>
              <w:rPr>
                <w:rFonts w:ascii="宋体" w:hAnsi="宋体"/>
                <w:sz w:val="15"/>
                <w:szCs w:val="15"/>
              </w:rPr>
            </w:pPr>
            <w:r w:rsidRPr="007B361D">
              <w:rPr>
                <w:rFonts w:ascii="宋体" w:hAnsi="宋体"/>
                <w:sz w:val="15"/>
                <w:szCs w:val="15"/>
              </w:rPr>
              <w:t>14.58</w:t>
            </w:r>
          </w:p>
        </w:tc>
        <w:tc>
          <w:tcPr>
            <w:tcW w:w="962" w:type="dxa"/>
            <w:tcBorders>
              <w:top w:val="nil"/>
              <w:left w:val="nil"/>
              <w:bottom w:val="nil"/>
              <w:right w:val="nil"/>
            </w:tcBorders>
            <w:shd w:val="clear" w:color="auto" w:fill="auto"/>
            <w:hideMark/>
          </w:tcPr>
          <w:p w14:paraId="6278772A" w14:textId="77777777" w:rsidR="00FB49FB" w:rsidRPr="007B361D" w:rsidRDefault="00FB49FB" w:rsidP="006949A0">
            <w:pPr>
              <w:rPr>
                <w:rFonts w:ascii="宋体" w:hAnsi="宋体"/>
                <w:sz w:val="15"/>
                <w:szCs w:val="15"/>
              </w:rPr>
            </w:pPr>
            <w:r w:rsidRPr="007B361D">
              <w:rPr>
                <w:rFonts w:ascii="宋体" w:hAnsi="宋体"/>
                <w:sz w:val="15"/>
                <w:szCs w:val="15"/>
              </w:rPr>
              <w:t>14.95</w:t>
            </w:r>
          </w:p>
        </w:tc>
      </w:tr>
      <w:tr w:rsidR="00FB49FB" w:rsidRPr="0077391A" w14:paraId="58A8DBF8" w14:textId="77777777" w:rsidTr="006949A0">
        <w:trPr>
          <w:trHeight w:val="312"/>
          <w:jc w:val="center"/>
        </w:trPr>
        <w:tc>
          <w:tcPr>
            <w:tcW w:w="1295" w:type="dxa"/>
            <w:tcBorders>
              <w:top w:val="nil"/>
              <w:left w:val="nil"/>
              <w:bottom w:val="single" w:sz="4" w:space="0" w:color="auto"/>
              <w:right w:val="nil"/>
            </w:tcBorders>
            <w:shd w:val="clear" w:color="auto" w:fill="auto"/>
            <w:hideMark/>
          </w:tcPr>
          <w:p w14:paraId="5440B63E" w14:textId="77777777" w:rsidR="00FB49FB" w:rsidRPr="007B361D" w:rsidRDefault="00FB49FB" w:rsidP="006949A0">
            <w:pPr>
              <w:rPr>
                <w:rFonts w:ascii="宋体" w:hAnsi="宋体"/>
                <w:sz w:val="15"/>
                <w:szCs w:val="15"/>
              </w:rPr>
            </w:pPr>
            <w:r w:rsidRPr="007B361D">
              <w:rPr>
                <w:rFonts w:ascii="宋体" w:hAnsi="宋体" w:hint="eastAsia"/>
                <w:sz w:val="15"/>
                <w:szCs w:val="15"/>
              </w:rPr>
              <w:t>训练时间</w:t>
            </w:r>
          </w:p>
        </w:tc>
        <w:tc>
          <w:tcPr>
            <w:tcW w:w="1061" w:type="dxa"/>
            <w:tcBorders>
              <w:top w:val="nil"/>
              <w:left w:val="nil"/>
              <w:bottom w:val="single" w:sz="4" w:space="0" w:color="auto"/>
              <w:right w:val="nil"/>
            </w:tcBorders>
            <w:shd w:val="clear" w:color="auto" w:fill="auto"/>
            <w:hideMark/>
          </w:tcPr>
          <w:p w14:paraId="519C4117" w14:textId="77777777" w:rsidR="00FB49FB" w:rsidRPr="007B361D" w:rsidRDefault="00FB49FB" w:rsidP="006949A0">
            <w:pPr>
              <w:rPr>
                <w:rFonts w:ascii="宋体" w:hAnsi="宋体"/>
                <w:sz w:val="15"/>
                <w:szCs w:val="15"/>
              </w:rPr>
            </w:pPr>
            <w:r w:rsidRPr="007B361D">
              <w:rPr>
                <w:rFonts w:ascii="宋体" w:hAnsi="宋体"/>
                <w:sz w:val="15"/>
                <w:szCs w:val="15"/>
              </w:rPr>
              <w:t>63</w:t>
            </w:r>
          </w:p>
        </w:tc>
        <w:tc>
          <w:tcPr>
            <w:tcW w:w="1194" w:type="dxa"/>
            <w:tcBorders>
              <w:top w:val="nil"/>
              <w:left w:val="nil"/>
              <w:bottom w:val="single" w:sz="4" w:space="0" w:color="auto"/>
              <w:right w:val="nil"/>
            </w:tcBorders>
            <w:shd w:val="clear" w:color="auto" w:fill="auto"/>
            <w:hideMark/>
          </w:tcPr>
          <w:p w14:paraId="7279DDA7" w14:textId="77777777" w:rsidR="00FB49FB" w:rsidRPr="007B361D" w:rsidRDefault="00FB49FB" w:rsidP="006949A0">
            <w:pPr>
              <w:rPr>
                <w:rFonts w:ascii="宋体" w:hAnsi="宋体"/>
                <w:sz w:val="15"/>
                <w:szCs w:val="15"/>
              </w:rPr>
            </w:pPr>
            <w:r w:rsidRPr="007B361D">
              <w:rPr>
                <w:rFonts w:ascii="宋体" w:hAnsi="宋体"/>
                <w:sz w:val="15"/>
                <w:szCs w:val="15"/>
              </w:rPr>
              <w:t>25</w:t>
            </w:r>
          </w:p>
        </w:tc>
        <w:tc>
          <w:tcPr>
            <w:tcW w:w="962" w:type="dxa"/>
            <w:tcBorders>
              <w:top w:val="nil"/>
              <w:left w:val="nil"/>
              <w:bottom w:val="single" w:sz="4" w:space="0" w:color="auto"/>
              <w:right w:val="nil"/>
            </w:tcBorders>
            <w:shd w:val="clear" w:color="auto" w:fill="auto"/>
            <w:hideMark/>
          </w:tcPr>
          <w:p w14:paraId="483948C0" w14:textId="77777777" w:rsidR="00FB49FB" w:rsidRPr="007B361D" w:rsidRDefault="00FB49FB" w:rsidP="006949A0">
            <w:pPr>
              <w:rPr>
                <w:rFonts w:ascii="宋体" w:hAnsi="宋体"/>
                <w:sz w:val="15"/>
                <w:szCs w:val="15"/>
              </w:rPr>
            </w:pPr>
            <w:r w:rsidRPr="007B361D">
              <w:rPr>
                <w:rFonts w:ascii="宋体" w:hAnsi="宋体"/>
                <w:sz w:val="15"/>
                <w:szCs w:val="15"/>
              </w:rPr>
              <w:t>23</w:t>
            </w:r>
          </w:p>
        </w:tc>
      </w:tr>
    </w:tbl>
    <w:p w14:paraId="5CD45890"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从表</w:t>
      </w:r>
      <w:r w:rsidRPr="00FB49FB">
        <w:rPr>
          <w:sz w:val="24"/>
          <w:szCs w:val="24"/>
        </w:rPr>
        <w:t>2</w:t>
      </w:r>
      <w:r w:rsidRPr="00FB49FB">
        <w:rPr>
          <w:rFonts w:hint="eastAsia"/>
          <w:sz w:val="24"/>
          <w:szCs w:val="24"/>
        </w:rPr>
        <w:t>可以看出，在同一动态障碍物威胁的环境下，在路径搜索长度差别不是很明显的情况下，本文所提方法可以在较少的训练时间取得较高的奖励总和。尽管</w:t>
      </w:r>
      <w:r w:rsidRPr="00FB49FB">
        <w:rPr>
          <w:rFonts w:hint="eastAsia"/>
          <w:sz w:val="24"/>
          <w:szCs w:val="24"/>
        </w:rPr>
        <w:t>PPO</w:t>
      </w:r>
      <w:r w:rsidRPr="00FB49FB">
        <w:rPr>
          <w:rFonts w:hint="eastAsia"/>
          <w:sz w:val="24"/>
          <w:szCs w:val="24"/>
        </w:rPr>
        <w:t>算法的奖励总和略高于本文所提方法，但是其训练时间花费较长，不利于部署在实时性要求较高的无人机上。因此，综合考虑本文所提算法符合实际应用的需求。</w:t>
      </w:r>
    </w:p>
    <w:p w14:paraId="286740A1" w14:textId="610B9A59" w:rsidR="00FB49FB" w:rsidRPr="00FB49FB" w:rsidRDefault="00FB49FB" w:rsidP="00FB49FB">
      <w:pPr>
        <w:widowControl w:val="0"/>
        <w:spacing w:line="300" w:lineRule="auto"/>
        <w:ind w:firstLineChars="200" w:firstLine="480"/>
        <w:jc w:val="both"/>
        <w:rPr>
          <w:sz w:val="24"/>
          <w:szCs w:val="24"/>
        </w:rPr>
      </w:pPr>
    </w:p>
    <w:p w14:paraId="27B63D09" w14:textId="77777777" w:rsidR="00FB49FB" w:rsidRPr="00FB49FB" w:rsidRDefault="00FB49FB" w:rsidP="00111F42">
      <w:pPr>
        <w:widowControl w:val="0"/>
        <w:spacing w:line="300" w:lineRule="auto"/>
        <w:ind w:firstLineChars="200" w:firstLine="480"/>
        <w:jc w:val="both"/>
        <w:rPr>
          <w:sz w:val="24"/>
          <w:szCs w:val="24"/>
        </w:rPr>
      </w:pPr>
    </w:p>
    <w:p w14:paraId="5A7C73D8" w14:textId="05031C64" w:rsidR="00291722" w:rsidRDefault="00291722" w:rsidP="00291722">
      <w:pPr>
        <w:widowControl w:val="0"/>
        <w:spacing w:before="240" w:after="240" w:line="300" w:lineRule="auto"/>
        <w:outlineLvl w:val="1"/>
        <w:rPr>
          <w:rFonts w:eastAsia="黑体"/>
          <w:bCs/>
          <w:sz w:val="32"/>
        </w:rPr>
      </w:pPr>
      <w:bookmarkStart w:id="153" w:name="_Toc117949714"/>
      <w:r w:rsidRPr="00291722">
        <w:rPr>
          <w:rFonts w:eastAsia="黑体"/>
          <w:bCs/>
          <w:sz w:val="32"/>
        </w:rPr>
        <w:t>4.</w:t>
      </w:r>
      <w:r w:rsidR="00200954">
        <w:rPr>
          <w:rFonts w:eastAsia="黑体"/>
          <w:bCs/>
          <w:sz w:val="32"/>
        </w:rPr>
        <w:t>5</w:t>
      </w:r>
      <w:r w:rsidRPr="00291722">
        <w:rPr>
          <w:rFonts w:eastAsia="黑体"/>
          <w:bCs/>
          <w:sz w:val="32"/>
        </w:rPr>
        <w:t xml:space="preserve">  </w:t>
      </w:r>
      <w:r w:rsidRPr="00291722">
        <w:rPr>
          <w:rFonts w:eastAsia="黑体" w:hint="eastAsia"/>
          <w:bCs/>
          <w:sz w:val="32"/>
        </w:rPr>
        <w:t>本章</w:t>
      </w:r>
      <w:r w:rsidRPr="00291722">
        <w:rPr>
          <w:rFonts w:eastAsia="黑体"/>
          <w:bCs/>
          <w:sz w:val="32"/>
        </w:rPr>
        <w:t>小结</w:t>
      </w:r>
      <w:bookmarkEnd w:id="153"/>
    </w:p>
    <w:p w14:paraId="61D09119" w14:textId="77777777" w:rsidR="00FB49FB" w:rsidRPr="00FB49FB" w:rsidRDefault="00FB49FB" w:rsidP="00FB49FB">
      <w:pPr>
        <w:widowControl w:val="0"/>
        <w:spacing w:line="300" w:lineRule="auto"/>
        <w:ind w:firstLineChars="200" w:firstLine="480"/>
        <w:jc w:val="both"/>
        <w:rPr>
          <w:sz w:val="24"/>
          <w:szCs w:val="24"/>
        </w:rPr>
      </w:pPr>
      <w:r w:rsidRPr="00FB49FB">
        <w:rPr>
          <w:rFonts w:hint="eastAsia"/>
          <w:sz w:val="24"/>
          <w:szCs w:val="24"/>
        </w:rPr>
        <w:t>将确定性策略梯度算法与</w:t>
      </w:r>
      <w:r w:rsidRPr="00FB49FB">
        <w:rPr>
          <w:sz w:val="24"/>
          <w:szCs w:val="24"/>
        </w:rPr>
        <w:t>Hybrid A*</w:t>
      </w:r>
      <w:r w:rsidRPr="00FB49FB">
        <w:rPr>
          <w:rFonts w:hint="eastAsia"/>
          <w:sz w:val="24"/>
          <w:szCs w:val="24"/>
        </w:rPr>
        <w:t>结合，在保证四旋翼无人机路径规划的结果最优性的前提下提升了算法的效率，减少了算法训练时间。引入了权重系数改进</w:t>
      </w:r>
      <w:r w:rsidRPr="00FB49FB">
        <w:rPr>
          <w:sz w:val="24"/>
          <w:szCs w:val="24"/>
        </w:rPr>
        <w:t>Hybrid A*</w:t>
      </w:r>
      <w:r w:rsidRPr="00FB49FB">
        <w:rPr>
          <w:rFonts w:hint="eastAsia"/>
          <w:sz w:val="24"/>
          <w:szCs w:val="24"/>
        </w:rPr>
        <w:t>算法启发函数加权方法，解决了启发信息加权后在</w:t>
      </w:r>
      <w:r w:rsidRPr="00FB49FB">
        <w:rPr>
          <w:sz w:val="24"/>
          <w:szCs w:val="24"/>
        </w:rPr>
        <w:t>Hybrid A*</w:t>
      </w:r>
      <w:r w:rsidRPr="00FB49FB">
        <w:rPr>
          <w:rFonts w:hint="eastAsia"/>
          <w:sz w:val="24"/>
          <w:szCs w:val="24"/>
        </w:rPr>
        <w:t>算法搜索列表</w:t>
      </w:r>
      <w:r w:rsidRPr="00FB49FB">
        <w:rPr>
          <w:rFonts w:hint="eastAsia"/>
          <w:sz w:val="24"/>
          <w:szCs w:val="24"/>
        </w:rPr>
        <w:lastRenderedPageBreak/>
        <w:t>中启发函数搜索节点过多影响搜索效率的问题，进一步提升了算法的时间性能。考虑到权重系数对路径规划结果最优性与实时性的影响，建立模型并且结合</w:t>
      </w:r>
      <w:r w:rsidRPr="00FB49FB">
        <w:rPr>
          <w:sz w:val="24"/>
          <w:szCs w:val="24"/>
        </w:rPr>
        <w:t>DDPG</w:t>
      </w:r>
      <w:r w:rsidRPr="00FB49FB">
        <w:rPr>
          <w:sz w:val="24"/>
          <w:szCs w:val="24"/>
        </w:rPr>
        <w:t>算法</w:t>
      </w:r>
      <w:r w:rsidRPr="00FB49FB">
        <w:rPr>
          <w:rFonts w:hint="eastAsia"/>
          <w:sz w:val="24"/>
          <w:szCs w:val="24"/>
        </w:rPr>
        <w:t>对权重系数进行训练优化。针对复杂约束条件下的不同仿真环境，改进算法的时间性能和搜索效率均能满足无人机在线路径规划的实时性要求。在接下来的研究中，将改进后的算法部署到四旋翼无人机上，结合激光雷达和双目相机等传感器，测试其在实际应用中的路径规划性能。</w:t>
      </w:r>
    </w:p>
    <w:p w14:paraId="6364E970" w14:textId="77777777" w:rsidR="00111F42" w:rsidRPr="00FB49FB" w:rsidRDefault="00111F42" w:rsidP="00FB49FB">
      <w:pPr>
        <w:widowControl w:val="0"/>
        <w:spacing w:line="300" w:lineRule="auto"/>
        <w:ind w:firstLineChars="200" w:firstLine="480"/>
        <w:jc w:val="both"/>
        <w:rPr>
          <w:sz w:val="24"/>
          <w:szCs w:val="24"/>
        </w:rPr>
      </w:pPr>
    </w:p>
    <w:p w14:paraId="3386C75A" w14:textId="77777777" w:rsidR="009674B1" w:rsidRDefault="009674B1" w:rsidP="009674B1">
      <w:pPr>
        <w:pStyle w:val="aff1"/>
        <w:keepNext w:val="0"/>
        <w:keepLines w:val="0"/>
        <w:pageBreakBefore/>
        <w:widowControl w:val="0"/>
        <w:spacing w:before="0" w:after="0" w:line="240" w:lineRule="auto"/>
        <w:outlineLvl w:val="9"/>
      </w:pPr>
    </w:p>
    <w:p w14:paraId="3CD1CF3D" w14:textId="4959CB5F" w:rsidR="00845092" w:rsidRPr="009674B1" w:rsidRDefault="00845092" w:rsidP="009674B1">
      <w:pPr>
        <w:pStyle w:val="aff1"/>
        <w:keepNext w:val="0"/>
        <w:keepLines w:val="0"/>
        <w:widowControl w:val="0"/>
        <w:outlineLvl w:val="0"/>
      </w:pPr>
      <w:bookmarkStart w:id="154" w:name="_Toc117949715"/>
      <w:r>
        <w:t>第</w:t>
      </w:r>
      <w:r>
        <w:rPr>
          <w:rFonts w:hint="eastAsia"/>
        </w:rPr>
        <w:t>五</w:t>
      </w:r>
      <w:r>
        <w:t>章</w:t>
      </w:r>
      <w:bookmarkStart w:id="155" w:name="_Hlk89547521"/>
      <w:r w:rsidR="00115818">
        <w:rPr>
          <w:rFonts w:hint="eastAsia"/>
          <w:color w:val="FF0000"/>
        </w:rPr>
        <w:t xml:space="preserve"> </w:t>
      </w:r>
      <w:r w:rsidR="00145A0F" w:rsidRPr="00C469AE">
        <w:rPr>
          <w:rFonts w:hint="eastAsia"/>
          <w:color w:val="FF0000"/>
        </w:rPr>
        <w:t>无人机</w:t>
      </w:r>
      <w:r w:rsidR="00D84465" w:rsidRPr="00C469AE">
        <w:rPr>
          <w:rFonts w:hint="eastAsia"/>
          <w:color w:val="FF0000"/>
        </w:rPr>
        <w:t>室外避障</w:t>
      </w:r>
      <w:r w:rsidR="00145A0F" w:rsidRPr="00C469AE">
        <w:rPr>
          <w:rFonts w:hint="eastAsia"/>
          <w:color w:val="FF0000"/>
        </w:rPr>
        <w:t>系统验证</w:t>
      </w:r>
      <w:bookmarkEnd w:id="154"/>
      <w:bookmarkEnd w:id="155"/>
    </w:p>
    <w:p w14:paraId="74136273" w14:textId="77777777" w:rsidR="009674B1" w:rsidRPr="00115818" w:rsidRDefault="009674B1" w:rsidP="009674B1">
      <w:pPr>
        <w:widowControl w:val="0"/>
        <w:jc w:val="center"/>
        <w:rPr>
          <w:rFonts w:eastAsia="黑体"/>
          <w:bCs/>
          <w:sz w:val="36"/>
          <w:szCs w:val="21"/>
        </w:rPr>
      </w:pPr>
    </w:p>
    <w:p w14:paraId="580821CA" w14:textId="1027291D" w:rsidR="00845092" w:rsidRDefault="009674B1" w:rsidP="00845092">
      <w:pPr>
        <w:widowControl w:val="0"/>
        <w:spacing w:before="240" w:after="240" w:line="300" w:lineRule="auto"/>
        <w:outlineLvl w:val="1"/>
        <w:rPr>
          <w:rFonts w:eastAsia="黑体"/>
          <w:bCs/>
          <w:sz w:val="32"/>
        </w:rPr>
      </w:pPr>
      <w:bookmarkStart w:id="156" w:name="_Toc117949716"/>
      <w:bookmarkStart w:id="157" w:name="_Hlk88243288"/>
      <w:r>
        <w:rPr>
          <w:rFonts w:eastAsia="黑体"/>
          <w:bCs/>
          <w:sz w:val="32"/>
        </w:rPr>
        <w:t>5</w:t>
      </w:r>
      <w:r w:rsidR="00845092">
        <w:rPr>
          <w:rFonts w:eastAsia="黑体"/>
          <w:bCs/>
          <w:sz w:val="32"/>
        </w:rPr>
        <w:t>.</w:t>
      </w:r>
      <w:r w:rsidR="00845092">
        <w:rPr>
          <w:rFonts w:eastAsia="黑体" w:hint="eastAsia"/>
          <w:bCs/>
          <w:sz w:val="32"/>
        </w:rPr>
        <w:t>1</w:t>
      </w:r>
      <w:r w:rsidR="00845092">
        <w:rPr>
          <w:rFonts w:eastAsia="黑体"/>
          <w:bCs/>
          <w:sz w:val="32"/>
        </w:rPr>
        <w:t xml:space="preserve"> </w:t>
      </w:r>
      <w:r w:rsidR="00145A0F">
        <w:rPr>
          <w:rFonts w:eastAsia="黑体" w:hint="eastAsia"/>
          <w:bCs/>
          <w:sz w:val="32"/>
        </w:rPr>
        <w:t>引言</w:t>
      </w:r>
      <w:bookmarkEnd w:id="156"/>
    </w:p>
    <w:p w14:paraId="496107B7" w14:textId="77777777" w:rsidR="008D6B5E" w:rsidRPr="008D6B5E" w:rsidRDefault="008D6B5E" w:rsidP="008D6B5E">
      <w:pPr>
        <w:widowControl w:val="0"/>
        <w:spacing w:line="300" w:lineRule="auto"/>
        <w:ind w:firstLineChars="200" w:firstLine="480"/>
        <w:jc w:val="both"/>
        <w:rPr>
          <w:sz w:val="24"/>
          <w:szCs w:val="32"/>
        </w:rPr>
      </w:pPr>
    </w:p>
    <w:p w14:paraId="5150BDA5" w14:textId="3B1EA7A3" w:rsidR="00145A0F" w:rsidRPr="00145A0F" w:rsidRDefault="00145A0F" w:rsidP="00145A0F">
      <w:pPr>
        <w:widowControl w:val="0"/>
        <w:spacing w:before="240" w:after="240" w:line="300" w:lineRule="auto"/>
        <w:outlineLvl w:val="1"/>
        <w:rPr>
          <w:rFonts w:eastAsia="黑体"/>
          <w:bCs/>
          <w:sz w:val="32"/>
        </w:rPr>
      </w:pPr>
      <w:bookmarkStart w:id="158" w:name="_Toc117949717"/>
      <w:r w:rsidRPr="00145A0F">
        <w:rPr>
          <w:rFonts w:eastAsia="黑体" w:hint="eastAsia"/>
          <w:bCs/>
          <w:sz w:val="32"/>
        </w:rPr>
        <w:t xml:space="preserve">5.2 </w:t>
      </w:r>
      <w:r w:rsidRPr="00145A0F">
        <w:rPr>
          <w:rFonts w:eastAsia="黑体" w:hint="eastAsia"/>
          <w:bCs/>
          <w:sz w:val="32"/>
        </w:rPr>
        <w:t>基于</w:t>
      </w:r>
      <w:r w:rsidRPr="00145A0F">
        <w:rPr>
          <w:rFonts w:eastAsia="黑体" w:hint="eastAsia"/>
          <w:bCs/>
          <w:sz w:val="32"/>
        </w:rPr>
        <w:t>Gazebo</w:t>
      </w:r>
      <w:r w:rsidRPr="00145A0F">
        <w:rPr>
          <w:rFonts w:eastAsia="黑体" w:hint="eastAsia"/>
          <w:bCs/>
          <w:sz w:val="32"/>
        </w:rPr>
        <w:t>的虚拟仿真</w:t>
      </w:r>
      <w:bookmarkEnd w:id="158"/>
    </w:p>
    <w:p w14:paraId="70EE2520" w14:textId="77777777" w:rsidR="00127A80" w:rsidRPr="00337407" w:rsidRDefault="00127A80" w:rsidP="008D6B5E">
      <w:pPr>
        <w:widowControl w:val="0"/>
        <w:spacing w:line="300" w:lineRule="auto"/>
        <w:ind w:firstLineChars="200" w:firstLine="480"/>
        <w:jc w:val="both"/>
        <w:rPr>
          <w:sz w:val="24"/>
          <w:szCs w:val="32"/>
        </w:rPr>
      </w:pPr>
    </w:p>
    <w:p w14:paraId="21883943" w14:textId="5103AF8A" w:rsidR="00145A0F" w:rsidRDefault="00145A0F" w:rsidP="00145A0F">
      <w:pPr>
        <w:widowControl w:val="0"/>
        <w:spacing w:before="120" w:after="120" w:line="300" w:lineRule="auto"/>
        <w:jc w:val="both"/>
        <w:outlineLvl w:val="2"/>
        <w:rPr>
          <w:b/>
          <w:bCs/>
          <w:sz w:val="28"/>
          <w:szCs w:val="28"/>
        </w:rPr>
      </w:pPr>
      <w:bookmarkStart w:id="159" w:name="_Toc117949718"/>
      <w:r w:rsidRPr="00145A0F">
        <w:rPr>
          <w:rFonts w:hint="eastAsia"/>
          <w:b/>
          <w:bCs/>
          <w:sz w:val="28"/>
          <w:szCs w:val="28"/>
        </w:rPr>
        <w:t xml:space="preserve">5.2.1 </w:t>
      </w:r>
      <w:r w:rsidRPr="00145A0F">
        <w:rPr>
          <w:rFonts w:hint="eastAsia"/>
          <w:b/>
          <w:bCs/>
          <w:sz w:val="28"/>
          <w:szCs w:val="28"/>
        </w:rPr>
        <w:t>仿真环境</w:t>
      </w:r>
      <w:r w:rsidR="00950E04">
        <w:rPr>
          <w:rFonts w:hint="eastAsia"/>
          <w:b/>
          <w:bCs/>
          <w:sz w:val="28"/>
          <w:szCs w:val="28"/>
        </w:rPr>
        <w:t>搭建</w:t>
      </w:r>
      <w:bookmarkEnd w:id="159"/>
    </w:p>
    <w:p w14:paraId="15721714" w14:textId="2B6237F1" w:rsidR="008D6B5E" w:rsidRDefault="00275A7A" w:rsidP="00275A7A">
      <w:pPr>
        <w:widowControl w:val="0"/>
        <w:spacing w:line="300" w:lineRule="auto"/>
        <w:ind w:firstLineChars="200" w:firstLine="480"/>
        <w:jc w:val="both"/>
        <w:rPr>
          <w:sz w:val="24"/>
          <w:szCs w:val="24"/>
        </w:rPr>
      </w:pPr>
      <w:r w:rsidRPr="00275A7A">
        <w:rPr>
          <w:rFonts w:hint="eastAsia"/>
          <w:sz w:val="24"/>
          <w:szCs w:val="24"/>
        </w:rPr>
        <w:t>Gazebo</w:t>
      </w:r>
      <w:r w:rsidRPr="00275A7A">
        <w:rPr>
          <w:rFonts w:hint="eastAsia"/>
          <w:sz w:val="24"/>
          <w:szCs w:val="24"/>
        </w:rPr>
        <w:t>是</w:t>
      </w:r>
      <w:r>
        <w:rPr>
          <w:rFonts w:hint="eastAsia"/>
          <w:sz w:val="24"/>
          <w:szCs w:val="24"/>
        </w:rPr>
        <w:t>一个功能强大的三维物理仿真平台，具备强大的物理引擎、高质量的图形渲染、方便的编程与图形接口，最重要的还有其具备开源免费的特性。虽然</w:t>
      </w:r>
      <w:r>
        <w:rPr>
          <w:rFonts w:hint="eastAsia"/>
          <w:sz w:val="24"/>
          <w:szCs w:val="24"/>
        </w:rPr>
        <w:t>Gazebo</w:t>
      </w:r>
      <w:r>
        <w:rPr>
          <w:rFonts w:hint="eastAsia"/>
          <w:sz w:val="24"/>
          <w:szCs w:val="24"/>
        </w:rPr>
        <w:t>中的机器人模型与</w:t>
      </w:r>
      <w:r>
        <w:rPr>
          <w:rFonts w:hint="eastAsia"/>
          <w:sz w:val="24"/>
          <w:szCs w:val="24"/>
        </w:rPr>
        <w:t>riviz</w:t>
      </w:r>
      <w:r>
        <w:rPr>
          <w:rFonts w:hint="eastAsia"/>
          <w:sz w:val="24"/>
          <w:szCs w:val="24"/>
        </w:rPr>
        <w:t>使用的模型相同，但是需要在模型中加入机器人和周围环境的物理特性，例如质量、摩擦系数、弹性系数等。机器人的传感器信息也可以通过插件形式加入仿真环境，以可视化的方式进行显示。</w:t>
      </w:r>
    </w:p>
    <w:p w14:paraId="1ACC179D" w14:textId="77777777" w:rsidR="00396ABC" w:rsidRDefault="00396ABC" w:rsidP="00275A7A">
      <w:pPr>
        <w:widowControl w:val="0"/>
        <w:spacing w:line="300" w:lineRule="auto"/>
        <w:ind w:firstLineChars="200" w:firstLine="480"/>
        <w:jc w:val="both"/>
        <w:rPr>
          <w:sz w:val="24"/>
          <w:szCs w:val="24"/>
        </w:rPr>
      </w:pPr>
    </w:p>
    <w:p w14:paraId="7208D4A4" w14:textId="3120B3CC" w:rsidR="00275A7A" w:rsidRDefault="00396ABC" w:rsidP="00275A7A">
      <w:pPr>
        <w:widowControl w:val="0"/>
        <w:spacing w:line="300" w:lineRule="auto"/>
        <w:ind w:firstLineChars="200" w:firstLine="480"/>
        <w:jc w:val="both"/>
        <w:rPr>
          <w:sz w:val="24"/>
          <w:szCs w:val="24"/>
        </w:rPr>
      </w:pPr>
      <w:r>
        <w:rPr>
          <w:rFonts w:hint="eastAsia"/>
          <w:sz w:val="24"/>
          <w:szCs w:val="24"/>
        </w:rPr>
        <w:t>在仿真之前需要构建一个仿真环境。</w:t>
      </w:r>
      <w:r>
        <w:rPr>
          <w:rFonts w:hint="eastAsia"/>
          <w:sz w:val="24"/>
          <w:szCs w:val="24"/>
        </w:rPr>
        <w:t>Gazebo</w:t>
      </w:r>
      <w:r>
        <w:rPr>
          <w:rFonts w:hint="eastAsia"/>
          <w:sz w:val="24"/>
          <w:szCs w:val="24"/>
        </w:rPr>
        <w:t>中有两种创建仿真环境的方法。</w:t>
      </w:r>
    </w:p>
    <w:p w14:paraId="4E9E5ECB" w14:textId="471092DA" w:rsidR="00396ABC" w:rsidRDefault="00396ABC" w:rsidP="00275A7A">
      <w:pPr>
        <w:widowControl w:val="0"/>
        <w:spacing w:line="300" w:lineRule="auto"/>
        <w:ind w:firstLineChars="200" w:firstLine="480"/>
        <w:jc w:val="both"/>
        <w:rPr>
          <w:sz w:val="24"/>
          <w:szCs w:val="24"/>
        </w:rPr>
      </w:pPr>
      <w:r>
        <w:rPr>
          <w:rFonts w:hint="eastAsia"/>
          <w:sz w:val="24"/>
          <w:szCs w:val="24"/>
        </w:rPr>
        <w:t>1</w:t>
      </w:r>
      <w:r>
        <w:rPr>
          <w:rFonts w:hint="eastAsia"/>
          <w:sz w:val="24"/>
          <w:szCs w:val="24"/>
        </w:rPr>
        <w:t>、直接插入模型</w:t>
      </w:r>
    </w:p>
    <w:p w14:paraId="61DE9720" w14:textId="7B78EA9F" w:rsidR="00396ABC" w:rsidRDefault="00396ABC" w:rsidP="00275A7A">
      <w:pPr>
        <w:widowControl w:val="0"/>
        <w:spacing w:line="300" w:lineRule="auto"/>
        <w:ind w:firstLineChars="200" w:firstLine="480"/>
        <w:jc w:val="both"/>
        <w:rPr>
          <w:sz w:val="24"/>
          <w:szCs w:val="24"/>
        </w:rPr>
      </w:pPr>
      <w:r>
        <w:rPr>
          <w:rFonts w:hint="eastAsia"/>
          <w:sz w:val="24"/>
          <w:szCs w:val="24"/>
        </w:rPr>
        <w:t>在</w:t>
      </w:r>
      <w:r>
        <w:rPr>
          <w:rFonts w:hint="eastAsia"/>
          <w:sz w:val="24"/>
          <w:szCs w:val="24"/>
        </w:rPr>
        <w:t>Gazebo</w:t>
      </w:r>
      <w:r>
        <w:rPr>
          <w:rFonts w:hint="eastAsia"/>
          <w:sz w:val="24"/>
          <w:szCs w:val="24"/>
        </w:rPr>
        <w:t>左侧的模型列表中，有一个</w:t>
      </w:r>
      <w:r>
        <w:rPr>
          <w:rFonts w:hint="eastAsia"/>
          <w:sz w:val="24"/>
          <w:szCs w:val="24"/>
        </w:rPr>
        <w:t>insert</w:t>
      </w:r>
      <w:r>
        <w:rPr>
          <w:rFonts w:hint="eastAsia"/>
          <w:sz w:val="24"/>
          <w:szCs w:val="24"/>
        </w:rPr>
        <w:t>选项罗列了所有可以使用的模型。选择需要使用的模型，放置在</w:t>
      </w:r>
      <w:r w:rsidRPr="00396ABC">
        <w:rPr>
          <w:rFonts w:hint="eastAsia"/>
          <w:color w:val="FF0000"/>
          <w:sz w:val="24"/>
          <w:szCs w:val="24"/>
        </w:rPr>
        <w:t>主显示区</w:t>
      </w:r>
      <w:r w:rsidR="006949A0">
        <w:rPr>
          <w:rFonts w:hint="eastAsia"/>
          <w:sz w:val="24"/>
          <w:szCs w:val="24"/>
        </w:rPr>
        <w:t>，就可以</w:t>
      </w:r>
      <w:r w:rsidR="00214D71">
        <w:rPr>
          <w:rFonts w:hint="eastAsia"/>
          <w:sz w:val="24"/>
          <w:szCs w:val="24"/>
        </w:rPr>
        <w:t>在仿真环境中添加机器人和外部物体等仿真实例。</w:t>
      </w:r>
    </w:p>
    <w:p w14:paraId="571C9115" w14:textId="68CDD00B" w:rsidR="00214D71" w:rsidRPr="00214D71" w:rsidRDefault="00214D71" w:rsidP="00275A7A">
      <w:pPr>
        <w:widowControl w:val="0"/>
        <w:spacing w:line="300" w:lineRule="auto"/>
        <w:ind w:firstLineChars="200" w:firstLine="480"/>
        <w:jc w:val="both"/>
        <w:rPr>
          <w:sz w:val="24"/>
          <w:szCs w:val="24"/>
        </w:rPr>
      </w:pPr>
      <w:r>
        <w:rPr>
          <w:rFonts w:hint="eastAsia"/>
          <w:sz w:val="24"/>
          <w:szCs w:val="24"/>
        </w:rPr>
        <w:t>（</w:t>
      </w:r>
      <w:r w:rsidRPr="00396ABC">
        <w:rPr>
          <w:rFonts w:hint="eastAsia"/>
          <w:color w:val="FF0000"/>
          <w:sz w:val="24"/>
          <w:szCs w:val="24"/>
        </w:rPr>
        <w:t>插入图片</w:t>
      </w:r>
      <w:r>
        <w:rPr>
          <w:rFonts w:hint="eastAsia"/>
          <w:sz w:val="24"/>
          <w:szCs w:val="24"/>
        </w:rPr>
        <w:t>）</w:t>
      </w:r>
    </w:p>
    <w:p w14:paraId="7C517D1B" w14:textId="3DF90AA9" w:rsidR="00214D71" w:rsidRDefault="00214D71" w:rsidP="00275A7A">
      <w:pPr>
        <w:widowControl w:val="0"/>
        <w:spacing w:line="300" w:lineRule="auto"/>
        <w:ind w:firstLineChars="200" w:firstLine="480"/>
        <w:jc w:val="both"/>
        <w:rPr>
          <w:sz w:val="24"/>
          <w:szCs w:val="24"/>
        </w:rPr>
      </w:pPr>
      <w:r>
        <w:rPr>
          <w:rFonts w:hint="eastAsia"/>
          <w:sz w:val="24"/>
          <w:szCs w:val="24"/>
        </w:rPr>
        <w:t>2</w:t>
      </w:r>
      <w:r>
        <w:rPr>
          <w:rFonts w:hint="eastAsia"/>
          <w:sz w:val="24"/>
          <w:szCs w:val="24"/>
        </w:rPr>
        <w:t>、</w:t>
      </w:r>
      <w:r>
        <w:rPr>
          <w:rFonts w:hint="eastAsia"/>
          <w:sz w:val="24"/>
          <w:szCs w:val="24"/>
        </w:rPr>
        <w:t>Building</w:t>
      </w:r>
      <w:r>
        <w:rPr>
          <w:sz w:val="24"/>
          <w:szCs w:val="24"/>
        </w:rPr>
        <w:t xml:space="preserve"> </w:t>
      </w:r>
      <w:r>
        <w:rPr>
          <w:rFonts w:hint="eastAsia"/>
          <w:sz w:val="24"/>
          <w:szCs w:val="24"/>
        </w:rPr>
        <w:t>Editor</w:t>
      </w:r>
    </w:p>
    <w:p w14:paraId="161ACCFD" w14:textId="38FC3560" w:rsidR="00214D71" w:rsidRDefault="00214D71" w:rsidP="00275A7A">
      <w:pPr>
        <w:widowControl w:val="0"/>
        <w:spacing w:line="300" w:lineRule="auto"/>
        <w:ind w:firstLineChars="200" w:firstLine="480"/>
        <w:jc w:val="both"/>
        <w:rPr>
          <w:sz w:val="24"/>
          <w:szCs w:val="24"/>
        </w:rPr>
      </w:pPr>
      <w:r>
        <w:rPr>
          <w:rFonts w:hint="eastAsia"/>
          <w:sz w:val="24"/>
          <w:szCs w:val="24"/>
        </w:rPr>
        <w:t>第二种方法是使用</w:t>
      </w:r>
      <w:r>
        <w:rPr>
          <w:rFonts w:hint="eastAsia"/>
          <w:sz w:val="24"/>
          <w:szCs w:val="24"/>
        </w:rPr>
        <w:t>Gazebo</w:t>
      </w:r>
      <w:r>
        <w:rPr>
          <w:rFonts w:hint="eastAsia"/>
          <w:sz w:val="24"/>
          <w:szCs w:val="24"/>
        </w:rPr>
        <w:t>提供的</w:t>
      </w:r>
      <w:r>
        <w:rPr>
          <w:rFonts w:hint="eastAsia"/>
          <w:sz w:val="24"/>
          <w:szCs w:val="24"/>
        </w:rPr>
        <w:t>Building</w:t>
      </w:r>
      <w:r>
        <w:rPr>
          <w:sz w:val="24"/>
          <w:szCs w:val="24"/>
        </w:rPr>
        <w:t xml:space="preserve"> </w:t>
      </w:r>
      <w:r>
        <w:rPr>
          <w:rFonts w:hint="eastAsia"/>
          <w:sz w:val="24"/>
          <w:szCs w:val="24"/>
        </w:rPr>
        <w:t>Editor</w:t>
      </w:r>
      <w:r>
        <w:rPr>
          <w:rFonts w:hint="eastAsia"/>
          <w:sz w:val="24"/>
          <w:szCs w:val="24"/>
        </w:rPr>
        <w:t>工具手动绘制地图。在</w:t>
      </w:r>
      <w:r>
        <w:rPr>
          <w:rFonts w:hint="eastAsia"/>
          <w:sz w:val="24"/>
          <w:szCs w:val="24"/>
        </w:rPr>
        <w:t>Gazebo</w:t>
      </w:r>
      <w:r>
        <w:rPr>
          <w:rFonts w:hint="eastAsia"/>
          <w:sz w:val="24"/>
          <w:szCs w:val="24"/>
        </w:rPr>
        <w:t>菜单栏中选择</w:t>
      </w:r>
      <w:r>
        <w:rPr>
          <w:rFonts w:hint="eastAsia"/>
          <w:sz w:val="24"/>
          <w:szCs w:val="24"/>
        </w:rPr>
        <w:t>Edit</w:t>
      </w:r>
      <w:r>
        <w:rPr>
          <w:sz w:val="24"/>
          <w:szCs w:val="24"/>
        </w:rPr>
        <w:t>-</w:t>
      </w:r>
      <w:r>
        <w:rPr>
          <w:rFonts w:hint="eastAsia"/>
          <w:sz w:val="24"/>
          <w:szCs w:val="24"/>
        </w:rPr>
        <w:t>&gt;Building</w:t>
      </w:r>
      <w:r>
        <w:rPr>
          <w:sz w:val="24"/>
          <w:szCs w:val="24"/>
        </w:rPr>
        <w:t xml:space="preserve"> </w:t>
      </w:r>
      <w:r>
        <w:rPr>
          <w:rFonts w:hint="eastAsia"/>
          <w:sz w:val="24"/>
          <w:szCs w:val="24"/>
        </w:rPr>
        <w:t>editor</w:t>
      </w:r>
      <w:r>
        <w:rPr>
          <w:rFonts w:hint="eastAsia"/>
          <w:sz w:val="24"/>
          <w:szCs w:val="24"/>
        </w:rPr>
        <w:t>，打开</w:t>
      </w:r>
      <w:r w:rsidRPr="00AC4BD6">
        <w:rPr>
          <w:rFonts w:hint="eastAsia"/>
          <w:color w:val="FF0000"/>
          <w:sz w:val="24"/>
          <w:szCs w:val="24"/>
        </w:rPr>
        <w:t>如下图所示</w:t>
      </w:r>
      <w:r>
        <w:rPr>
          <w:rFonts w:hint="eastAsia"/>
          <w:sz w:val="24"/>
          <w:szCs w:val="24"/>
        </w:rPr>
        <w:t>的</w:t>
      </w:r>
      <w:r>
        <w:rPr>
          <w:rFonts w:hint="eastAsia"/>
          <w:sz w:val="24"/>
          <w:szCs w:val="24"/>
        </w:rPr>
        <w:t>Building</w:t>
      </w:r>
      <w:r>
        <w:rPr>
          <w:sz w:val="24"/>
          <w:szCs w:val="24"/>
        </w:rPr>
        <w:t xml:space="preserve"> </w:t>
      </w:r>
      <w:r>
        <w:rPr>
          <w:rFonts w:hint="eastAsia"/>
          <w:sz w:val="24"/>
          <w:szCs w:val="24"/>
        </w:rPr>
        <w:t>editor</w:t>
      </w:r>
      <w:r>
        <w:rPr>
          <w:rFonts w:hint="eastAsia"/>
          <w:sz w:val="24"/>
          <w:szCs w:val="24"/>
        </w:rPr>
        <w:t>空白界面。选择左侧的绘制选项，然后在上侧窗口中使用鼠标绘制，下侧窗口中即可实时显示</w:t>
      </w:r>
      <w:r w:rsidR="00AC4BD6">
        <w:rPr>
          <w:rFonts w:hint="eastAsia"/>
          <w:sz w:val="24"/>
          <w:szCs w:val="24"/>
        </w:rPr>
        <w:t>绘制的仿真环境。</w:t>
      </w:r>
    </w:p>
    <w:p w14:paraId="3E98788B" w14:textId="79ADFFC2" w:rsidR="00AC4BD6" w:rsidRDefault="00C76DDF" w:rsidP="00275A7A">
      <w:pPr>
        <w:widowControl w:val="0"/>
        <w:spacing w:line="300" w:lineRule="auto"/>
        <w:ind w:firstLineChars="200" w:firstLine="480"/>
        <w:jc w:val="both"/>
        <w:rPr>
          <w:sz w:val="24"/>
          <w:szCs w:val="24"/>
        </w:rPr>
      </w:pPr>
      <w:r>
        <w:rPr>
          <w:rFonts w:hint="eastAsia"/>
          <w:sz w:val="24"/>
          <w:szCs w:val="24"/>
        </w:rPr>
        <w:t>Open</w:t>
      </w:r>
      <w:r w:rsidR="00000619">
        <w:rPr>
          <w:rFonts w:hint="eastAsia"/>
          <w:sz w:val="24"/>
          <w:szCs w:val="24"/>
        </w:rPr>
        <w:t>CV</w:t>
      </w:r>
    </w:p>
    <w:p w14:paraId="7BB39ECB" w14:textId="34DFD373" w:rsidR="00C76DDF" w:rsidRDefault="00C76DDF" w:rsidP="00275A7A">
      <w:pPr>
        <w:widowControl w:val="0"/>
        <w:spacing w:line="300" w:lineRule="auto"/>
        <w:ind w:firstLineChars="200" w:firstLine="480"/>
        <w:jc w:val="both"/>
        <w:rPr>
          <w:sz w:val="24"/>
          <w:szCs w:val="24"/>
        </w:rPr>
      </w:pPr>
    </w:p>
    <w:p w14:paraId="09BFA671" w14:textId="77777777" w:rsidR="00C76DDF" w:rsidRDefault="00C76DDF" w:rsidP="00275A7A">
      <w:pPr>
        <w:widowControl w:val="0"/>
        <w:spacing w:line="300" w:lineRule="auto"/>
        <w:ind w:firstLineChars="200" w:firstLine="480"/>
        <w:jc w:val="both"/>
        <w:rPr>
          <w:rFonts w:hint="eastAsia"/>
          <w:sz w:val="24"/>
          <w:szCs w:val="24"/>
        </w:rPr>
      </w:pPr>
    </w:p>
    <w:p w14:paraId="59642643" w14:textId="77777777" w:rsidR="00214D71" w:rsidRPr="00214D71" w:rsidRDefault="00214D71" w:rsidP="00275A7A">
      <w:pPr>
        <w:widowControl w:val="0"/>
        <w:spacing w:line="300" w:lineRule="auto"/>
        <w:ind w:firstLineChars="200" w:firstLine="480"/>
        <w:jc w:val="both"/>
        <w:rPr>
          <w:rFonts w:hint="eastAsia"/>
          <w:sz w:val="24"/>
          <w:szCs w:val="24"/>
        </w:rPr>
      </w:pPr>
    </w:p>
    <w:p w14:paraId="5821710D" w14:textId="77777777" w:rsidR="00214D71" w:rsidRDefault="00214D71" w:rsidP="00275A7A">
      <w:pPr>
        <w:widowControl w:val="0"/>
        <w:spacing w:line="300" w:lineRule="auto"/>
        <w:ind w:firstLineChars="200" w:firstLine="480"/>
        <w:jc w:val="both"/>
        <w:rPr>
          <w:rFonts w:hint="eastAsia"/>
          <w:sz w:val="24"/>
          <w:szCs w:val="24"/>
        </w:rPr>
      </w:pPr>
    </w:p>
    <w:p w14:paraId="43387ADF" w14:textId="77777777" w:rsidR="00275A7A" w:rsidRPr="00275A7A" w:rsidRDefault="00275A7A" w:rsidP="00275A7A">
      <w:pPr>
        <w:widowControl w:val="0"/>
        <w:spacing w:line="300" w:lineRule="auto"/>
        <w:ind w:firstLineChars="200" w:firstLine="480"/>
        <w:jc w:val="both"/>
        <w:rPr>
          <w:rFonts w:hint="eastAsia"/>
          <w:sz w:val="24"/>
          <w:szCs w:val="24"/>
        </w:rPr>
      </w:pPr>
    </w:p>
    <w:p w14:paraId="02097C69" w14:textId="412C796F" w:rsidR="00145A0F" w:rsidRDefault="00145A0F" w:rsidP="00145A0F">
      <w:pPr>
        <w:widowControl w:val="0"/>
        <w:spacing w:before="120" w:after="120" w:line="300" w:lineRule="auto"/>
        <w:jc w:val="both"/>
        <w:outlineLvl w:val="2"/>
        <w:rPr>
          <w:b/>
          <w:bCs/>
          <w:sz w:val="28"/>
          <w:szCs w:val="28"/>
        </w:rPr>
      </w:pPr>
      <w:bookmarkStart w:id="160" w:name="_Toc117949719"/>
      <w:r w:rsidRPr="00145A0F">
        <w:rPr>
          <w:rFonts w:hint="eastAsia"/>
          <w:b/>
          <w:bCs/>
          <w:sz w:val="28"/>
          <w:szCs w:val="28"/>
        </w:rPr>
        <w:t xml:space="preserve">5.2.2 </w:t>
      </w:r>
      <w:r w:rsidRPr="00145A0F">
        <w:rPr>
          <w:rFonts w:hint="eastAsia"/>
          <w:b/>
          <w:bCs/>
          <w:sz w:val="28"/>
          <w:szCs w:val="28"/>
        </w:rPr>
        <w:t>仿真验证</w:t>
      </w:r>
      <w:bookmarkEnd w:id="160"/>
    </w:p>
    <w:p w14:paraId="623B7056" w14:textId="06C9856A" w:rsidR="008D6B5E" w:rsidRDefault="005E60A7" w:rsidP="005E60A7">
      <w:pPr>
        <w:widowControl w:val="0"/>
        <w:spacing w:line="300" w:lineRule="auto"/>
        <w:ind w:firstLineChars="200" w:firstLine="480"/>
        <w:jc w:val="both"/>
        <w:rPr>
          <w:sz w:val="24"/>
          <w:szCs w:val="24"/>
        </w:rPr>
      </w:pPr>
      <w:r w:rsidRPr="005E60A7">
        <w:rPr>
          <w:rFonts w:hint="eastAsia"/>
          <w:sz w:val="24"/>
          <w:szCs w:val="24"/>
        </w:rPr>
        <w:t>多旋翼无人机</w:t>
      </w:r>
      <w:r w:rsidR="007E3C7A">
        <w:rPr>
          <w:rFonts w:hint="eastAsia"/>
          <w:sz w:val="24"/>
          <w:szCs w:val="24"/>
        </w:rPr>
        <w:t>室外避障系统仿真实验运行的硬件设备为</w:t>
      </w:r>
      <w:r w:rsidR="007E3C7A" w:rsidRPr="007E3C7A">
        <w:rPr>
          <w:sz w:val="24"/>
          <w:szCs w:val="24"/>
        </w:rPr>
        <w:t>Intel(R) Core(TM) i5-8250U CPU @ 1.60GHz   1.80 GHz</w:t>
      </w:r>
      <w:r w:rsidR="007E3C7A">
        <w:rPr>
          <w:sz w:val="24"/>
          <w:szCs w:val="24"/>
        </w:rPr>
        <w:t xml:space="preserve">  8.00GB</w:t>
      </w:r>
      <w:r w:rsidR="007E3C7A">
        <w:rPr>
          <w:rFonts w:hint="eastAsia"/>
          <w:sz w:val="24"/>
          <w:szCs w:val="24"/>
        </w:rPr>
        <w:t>内存的笔记本电脑上，操作系统为</w:t>
      </w:r>
      <w:r w:rsidR="007E3C7A">
        <w:rPr>
          <w:rFonts w:hint="eastAsia"/>
          <w:sz w:val="24"/>
          <w:szCs w:val="24"/>
        </w:rPr>
        <w:t>Ubuntu</w:t>
      </w:r>
      <w:r w:rsidR="007E3C7A">
        <w:rPr>
          <w:sz w:val="24"/>
          <w:szCs w:val="24"/>
        </w:rPr>
        <w:t xml:space="preserve">18.04 </w:t>
      </w:r>
      <w:r w:rsidR="007E3C7A">
        <w:rPr>
          <w:rFonts w:hint="eastAsia"/>
          <w:sz w:val="24"/>
          <w:szCs w:val="24"/>
        </w:rPr>
        <w:t>LTS</w:t>
      </w:r>
      <w:r w:rsidR="007E3C7A">
        <w:rPr>
          <w:rFonts w:hint="eastAsia"/>
          <w:sz w:val="24"/>
          <w:szCs w:val="24"/>
        </w:rPr>
        <w:t>，机器人仿真系统</w:t>
      </w:r>
      <w:r w:rsidR="007E3C7A">
        <w:rPr>
          <w:rFonts w:hint="eastAsia"/>
          <w:sz w:val="24"/>
          <w:szCs w:val="24"/>
        </w:rPr>
        <w:t>ROS</w:t>
      </w:r>
      <w:r w:rsidR="007E3C7A">
        <w:rPr>
          <w:rFonts w:hint="eastAsia"/>
          <w:sz w:val="24"/>
          <w:szCs w:val="24"/>
        </w:rPr>
        <w:t>的版本为</w:t>
      </w:r>
      <w:r w:rsidR="007E3C7A">
        <w:rPr>
          <w:rFonts w:hint="eastAsia"/>
          <w:sz w:val="24"/>
          <w:szCs w:val="24"/>
        </w:rPr>
        <w:t>Melodic</w:t>
      </w:r>
      <w:r w:rsidR="007E3C7A">
        <w:rPr>
          <w:rFonts w:hint="eastAsia"/>
          <w:sz w:val="24"/>
          <w:szCs w:val="24"/>
        </w:rPr>
        <w:t>。本节使用上一节搭建好的室外场景和无人机模型，进行无人机避障仿真实验。</w:t>
      </w:r>
    </w:p>
    <w:p w14:paraId="7C0FDEF6" w14:textId="5A1D920C" w:rsidR="007B6352" w:rsidRDefault="007B6352" w:rsidP="005E60A7">
      <w:pPr>
        <w:widowControl w:val="0"/>
        <w:spacing w:line="300" w:lineRule="auto"/>
        <w:ind w:firstLineChars="200" w:firstLine="480"/>
        <w:jc w:val="both"/>
        <w:rPr>
          <w:sz w:val="24"/>
          <w:szCs w:val="24"/>
        </w:rPr>
      </w:pPr>
      <w:r>
        <w:rPr>
          <w:rFonts w:hint="eastAsia"/>
          <w:sz w:val="24"/>
          <w:szCs w:val="24"/>
        </w:rPr>
        <w:t>在</w:t>
      </w:r>
      <w:r>
        <w:rPr>
          <w:rFonts w:hint="eastAsia"/>
          <w:sz w:val="24"/>
          <w:szCs w:val="24"/>
        </w:rPr>
        <w:t>ROS</w:t>
      </w:r>
      <w:r>
        <w:rPr>
          <w:rFonts w:hint="eastAsia"/>
          <w:sz w:val="24"/>
          <w:szCs w:val="24"/>
        </w:rPr>
        <w:t>系统下将各部分任务算法程序整合到仿真实验平台当中，实现多旋翼无人机的自主避障实验</w:t>
      </w:r>
      <w:r w:rsidR="00D4332A">
        <w:rPr>
          <w:rFonts w:hint="eastAsia"/>
          <w:sz w:val="24"/>
          <w:szCs w:val="24"/>
        </w:rPr>
        <w:t>、传感器融合实验和</w:t>
      </w:r>
      <w:r w:rsidR="00B654D3">
        <w:rPr>
          <w:rFonts w:hint="eastAsia"/>
          <w:sz w:val="24"/>
          <w:szCs w:val="24"/>
        </w:rPr>
        <w:t>目标识别实验的联系仿真调试，仿真结果如下图所示。</w:t>
      </w:r>
    </w:p>
    <w:p w14:paraId="3B78AEDA" w14:textId="7F9DB2D4" w:rsidR="00B654D3" w:rsidRDefault="00B654D3" w:rsidP="005E60A7">
      <w:pPr>
        <w:widowControl w:val="0"/>
        <w:spacing w:line="300" w:lineRule="auto"/>
        <w:ind w:firstLineChars="200" w:firstLine="420"/>
        <w:jc w:val="both"/>
        <w:rPr>
          <w:sz w:val="24"/>
          <w:szCs w:val="24"/>
        </w:rPr>
      </w:pPr>
      <w:r>
        <w:rPr>
          <w:noProof/>
        </w:rPr>
        <w:drawing>
          <wp:inline distT="0" distB="0" distL="0" distR="0" wp14:anchorId="6EA74518" wp14:editId="5ED7319F">
            <wp:extent cx="4466163" cy="23679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470103" cy="2370004"/>
                    </a:xfrm>
                    <a:prstGeom prst="rect">
                      <a:avLst/>
                    </a:prstGeom>
                  </pic:spPr>
                </pic:pic>
              </a:graphicData>
            </a:graphic>
          </wp:inline>
        </w:drawing>
      </w:r>
    </w:p>
    <w:p w14:paraId="5FE2610E" w14:textId="00977775" w:rsidR="00B654D3" w:rsidRDefault="00B654D3" w:rsidP="005E60A7">
      <w:pPr>
        <w:widowControl w:val="0"/>
        <w:spacing w:line="300" w:lineRule="auto"/>
        <w:ind w:firstLineChars="200" w:firstLine="420"/>
        <w:jc w:val="both"/>
        <w:rPr>
          <w:sz w:val="24"/>
          <w:szCs w:val="24"/>
        </w:rPr>
      </w:pPr>
      <w:r>
        <w:rPr>
          <w:noProof/>
        </w:rPr>
        <w:lastRenderedPageBreak/>
        <w:drawing>
          <wp:inline distT="0" distB="0" distL="0" distR="0" wp14:anchorId="753CD6F7" wp14:editId="28CC323E">
            <wp:extent cx="4266609" cy="29591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4270604" cy="2961871"/>
                    </a:xfrm>
                    <a:prstGeom prst="rect">
                      <a:avLst/>
                    </a:prstGeom>
                  </pic:spPr>
                </pic:pic>
              </a:graphicData>
            </a:graphic>
          </wp:inline>
        </w:drawing>
      </w:r>
    </w:p>
    <w:p w14:paraId="4DCE7D0C" w14:textId="1D9BDCEE" w:rsidR="00B654D3" w:rsidRDefault="00B654D3" w:rsidP="005E60A7">
      <w:pPr>
        <w:widowControl w:val="0"/>
        <w:spacing w:line="300" w:lineRule="auto"/>
        <w:ind w:firstLineChars="200" w:firstLine="480"/>
        <w:jc w:val="both"/>
        <w:rPr>
          <w:sz w:val="24"/>
          <w:szCs w:val="24"/>
        </w:rPr>
      </w:pPr>
    </w:p>
    <w:p w14:paraId="7F77498F" w14:textId="4027F46D" w:rsidR="00B654D3" w:rsidRDefault="00B654D3" w:rsidP="005E60A7">
      <w:pPr>
        <w:widowControl w:val="0"/>
        <w:spacing w:line="300" w:lineRule="auto"/>
        <w:ind w:firstLineChars="200" w:firstLine="420"/>
        <w:jc w:val="both"/>
        <w:rPr>
          <w:sz w:val="24"/>
          <w:szCs w:val="24"/>
        </w:rPr>
      </w:pPr>
      <w:r w:rsidRPr="00B654D3">
        <w:drawing>
          <wp:inline distT="0" distB="0" distL="0" distR="0" wp14:anchorId="453F5152" wp14:editId="620BC6B3">
            <wp:extent cx="4290164" cy="3048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303772" cy="3057668"/>
                    </a:xfrm>
                    <a:prstGeom prst="rect">
                      <a:avLst/>
                    </a:prstGeom>
                  </pic:spPr>
                </pic:pic>
              </a:graphicData>
            </a:graphic>
          </wp:inline>
        </w:drawing>
      </w:r>
    </w:p>
    <w:p w14:paraId="57D8D83B" w14:textId="39B682E6" w:rsidR="00B654D3" w:rsidRDefault="00B654D3" w:rsidP="005E60A7">
      <w:pPr>
        <w:widowControl w:val="0"/>
        <w:spacing w:line="300" w:lineRule="auto"/>
        <w:ind w:firstLineChars="200" w:firstLine="420"/>
        <w:jc w:val="both"/>
        <w:rPr>
          <w:rFonts w:hint="eastAsia"/>
          <w:sz w:val="24"/>
          <w:szCs w:val="24"/>
        </w:rPr>
      </w:pPr>
      <w:r w:rsidRPr="00B654D3">
        <w:lastRenderedPageBreak/>
        <w:drawing>
          <wp:inline distT="0" distB="0" distL="0" distR="0" wp14:anchorId="29C87E35" wp14:editId="7C43A4D8">
            <wp:extent cx="4354825" cy="2433955"/>
            <wp:effectExtent l="0" t="0" r="825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361158" cy="2437495"/>
                    </a:xfrm>
                    <a:prstGeom prst="rect">
                      <a:avLst/>
                    </a:prstGeom>
                  </pic:spPr>
                </pic:pic>
              </a:graphicData>
            </a:graphic>
          </wp:inline>
        </w:drawing>
      </w:r>
    </w:p>
    <w:p w14:paraId="557F3524" w14:textId="77777777" w:rsidR="00B654D3" w:rsidRDefault="00B654D3" w:rsidP="003538DC">
      <w:pPr>
        <w:widowControl w:val="0"/>
        <w:spacing w:line="300" w:lineRule="auto"/>
        <w:ind w:firstLineChars="200" w:firstLine="480"/>
        <w:jc w:val="both"/>
        <w:rPr>
          <w:rFonts w:hint="eastAsia"/>
          <w:sz w:val="24"/>
          <w:szCs w:val="24"/>
        </w:rPr>
      </w:pPr>
    </w:p>
    <w:p w14:paraId="390BFEAF" w14:textId="53C992E3" w:rsidR="00B654D3" w:rsidRDefault="00B654D3" w:rsidP="005E60A7">
      <w:pPr>
        <w:widowControl w:val="0"/>
        <w:spacing w:line="300" w:lineRule="auto"/>
        <w:ind w:firstLineChars="200" w:firstLine="480"/>
        <w:jc w:val="both"/>
        <w:rPr>
          <w:rFonts w:hint="eastAsia"/>
          <w:sz w:val="24"/>
          <w:szCs w:val="24"/>
        </w:rPr>
      </w:pPr>
      <w:r>
        <w:rPr>
          <w:rFonts w:hint="eastAsia"/>
          <w:sz w:val="24"/>
          <w:szCs w:val="24"/>
        </w:rPr>
        <w:t>上图展示了无人机仿真飞行的实验，其中，左图为实时的路径规划仿真实验，无人机在迷宫环境下飞行</w:t>
      </w:r>
      <w:r w:rsidR="002A6533">
        <w:rPr>
          <w:rFonts w:hint="eastAsia"/>
          <w:sz w:val="24"/>
          <w:szCs w:val="24"/>
        </w:rPr>
        <w:t>；图片的右侧为无人机上的相机显示的实时照片，无人机在前方飞行的时候，可以被相机精确地</w:t>
      </w:r>
      <w:proofErr w:type="gramStart"/>
      <w:r w:rsidR="002A6533">
        <w:rPr>
          <w:rFonts w:hint="eastAsia"/>
          <w:sz w:val="24"/>
          <w:szCs w:val="24"/>
        </w:rPr>
        <w:t>作出</w:t>
      </w:r>
      <w:proofErr w:type="gramEnd"/>
      <w:r w:rsidR="002A6533">
        <w:rPr>
          <w:rFonts w:hint="eastAsia"/>
          <w:sz w:val="24"/>
          <w:szCs w:val="24"/>
        </w:rPr>
        <w:t>识别。</w:t>
      </w:r>
    </w:p>
    <w:p w14:paraId="0BBFB655" w14:textId="77777777" w:rsidR="00B654D3" w:rsidRDefault="00B654D3" w:rsidP="005E60A7">
      <w:pPr>
        <w:widowControl w:val="0"/>
        <w:spacing w:line="300" w:lineRule="auto"/>
        <w:ind w:firstLineChars="200" w:firstLine="480"/>
        <w:jc w:val="both"/>
        <w:rPr>
          <w:rFonts w:hint="eastAsia"/>
          <w:sz w:val="24"/>
          <w:szCs w:val="24"/>
        </w:rPr>
      </w:pPr>
    </w:p>
    <w:p w14:paraId="266EB282" w14:textId="77777777" w:rsidR="007B6352" w:rsidRPr="005E60A7" w:rsidRDefault="007B6352" w:rsidP="005E60A7">
      <w:pPr>
        <w:widowControl w:val="0"/>
        <w:spacing w:line="300" w:lineRule="auto"/>
        <w:ind w:firstLineChars="200" w:firstLine="480"/>
        <w:jc w:val="both"/>
        <w:rPr>
          <w:rFonts w:hint="eastAsia"/>
          <w:sz w:val="24"/>
          <w:szCs w:val="24"/>
        </w:rPr>
      </w:pPr>
    </w:p>
    <w:p w14:paraId="40F67D0B" w14:textId="61BDB08B" w:rsidR="00145A0F" w:rsidRPr="00145A0F" w:rsidRDefault="00145A0F" w:rsidP="00145A0F">
      <w:pPr>
        <w:widowControl w:val="0"/>
        <w:spacing w:before="240" w:after="240" w:line="300" w:lineRule="auto"/>
        <w:outlineLvl w:val="1"/>
        <w:rPr>
          <w:rFonts w:eastAsia="黑体"/>
          <w:bCs/>
          <w:sz w:val="32"/>
        </w:rPr>
      </w:pPr>
      <w:bookmarkStart w:id="161" w:name="_Toc117949720"/>
      <w:r w:rsidRPr="00145A0F">
        <w:rPr>
          <w:rFonts w:eastAsia="黑体" w:hint="eastAsia"/>
          <w:bCs/>
          <w:sz w:val="32"/>
        </w:rPr>
        <w:t>5.3</w:t>
      </w:r>
      <w:r w:rsidRPr="00145A0F">
        <w:rPr>
          <w:rFonts w:eastAsia="黑体" w:hint="eastAsia"/>
          <w:bCs/>
          <w:sz w:val="32"/>
        </w:rPr>
        <w:t>无人机</w:t>
      </w:r>
      <w:r w:rsidR="00D84465">
        <w:rPr>
          <w:rFonts w:eastAsia="黑体" w:hint="eastAsia"/>
          <w:bCs/>
          <w:sz w:val="32"/>
        </w:rPr>
        <w:t>室外避障</w:t>
      </w:r>
      <w:r w:rsidRPr="00145A0F">
        <w:rPr>
          <w:rFonts w:eastAsia="黑体" w:hint="eastAsia"/>
          <w:bCs/>
          <w:sz w:val="32"/>
        </w:rPr>
        <w:t>系统设计</w:t>
      </w:r>
      <w:r w:rsidR="00F01037">
        <w:rPr>
          <w:rFonts w:eastAsia="黑体" w:hint="eastAsia"/>
          <w:bCs/>
          <w:sz w:val="32"/>
        </w:rPr>
        <w:t>与</w:t>
      </w:r>
      <w:r w:rsidR="007A53C1">
        <w:rPr>
          <w:rFonts w:eastAsia="黑体" w:hint="eastAsia"/>
          <w:bCs/>
          <w:sz w:val="32"/>
        </w:rPr>
        <w:t>验证</w:t>
      </w:r>
      <w:bookmarkEnd w:id="161"/>
    </w:p>
    <w:p w14:paraId="4B27F1FA" w14:textId="2D366A69" w:rsidR="00145A0F" w:rsidRPr="003B34A2" w:rsidRDefault="00145A0F" w:rsidP="00145A0F">
      <w:pPr>
        <w:widowControl w:val="0"/>
        <w:spacing w:before="120" w:after="120" w:line="300" w:lineRule="auto"/>
        <w:jc w:val="both"/>
        <w:outlineLvl w:val="2"/>
        <w:rPr>
          <w:b/>
          <w:bCs/>
          <w:color w:val="FF0000"/>
          <w:sz w:val="28"/>
          <w:szCs w:val="28"/>
        </w:rPr>
      </w:pPr>
      <w:bookmarkStart w:id="162" w:name="_Toc117949721"/>
      <w:r w:rsidRPr="00145A0F">
        <w:rPr>
          <w:rFonts w:hint="eastAsia"/>
          <w:b/>
          <w:bCs/>
          <w:sz w:val="28"/>
          <w:szCs w:val="28"/>
        </w:rPr>
        <w:t xml:space="preserve">5.3.1 </w:t>
      </w:r>
      <w:bookmarkStart w:id="163" w:name="_Hlk98340559"/>
      <w:r w:rsidRPr="00145A0F">
        <w:rPr>
          <w:rFonts w:hint="eastAsia"/>
          <w:b/>
          <w:bCs/>
          <w:sz w:val="28"/>
          <w:szCs w:val="28"/>
        </w:rPr>
        <w:t>无人机</w:t>
      </w:r>
      <w:bookmarkEnd w:id="163"/>
      <w:r w:rsidR="00B62BCC">
        <w:rPr>
          <w:rFonts w:hint="eastAsia"/>
          <w:b/>
          <w:bCs/>
          <w:sz w:val="28"/>
          <w:szCs w:val="28"/>
        </w:rPr>
        <w:t>室外避障</w:t>
      </w:r>
      <w:r w:rsidRPr="00145A0F">
        <w:rPr>
          <w:rFonts w:hint="eastAsia"/>
          <w:b/>
          <w:bCs/>
          <w:sz w:val="28"/>
          <w:szCs w:val="28"/>
        </w:rPr>
        <w:t>系统总体框架</w:t>
      </w:r>
      <w:bookmarkEnd w:id="162"/>
    </w:p>
    <w:p w14:paraId="4BAA54AA" w14:textId="690BF2EF" w:rsidR="006E25D8" w:rsidRDefault="006E25D8" w:rsidP="00F56B1F">
      <w:pPr>
        <w:widowControl w:val="0"/>
        <w:spacing w:line="300" w:lineRule="auto"/>
        <w:ind w:firstLineChars="200" w:firstLine="480"/>
        <w:jc w:val="both"/>
        <w:rPr>
          <w:sz w:val="24"/>
          <w:szCs w:val="32"/>
        </w:rPr>
      </w:pPr>
      <w:bookmarkStart w:id="164" w:name="_Hlk88407741"/>
      <w:bookmarkStart w:id="165" w:name="_Hlk85306849"/>
    </w:p>
    <w:p w14:paraId="567AF2A3" w14:textId="6DA5B0EA" w:rsidR="00145A0F" w:rsidRDefault="00145A0F" w:rsidP="00145A0F">
      <w:pPr>
        <w:widowControl w:val="0"/>
        <w:spacing w:before="120" w:after="120" w:line="300" w:lineRule="auto"/>
        <w:jc w:val="both"/>
        <w:outlineLvl w:val="2"/>
        <w:rPr>
          <w:b/>
          <w:bCs/>
          <w:sz w:val="28"/>
          <w:szCs w:val="28"/>
        </w:rPr>
      </w:pPr>
      <w:bookmarkStart w:id="166" w:name="_Toc117949722"/>
      <w:bookmarkEnd w:id="164"/>
      <w:r w:rsidRPr="00145A0F">
        <w:rPr>
          <w:rFonts w:hint="eastAsia"/>
          <w:b/>
          <w:bCs/>
          <w:sz w:val="28"/>
          <w:szCs w:val="28"/>
        </w:rPr>
        <w:t xml:space="preserve">5.3.2 </w:t>
      </w:r>
      <w:r w:rsidR="00541ED6" w:rsidRPr="00145A0F">
        <w:rPr>
          <w:rFonts w:hint="eastAsia"/>
          <w:b/>
          <w:bCs/>
          <w:sz w:val="28"/>
          <w:szCs w:val="28"/>
        </w:rPr>
        <w:t>无人机</w:t>
      </w:r>
      <w:r w:rsidR="00541ED6">
        <w:rPr>
          <w:rFonts w:hint="eastAsia"/>
          <w:b/>
          <w:bCs/>
          <w:sz w:val="28"/>
          <w:szCs w:val="28"/>
        </w:rPr>
        <w:t>室外避障</w:t>
      </w:r>
      <w:r w:rsidRPr="00145A0F">
        <w:rPr>
          <w:rFonts w:hint="eastAsia"/>
          <w:b/>
          <w:bCs/>
          <w:sz w:val="28"/>
          <w:szCs w:val="28"/>
        </w:rPr>
        <w:t>系统搭建</w:t>
      </w:r>
      <w:bookmarkEnd w:id="166"/>
    </w:p>
    <w:p w14:paraId="0880F3A7" w14:textId="77777777" w:rsidR="008D6B5E" w:rsidRPr="00064EE8" w:rsidRDefault="008D6B5E" w:rsidP="00064EE8">
      <w:pPr>
        <w:widowControl w:val="0"/>
        <w:spacing w:line="300" w:lineRule="auto"/>
        <w:ind w:firstLineChars="200" w:firstLine="480"/>
        <w:jc w:val="both"/>
        <w:rPr>
          <w:sz w:val="24"/>
          <w:szCs w:val="32"/>
        </w:rPr>
      </w:pPr>
    </w:p>
    <w:p w14:paraId="2585C2F2" w14:textId="68A3C81D" w:rsidR="002944F3" w:rsidRDefault="00145A0F" w:rsidP="00F56B1F">
      <w:pPr>
        <w:widowControl w:val="0"/>
        <w:spacing w:before="120" w:after="120" w:line="300" w:lineRule="auto"/>
        <w:jc w:val="both"/>
        <w:outlineLvl w:val="2"/>
        <w:rPr>
          <w:b/>
          <w:bCs/>
          <w:sz w:val="28"/>
          <w:szCs w:val="28"/>
        </w:rPr>
      </w:pPr>
      <w:bookmarkStart w:id="167" w:name="_Hlk89164555"/>
      <w:bookmarkStart w:id="168" w:name="_Toc117949723"/>
      <w:bookmarkEnd w:id="165"/>
      <w:r w:rsidRPr="00145A0F">
        <w:rPr>
          <w:rFonts w:hint="eastAsia"/>
          <w:b/>
          <w:bCs/>
          <w:sz w:val="28"/>
          <w:szCs w:val="28"/>
        </w:rPr>
        <w:t xml:space="preserve">5.3.3 </w:t>
      </w:r>
      <w:r w:rsidRPr="00145A0F">
        <w:rPr>
          <w:rFonts w:hint="eastAsia"/>
          <w:b/>
          <w:bCs/>
          <w:sz w:val="28"/>
          <w:szCs w:val="28"/>
        </w:rPr>
        <w:t>软件系统设计</w:t>
      </w:r>
      <w:bookmarkStart w:id="169" w:name="_Hlk85468865"/>
      <w:bookmarkEnd w:id="167"/>
      <w:bookmarkEnd w:id="168"/>
    </w:p>
    <w:p w14:paraId="6E40EA8E" w14:textId="77777777" w:rsidR="00064EE8" w:rsidRPr="00F56B1F" w:rsidRDefault="00064EE8" w:rsidP="00064EE8">
      <w:pPr>
        <w:widowControl w:val="0"/>
        <w:spacing w:line="300" w:lineRule="auto"/>
        <w:ind w:firstLineChars="200" w:firstLine="562"/>
        <w:jc w:val="both"/>
        <w:rPr>
          <w:b/>
          <w:bCs/>
          <w:sz w:val="28"/>
          <w:szCs w:val="28"/>
        </w:rPr>
      </w:pPr>
    </w:p>
    <w:p w14:paraId="74A0D958" w14:textId="42AEBE75" w:rsidR="002944F3" w:rsidRDefault="00632CF6" w:rsidP="00602625">
      <w:pPr>
        <w:widowControl w:val="0"/>
        <w:spacing w:line="300" w:lineRule="auto"/>
        <w:ind w:firstLineChars="200" w:firstLine="562"/>
        <w:jc w:val="both"/>
        <w:rPr>
          <w:b/>
          <w:color w:val="FF0000"/>
          <w:sz w:val="28"/>
          <w:szCs w:val="32"/>
        </w:rPr>
      </w:pPr>
      <w:r w:rsidRPr="00AB2C7D">
        <w:rPr>
          <w:rFonts w:hint="eastAsia"/>
          <w:b/>
          <w:color w:val="FF0000"/>
          <w:sz w:val="28"/>
          <w:szCs w:val="32"/>
        </w:rPr>
        <w:t>（做实验验证到什么程度）</w:t>
      </w:r>
    </w:p>
    <w:p w14:paraId="44CD76CE" w14:textId="674444C1" w:rsidR="004C54A3" w:rsidRPr="00AB2C7D" w:rsidRDefault="004C54A3" w:rsidP="00602625">
      <w:pPr>
        <w:widowControl w:val="0"/>
        <w:spacing w:line="300" w:lineRule="auto"/>
        <w:ind w:firstLineChars="200" w:firstLine="562"/>
        <w:jc w:val="both"/>
        <w:rPr>
          <w:b/>
          <w:color w:val="FF0000"/>
          <w:sz w:val="28"/>
          <w:szCs w:val="32"/>
        </w:rPr>
      </w:pPr>
      <w:r>
        <w:rPr>
          <w:rFonts w:hint="eastAsia"/>
          <w:b/>
          <w:color w:val="FF0000"/>
          <w:sz w:val="28"/>
          <w:szCs w:val="32"/>
        </w:rPr>
        <w:t>识别</w:t>
      </w:r>
    </w:p>
    <w:p w14:paraId="7D135545" w14:textId="7797AD2B" w:rsidR="00602625" w:rsidRPr="00064EE8" w:rsidRDefault="00F52CD7" w:rsidP="00064EE8">
      <w:pPr>
        <w:widowControl w:val="0"/>
        <w:spacing w:line="300" w:lineRule="auto"/>
        <w:ind w:firstLineChars="200" w:firstLine="480"/>
        <w:jc w:val="both"/>
        <w:rPr>
          <w:sz w:val="24"/>
          <w:szCs w:val="32"/>
        </w:rPr>
      </w:pPr>
      <w:bookmarkStart w:id="170" w:name="_Hlk89163735"/>
      <w:r w:rsidRPr="00064EE8">
        <w:rPr>
          <w:rFonts w:hint="eastAsia"/>
          <w:sz w:val="24"/>
          <w:szCs w:val="32"/>
        </w:rPr>
        <w:t>软件系统的运行环境</w:t>
      </w:r>
    </w:p>
    <w:p w14:paraId="01F5EE1A" w14:textId="0C2358B1" w:rsidR="008C03B4" w:rsidRPr="00064EE8" w:rsidRDefault="00A70320" w:rsidP="00064EE8">
      <w:pPr>
        <w:widowControl w:val="0"/>
        <w:spacing w:line="300" w:lineRule="auto"/>
        <w:ind w:firstLineChars="200" w:firstLine="480"/>
        <w:jc w:val="both"/>
        <w:rPr>
          <w:sz w:val="24"/>
          <w:szCs w:val="32"/>
        </w:rPr>
      </w:pPr>
      <w:bookmarkStart w:id="171" w:name="_Hlk86084864"/>
      <w:bookmarkEnd w:id="169"/>
      <w:bookmarkEnd w:id="170"/>
      <w:r w:rsidRPr="00064EE8">
        <w:rPr>
          <w:rFonts w:hint="eastAsia"/>
          <w:sz w:val="24"/>
          <w:szCs w:val="32"/>
        </w:rPr>
        <w:lastRenderedPageBreak/>
        <w:t>算法</w:t>
      </w:r>
      <w:r w:rsidR="00C326FE" w:rsidRPr="00064EE8">
        <w:rPr>
          <w:rFonts w:hint="eastAsia"/>
          <w:sz w:val="24"/>
          <w:szCs w:val="32"/>
        </w:rPr>
        <w:t>框图</w:t>
      </w:r>
    </w:p>
    <w:p w14:paraId="3D0D2CF4" w14:textId="2D18E0E8" w:rsidR="00145A0F" w:rsidRPr="00B41EE1" w:rsidRDefault="00145A0F" w:rsidP="00B41EE1">
      <w:pPr>
        <w:widowControl w:val="0"/>
        <w:spacing w:before="240" w:after="240" w:line="300" w:lineRule="auto"/>
        <w:outlineLvl w:val="1"/>
        <w:rPr>
          <w:rFonts w:eastAsia="黑体"/>
          <w:bCs/>
          <w:sz w:val="32"/>
        </w:rPr>
      </w:pPr>
      <w:bookmarkStart w:id="172" w:name="_Toc117949724"/>
      <w:bookmarkEnd w:id="171"/>
      <w:r w:rsidRPr="00B41EE1">
        <w:rPr>
          <w:rFonts w:eastAsia="黑体" w:hint="eastAsia"/>
          <w:bCs/>
          <w:sz w:val="32"/>
        </w:rPr>
        <w:t>5.4</w:t>
      </w:r>
      <w:r w:rsidR="00261FDA" w:rsidRPr="00261FDA">
        <w:rPr>
          <w:rFonts w:eastAsia="黑体" w:hint="eastAsia"/>
          <w:bCs/>
          <w:sz w:val="32"/>
        </w:rPr>
        <w:t>无人机</w:t>
      </w:r>
      <w:r w:rsidR="00B62BCC">
        <w:rPr>
          <w:rFonts w:eastAsia="黑体" w:hint="eastAsia"/>
          <w:bCs/>
          <w:sz w:val="32"/>
        </w:rPr>
        <w:t>室外避障</w:t>
      </w:r>
      <w:r w:rsidR="00261FDA" w:rsidRPr="00261FDA">
        <w:rPr>
          <w:rFonts w:eastAsia="黑体" w:hint="eastAsia"/>
          <w:bCs/>
          <w:sz w:val="32"/>
        </w:rPr>
        <w:t>系统</w:t>
      </w:r>
      <w:r w:rsidRPr="00B41EE1">
        <w:rPr>
          <w:rFonts w:eastAsia="黑体" w:hint="eastAsia"/>
          <w:bCs/>
          <w:sz w:val="32"/>
        </w:rPr>
        <w:t>实验与分析</w:t>
      </w:r>
      <w:bookmarkEnd w:id="172"/>
    </w:p>
    <w:p w14:paraId="09A2DA93" w14:textId="2CD6BFBF" w:rsidR="00622DD5" w:rsidRPr="00064EE8" w:rsidRDefault="00622DD5" w:rsidP="00064EE8">
      <w:pPr>
        <w:widowControl w:val="0"/>
        <w:spacing w:line="300" w:lineRule="auto"/>
        <w:ind w:firstLineChars="200" w:firstLine="562"/>
        <w:jc w:val="both"/>
        <w:rPr>
          <w:b/>
          <w:bCs/>
          <w:sz w:val="28"/>
          <w:szCs w:val="28"/>
        </w:rPr>
      </w:pPr>
    </w:p>
    <w:p w14:paraId="33D255CD" w14:textId="430E2ACF" w:rsidR="00C74F72" w:rsidRDefault="00C74F72" w:rsidP="00C74F72">
      <w:pPr>
        <w:widowControl w:val="0"/>
        <w:spacing w:before="120" w:after="120" w:line="300" w:lineRule="auto"/>
        <w:jc w:val="both"/>
        <w:outlineLvl w:val="2"/>
        <w:rPr>
          <w:b/>
          <w:bCs/>
          <w:sz w:val="28"/>
          <w:szCs w:val="28"/>
        </w:rPr>
      </w:pPr>
      <w:bookmarkStart w:id="173" w:name="_Toc117949725"/>
      <w:r w:rsidRPr="00145A0F">
        <w:rPr>
          <w:rFonts w:hint="eastAsia"/>
          <w:b/>
          <w:bCs/>
          <w:sz w:val="28"/>
          <w:szCs w:val="28"/>
        </w:rPr>
        <w:t>5.</w:t>
      </w:r>
      <w:r>
        <w:rPr>
          <w:b/>
          <w:bCs/>
          <w:sz w:val="28"/>
          <w:szCs w:val="28"/>
        </w:rPr>
        <w:t>4</w:t>
      </w:r>
      <w:r w:rsidRPr="00145A0F">
        <w:rPr>
          <w:rFonts w:hint="eastAsia"/>
          <w:b/>
          <w:bCs/>
          <w:sz w:val="28"/>
          <w:szCs w:val="28"/>
        </w:rPr>
        <w:t>.</w:t>
      </w:r>
      <w:r>
        <w:rPr>
          <w:b/>
          <w:bCs/>
          <w:sz w:val="28"/>
          <w:szCs w:val="28"/>
        </w:rPr>
        <w:t>1</w:t>
      </w:r>
      <w:bookmarkStart w:id="174" w:name="_Hlk90473504"/>
      <w:r w:rsidRPr="00C74F72">
        <w:rPr>
          <w:rFonts w:hint="eastAsia"/>
          <w:b/>
          <w:bCs/>
          <w:sz w:val="28"/>
          <w:szCs w:val="28"/>
        </w:rPr>
        <w:t>室</w:t>
      </w:r>
      <w:r w:rsidR="00B62BCC">
        <w:rPr>
          <w:rFonts w:hint="eastAsia"/>
          <w:b/>
          <w:bCs/>
          <w:sz w:val="28"/>
          <w:szCs w:val="28"/>
        </w:rPr>
        <w:t>外固定障碍物避障</w:t>
      </w:r>
      <w:r w:rsidRPr="00C74F72">
        <w:rPr>
          <w:rFonts w:hint="eastAsia"/>
          <w:b/>
          <w:bCs/>
          <w:sz w:val="28"/>
          <w:szCs w:val="28"/>
        </w:rPr>
        <w:t>策略</w:t>
      </w:r>
      <w:bookmarkEnd w:id="174"/>
      <w:r>
        <w:rPr>
          <w:rFonts w:hint="eastAsia"/>
          <w:b/>
          <w:bCs/>
          <w:sz w:val="28"/>
          <w:szCs w:val="28"/>
        </w:rPr>
        <w:t>实验</w:t>
      </w:r>
      <w:bookmarkEnd w:id="173"/>
    </w:p>
    <w:p w14:paraId="118D1CFF" w14:textId="77777777" w:rsidR="00064EE8" w:rsidRPr="00145A0F" w:rsidRDefault="00064EE8" w:rsidP="00064EE8">
      <w:pPr>
        <w:widowControl w:val="0"/>
        <w:spacing w:line="300" w:lineRule="auto"/>
        <w:ind w:firstLineChars="200" w:firstLine="562"/>
        <w:jc w:val="both"/>
        <w:rPr>
          <w:b/>
          <w:bCs/>
          <w:sz w:val="28"/>
          <w:szCs w:val="28"/>
        </w:rPr>
      </w:pPr>
    </w:p>
    <w:p w14:paraId="6BF1C7E0" w14:textId="6D9E1549" w:rsidR="00C74F72" w:rsidRDefault="00C74F72" w:rsidP="00C74F72">
      <w:pPr>
        <w:widowControl w:val="0"/>
        <w:spacing w:before="120" w:after="120" w:line="300" w:lineRule="auto"/>
        <w:jc w:val="both"/>
        <w:outlineLvl w:val="2"/>
        <w:rPr>
          <w:b/>
          <w:bCs/>
          <w:sz w:val="28"/>
          <w:szCs w:val="28"/>
        </w:rPr>
      </w:pPr>
      <w:bookmarkStart w:id="175" w:name="_Toc117949726"/>
      <w:r w:rsidRPr="00145A0F">
        <w:rPr>
          <w:rFonts w:hint="eastAsia"/>
          <w:b/>
          <w:bCs/>
          <w:sz w:val="28"/>
          <w:szCs w:val="28"/>
        </w:rPr>
        <w:t>5.</w:t>
      </w:r>
      <w:r>
        <w:rPr>
          <w:b/>
          <w:bCs/>
          <w:sz w:val="28"/>
          <w:szCs w:val="28"/>
        </w:rPr>
        <w:t>4</w:t>
      </w:r>
      <w:r w:rsidRPr="00145A0F">
        <w:rPr>
          <w:rFonts w:hint="eastAsia"/>
          <w:b/>
          <w:bCs/>
          <w:sz w:val="28"/>
          <w:szCs w:val="28"/>
        </w:rPr>
        <w:t>.</w:t>
      </w:r>
      <w:r>
        <w:rPr>
          <w:b/>
          <w:bCs/>
          <w:sz w:val="28"/>
          <w:szCs w:val="28"/>
        </w:rPr>
        <w:t>2</w:t>
      </w:r>
      <w:r w:rsidRPr="00C74F72">
        <w:rPr>
          <w:rFonts w:hint="eastAsia"/>
          <w:b/>
          <w:bCs/>
          <w:sz w:val="28"/>
          <w:szCs w:val="28"/>
        </w:rPr>
        <w:t>室</w:t>
      </w:r>
      <w:r w:rsidR="00B62BCC">
        <w:rPr>
          <w:rFonts w:hint="eastAsia"/>
          <w:b/>
          <w:bCs/>
          <w:sz w:val="28"/>
          <w:szCs w:val="28"/>
        </w:rPr>
        <w:t>外</w:t>
      </w:r>
      <w:r w:rsidRPr="00C74F72">
        <w:rPr>
          <w:rFonts w:hint="eastAsia"/>
          <w:b/>
          <w:bCs/>
          <w:sz w:val="28"/>
          <w:szCs w:val="28"/>
        </w:rPr>
        <w:t>环境下</w:t>
      </w:r>
      <w:r w:rsidR="000E3256">
        <w:rPr>
          <w:rFonts w:hint="eastAsia"/>
          <w:b/>
          <w:bCs/>
          <w:sz w:val="28"/>
          <w:szCs w:val="28"/>
        </w:rPr>
        <w:t>移动障碍物</w:t>
      </w:r>
      <w:r w:rsidR="00B62BCC">
        <w:rPr>
          <w:rFonts w:hint="eastAsia"/>
          <w:b/>
          <w:bCs/>
          <w:sz w:val="28"/>
          <w:szCs w:val="28"/>
        </w:rPr>
        <w:t>避障</w:t>
      </w:r>
      <w:r>
        <w:rPr>
          <w:rFonts w:hint="eastAsia"/>
          <w:b/>
          <w:bCs/>
          <w:sz w:val="28"/>
          <w:szCs w:val="28"/>
        </w:rPr>
        <w:t>实验</w:t>
      </w:r>
      <w:bookmarkEnd w:id="175"/>
    </w:p>
    <w:p w14:paraId="64A389A1" w14:textId="77777777" w:rsidR="00064EE8" w:rsidRPr="00145A0F" w:rsidRDefault="00064EE8" w:rsidP="00064EE8">
      <w:pPr>
        <w:widowControl w:val="0"/>
        <w:spacing w:line="300" w:lineRule="auto"/>
        <w:ind w:firstLineChars="200" w:firstLine="562"/>
        <w:jc w:val="both"/>
        <w:rPr>
          <w:b/>
          <w:bCs/>
          <w:sz w:val="28"/>
          <w:szCs w:val="28"/>
        </w:rPr>
      </w:pPr>
    </w:p>
    <w:p w14:paraId="698D0825" w14:textId="68C7305A" w:rsidR="00145A0F" w:rsidRDefault="00145A0F" w:rsidP="00145A0F">
      <w:pPr>
        <w:widowControl w:val="0"/>
        <w:spacing w:before="240" w:after="240" w:line="300" w:lineRule="auto"/>
        <w:outlineLvl w:val="1"/>
        <w:rPr>
          <w:rFonts w:eastAsia="黑体"/>
          <w:bCs/>
          <w:sz w:val="32"/>
        </w:rPr>
      </w:pPr>
      <w:bookmarkStart w:id="176" w:name="_Toc117949727"/>
      <w:r w:rsidRPr="00145A0F">
        <w:rPr>
          <w:rFonts w:eastAsia="黑体" w:hint="eastAsia"/>
          <w:bCs/>
          <w:sz w:val="32"/>
        </w:rPr>
        <w:t>5.</w:t>
      </w:r>
      <w:r w:rsidR="00B41EE1">
        <w:rPr>
          <w:rFonts w:eastAsia="黑体"/>
          <w:bCs/>
          <w:sz w:val="32"/>
        </w:rPr>
        <w:t>5</w:t>
      </w:r>
      <w:r w:rsidRPr="00145A0F">
        <w:rPr>
          <w:rFonts w:eastAsia="黑体" w:hint="eastAsia"/>
          <w:bCs/>
          <w:sz w:val="32"/>
        </w:rPr>
        <w:t xml:space="preserve"> </w:t>
      </w:r>
      <w:r w:rsidRPr="00145A0F">
        <w:rPr>
          <w:rFonts w:eastAsia="黑体" w:hint="eastAsia"/>
          <w:bCs/>
          <w:sz w:val="32"/>
        </w:rPr>
        <w:t>本章小结</w:t>
      </w:r>
      <w:bookmarkEnd w:id="176"/>
    </w:p>
    <w:p w14:paraId="3C96E9E7" w14:textId="77777777" w:rsidR="00064EE8" w:rsidRPr="00064EE8" w:rsidRDefault="00064EE8" w:rsidP="00064EE8">
      <w:pPr>
        <w:widowControl w:val="0"/>
        <w:spacing w:line="300" w:lineRule="auto"/>
        <w:ind w:firstLineChars="200" w:firstLine="562"/>
        <w:jc w:val="both"/>
        <w:rPr>
          <w:b/>
          <w:bCs/>
          <w:sz w:val="28"/>
          <w:szCs w:val="28"/>
        </w:rPr>
      </w:pPr>
    </w:p>
    <w:bookmarkEnd w:id="157"/>
    <w:p w14:paraId="492E65FE" w14:textId="77777777" w:rsidR="009674B1" w:rsidRDefault="009674B1" w:rsidP="009674B1">
      <w:pPr>
        <w:pStyle w:val="aff1"/>
        <w:keepNext w:val="0"/>
        <w:keepLines w:val="0"/>
        <w:pageBreakBefore/>
        <w:widowControl w:val="0"/>
        <w:spacing w:before="0" w:after="0" w:line="240" w:lineRule="auto"/>
        <w:outlineLvl w:val="9"/>
      </w:pPr>
    </w:p>
    <w:p w14:paraId="45D643FF" w14:textId="49D147C5" w:rsidR="00845092" w:rsidRPr="009674B1" w:rsidRDefault="00845092" w:rsidP="009674B1">
      <w:pPr>
        <w:pStyle w:val="aff1"/>
        <w:keepNext w:val="0"/>
        <w:keepLines w:val="0"/>
        <w:widowControl w:val="0"/>
        <w:outlineLvl w:val="0"/>
      </w:pPr>
      <w:bookmarkStart w:id="177" w:name="_Toc117949728"/>
      <w:r>
        <w:t>第</w:t>
      </w:r>
      <w:r>
        <w:rPr>
          <w:rFonts w:hint="eastAsia"/>
        </w:rPr>
        <w:t>六</w:t>
      </w:r>
      <w:r>
        <w:t>章</w:t>
      </w:r>
      <w:r>
        <w:t xml:space="preserve">  </w:t>
      </w:r>
      <w:r>
        <w:rPr>
          <w:rFonts w:hint="eastAsia"/>
        </w:rPr>
        <w:t>总结与展望</w:t>
      </w:r>
      <w:bookmarkEnd w:id="177"/>
    </w:p>
    <w:p w14:paraId="3BE92025" w14:textId="77777777" w:rsidR="009674B1" w:rsidRPr="00145A0F" w:rsidRDefault="009674B1" w:rsidP="009674B1">
      <w:pPr>
        <w:widowControl w:val="0"/>
        <w:jc w:val="center"/>
        <w:rPr>
          <w:rFonts w:eastAsia="黑体"/>
          <w:bCs/>
          <w:sz w:val="36"/>
          <w:szCs w:val="21"/>
        </w:rPr>
      </w:pPr>
      <w:bookmarkStart w:id="178" w:name="_Hlk82965754"/>
    </w:p>
    <w:p w14:paraId="47FB71E4" w14:textId="06552E12" w:rsidR="00845092" w:rsidRDefault="0007068A" w:rsidP="00845092">
      <w:pPr>
        <w:widowControl w:val="0"/>
        <w:spacing w:before="240" w:after="240" w:line="300" w:lineRule="auto"/>
        <w:outlineLvl w:val="1"/>
        <w:rPr>
          <w:rFonts w:eastAsia="黑体"/>
          <w:bCs/>
          <w:sz w:val="32"/>
        </w:rPr>
      </w:pPr>
      <w:bookmarkStart w:id="179" w:name="_Toc117949729"/>
      <w:r>
        <w:rPr>
          <w:rFonts w:eastAsia="黑体"/>
          <w:bCs/>
          <w:sz w:val="32"/>
        </w:rPr>
        <w:t>6</w:t>
      </w:r>
      <w:r w:rsidR="00845092">
        <w:rPr>
          <w:rFonts w:eastAsia="黑体"/>
          <w:bCs/>
          <w:sz w:val="32"/>
        </w:rPr>
        <w:t>.</w:t>
      </w:r>
      <w:r w:rsidR="00845092">
        <w:rPr>
          <w:rFonts w:eastAsia="黑体" w:hint="eastAsia"/>
          <w:bCs/>
          <w:sz w:val="32"/>
        </w:rPr>
        <w:t>1</w:t>
      </w:r>
      <w:r w:rsidR="00845092">
        <w:rPr>
          <w:rFonts w:eastAsia="黑体"/>
          <w:bCs/>
          <w:sz w:val="32"/>
        </w:rPr>
        <w:t xml:space="preserve">  </w:t>
      </w:r>
      <w:r>
        <w:rPr>
          <w:rFonts w:eastAsia="黑体" w:hint="eastAsia"/>
          <w:bCs/>
          <w:sz w:val="32"/>
        </w:rPr>
        <w:t>总结</w:t>
      </w:r>
      <w:bookmarkEnd w:id="179"/>
    </w:p>
    <w:p w14:paraId="0CD5181F" w14:textId="77777777" w:rsidR="00064EE8" w:rsidRDefault="00064EE8" w:rsidP="00064EE8">
      <w:pPr>
        <w:widowControl w:val="0"/>
        <w:spacing w:line="300" w:lineRule="auto"/>
        <w:ind w:firstLineChars="200" w:firstLine="640"/>
        <w:jc w:val="both"/>
        <w:rPr>
          <w:rFonts w:eastAsia="黑体"/>
          <w:bCs/>
          <w:sz w:val="32"/>
        </w:rPr>
      </w:pPr>
    </w:p>
    <w:p w14:paraId="2FCA57A9" w14:textId="626A0AC6" w:rsidR="0007068A" w:rsidRDefault="0007068A" w:rsidP="0007068A">
      <w:pPr>
        <w:widowControl w:val="0"/>
        <w:spacing w:before="240" w:after="240" w:line="300" w:lineRule="auto"/>
        <w:outlineLvl w:val="1"/>
        <w:rPr>
          <w:rFonts w:eastAsia="黑体"/>
          <w:bCs/>
          <w:sz w:val="32"/>
        </w:rPr>
      </w:pPr>
      <w:bookmarkStart w:id="180" w:name="_Toc117949730"/>
      <w:bookmarkEnd w:id="178"/>
      <w:r>
        <w:rPr>
          <w:rFonts w:eastAsia="黑体"/>
          <w:bCs/>
          <w:sz w:val="32"/>
        </w:rPr>
        <w:t xml:space="preserve">6.2  </w:t>
      </w:r>
      <w:r>
        <w:rPr>
          <w:rFonts w:eastAsia="黑体" w:hint="eastAsia"/>
          <w:bCs/>
          <w:sz w:val="32"/>
        </w:rPr>
        <w:t>工作展望</w:t>
      </w:r>
      <w:bookmarkEnd w:id="180"/>
    </w:p>
    <w:p w14:paraId="192C3D93" w14:textId="77777777" w:rsidR="00064EE8" w:rsidRDefault="00064EE8" w:rsidP="00064EE8">
      <w:pPr>
        <w:widowControl w:val="0"/>
        <w:spacing w:line="300" w:lineRule="auto"/>
        <w:ind w:firstLineChars="200" w:firstLine="640"/>
        <w:jc w:val="both"/>
        <w:rPr>
          <w:rFonts w:eastAsia="黑体"/>
          <w:bCs/>
          <w:sz w:val="32"/>
        </w:rPr>
      </w:pPr>
    </w:p>
    <w:p w14:paraId="793C7FCF" w14:textId="77777777" w:rsidR="00AD00A0" w:rsidRPr="00AD00A0" w:rsidRDefault="00AD00A0" w:rsidP="00AD00A0">
      <w:pPr>
        <w:pageBreakBefore/>
        <w:widowControl w:val="0"/>
        <w:jc w:val="center"/>
        <w:rPr>
          <w:sz w:val="36"/>
          <w:szCs w:val="36"/>
        </w:rPr>
      </w:pPr>
    </w:p>
    <w:p w14:paraId="39ADE01B" w14:textId="7820F5D5" w:rsidR="00503580" w:rsidRDefault="009529EB" w:rsidP="00AD00A0">
      <w:pPr>
        <w:pStyle w:val="1"/>
        <w:keepNext w:val="0"/>
        <w:widowControl w:val="0"/>
        <w:numPr>
          <w:ilvl w:val="255"/>
          <w:numId w:val="0"/>
        </w:numPr>
        <w:rPr>
          <w:szCs w:val="36"/>
        </w:rPr>
      </w:pPr>
      <w:bookmarkStart w:id="181" w:name="_Toc57733589"/>
      <w:bookmarkStart w:id="182" w:name="_Toc525983171"/>
      <w:bookmarkStart w:id="183" w:name="_Toc117949731"/>
      <w:r>
        <w:rPr>
          <w:szCs w:val="36"/>
        </w:rPr>
        <w:t>参考文献</w:t>
      </w:r>
      <w:bookmarkEnd w:id="78"/>
      <w:bookmarkEnd w:id="79"/>
      <w:bookmarkEnd w:id="80"/>
      <w:bookmarkEnd w:id="81"/>
      <w:bookmarkEnd w:id="82"/>
      <w:bookmarkEnd w:id="83"/>
      <w:bookmarkEnd w:id="84"/>
      <w:bookmarkEnd w:id="85"/>
      <w:bookmarkEnd w:id="86"/>
      <w:bookmarkEnd w:id="87"/>
      <w:bookmarkEnd w:id="88"/>
      <w:bookmarkEnd w:id="89"/>
      <w:bookmarkEnd w:id="90"/>
      <w:bookmarkEnd w:id="181"/>
      <w:bookmarkEnd w:id="182"/>
      <w:bookmarkEnd w:id="183"/>
    </w:p>
    <w:p w14:paraId="2383D701" w14:textId="77777777" w:rsidR="009674B1" w:rsidRPr="009674B1" w:rsidRDefault="009674B1" w:rsidP="009674B1">
      <w:pPr>
        <w:jc w:val="center"/>
        <w:rPr>
          <w:sz w:val="36"/>
          <w:szCs w:val="32"/>
        </w:rPr>
      </w:pPr>
    </w:p>
    <w:p w14:paraId="76305953" w14:textId="3DA62E2F" w:rsidR="004F0ABA" w:rsidRDefault="004F0ABA" w:rsidP="00A00369">
      <w:pPr>
        <w:widowControl w:val="0"/>
        <w:numPr>
          <w:ilvl w:val="0"/>
          <w:numId w:val="6"/>
        </w:numPr>
        <w:tabs>
          <w:tab w:val="left" w:pos="527"/>
        </w:tabs>
        <w:spacing w:line="300" w:lineRule="auto"/>
        <w:jc w:val="both"/>
        <w:rPr>
          <w:color w:val="FF0000"/>
          <w:szCs w:val="21"/>
          <w:u w:color="000000"/>
        </w:rPr>
      </w:pPr>
      <w:bookmarkStart w:id="184" w:name="_Ref115874463"/>
      <w:bookmarkStart w:id="185" w:name="_Ref115874130"/>
      <w:r w:rsidRPr="004F0ABA">
        <w:rPr>
          <w:color w:val="FF0000"/>
          <w:szCs w:val="21"/>
          <w:u w:color="000000"/>
        </w:rPr>
        <w:t xml:space="preserve">Guilmartin, John </w:t>
      </w:r>
      <w:proofErr w:type="gramStart"/>
      <w:r w:rsidRPr="004F0ABA">
        <w:rPr>
          <w:color w:val="FF0000"/>
          <w:szCs w:val="21"/>
          <w:u w:color="000000"/>
        </w:rPr>
        <w:t>F..</w:t>
      </w:r>
      <w:proofErr w:type="gramEnd"/>
      <w:r w:rsidRPr="004F0ABA">
        <w:rPr>
          <w:color w:val="FF0000"/>
          <w:szCs w:val="21"/>
          <w:u w:color="000000"/>
        </w:rPr>
        <w:t xml:space="preserve"> "unmanned aerial vehicle". Encyclopedia Britannica, 31 Aug. 2022, https://www.britannica.com/technology/unmanned-aerial-vehicle. Accessed 5 October 2022.</w:t>
      </w:r>
      <w:bookmarkEnd w:id="184"/>
    </w:p>
    <w:p w14:paraId="687C612B" w14:textId="378EC171" w:rsidR="00A00369" w:rsidRDefault="00F77FA4" w:rsidP="00A00369">
      <w:pPr>
        <w:widowControl w:val="0"/>
        <w:numPr>
          <w:ilvl w:val="0"/>
          <w:numId w:val="6"/>
        </w:numPr>
        <w:tabs>
          <w:tab w:val="left" w:pos="527"/>
        </w:tabs>
        <w:spacing w:line="300" w:lineRule="auto"/>
        <w:jc w:val="both"/>
        <w:rPr>
          <w:color w:val="FF0000"/>
          <w:szCs w:val="21"/>
          <w:u w:color="000000"/>
        </w:rPr>
      </w:pPr>
      <w:bookmarkStart w:id="186" w:name="_Ref115874512"/>
      <w:r w:rsidRPr="00BD711D">
        <w:rPr>
          <w:color w:val="FF0000"/>
          <w:szCs w:val="21"/>
          <w:u w:color="000000"/>
        </w:rPr>
        <w:t>Gokul</w:t>
      </w:r>
      <w:r w:rsidR="006B7F0D">
        <w:rPr>
          <w:color w:val="FF0000"/>
          <w:szCs w:val="21"/>
          <w:u w:color="000000"/>
        </w:rPr>
        <w:t xml:space="preserve"> </w:t>
      </w:r>
      <w:r w:rsidRPr="00BD711D">
        <w:rPr>
          <w:color w:val="FF0000"/>
          <w:szCs w:val="21"/>
          <w:u w:color="000000"/>
        </w:rPr>
        <w:t>Anandayuvaraj.Drones:</w:t>
      </w:r>
      <w:r w:rsidR="006B7F0D">
        <w:rPr>
          <w:color w:val="FF0000"/>
          <w:szCs w:val="21"/>
          <w:u w:color="000000"/>
        </w:rPr>
        <w:t xml:space="preserve"> </w:t>
      </w:r>
      <w:r w:rsidRPr="00BD711D">
        <w:rPr>
          <w:color w:val="FF0000"/>
          <w:szCs w:val="21"/>
          <w:u w:color="000000"/>
        </w:rPr>
        <w:t xml:space="preserve">The Future </w:t>
      </w:r>
      <w:proofErr w:type="gramStart"/>
      <w:r w:rsidRPr="00BD711D">
        <w:rPr>
          <w:color w:val="FF0000"/>
          <w:szCs w:val="21"/>
          <w:u w:color="000000"/>
        </w:rPr>
        <w:t>Of</w:t>
      </w:r>
      <w:proofErr w:type="gramEnd"/>
      <w:r w:rsidRPr="00BD711D">
        <w:rPr>
          <w:color w:val="FF0000"/>
          <w:szCs w:val="21"/>
          <w:u w:color="000000"/>
        </w:rPr>
        <w:t xml:space="preserve"> Business?</w:t>
      </w:r>
      <w:r w:rsidR="006B7F0D">
        <w:rPr>
          <w:color w:val="FF0000"/>
          <w:szCs w:val="21"/>
          <w:u w:color="000000"/>
        </w:rPr>
        <w:t xml:space="preserve"> </w:t>
      </w:r>
      <w:r w:rsidRPr="00BD711D">
        <w:rPr>
          <w:color w:val="FF0000"/>
          <w:szCs w:val="21"/>
          <w:u w:color="000000"/>
        </w:rPr>
        <w:t>https://www.forbes.com/sites/</w:t>
      </w:r>
      <w:r w:rsidR="00A00369">
        <w:rPr>
          <w:color w:val="FF0000"/>
          <w:szCs w:val="21"/>
          <w:u w:color="000000"/>
        </w:rPr>
        <w:t xml:space="preserve"> </w:t>
      </w:r>
      <w:r w:rsidRPr="00BD711D">
        <w:rPr>
          <w:color w:val="FF0000"/>
          <w:szCs w:val="21"/>
          <w:u w:color="000000"/>
        </w:rPr>
        <w:t>forbesbusinesscouncil/2020/06/08/drones-the-future-of-business/.</w:t>
      </w:r>
      <w:r w:rsidR="00031F89">
        <w:rPr>
          <w:color w:val="FF0000"/>
          <w:szCs w:val="21"/>
          <w:u w:color="000000"/>
        </w:rPr>
        <w:t xml:space="preserve"> </w:t>
      </w:r>
      <w:r w:rsidRPr="00BD711D">
        <w:rPr>
          <w:color w:val="FF0000"/>
          <w:szCs w:val="21"/>
          <w:u w:color="000000"/>
        </w:rPr>
        <w:t>[Online;</w:t>
      </w:r>
      <w:r w:rsidR="00031F89">
        <w:rPr>
          <w:color w:val="FF0000"/>
          <w:szCs w:val="21"/>
          <w:u w:color="000000"/>
        </w:rPr>
        <w:t xml:space="preserve"> </w:t>
      </w:r>
      <w:r w:rsidRPr="00BD711D">
        <w:rPr>
          <w:color w:val="FF0000"/>
          <w:szCs w:val="21"/>
          <w:u w:color="000000"/>
        </w:rPr>
        <w:t>accessed 6.10.2021]. 2020.</w:t>
      </w:r>
      <w:bookmarkEnd w:id="185"/>
      <w:bookmarkEnd w:id="186"/>
    </w:p>
    <w:p w14:paraId="7DEE6F43" w14:textId="77777777" w:rsidR="00CB3DED" w:rsidRDefault="00CB3DED" w:rsidP="007C6BAB">
      <w:pPr>
        <w:widowControl w:val="0"/>
        <w:numPr>
          <w:ilvl w:val="0"/>
          <w:numId w:val="6"/>
        </w:numPr>
        <w:tabs>
          <w:tab w:val="left" w:pos="527"/>
        </w:tabs>
        <w:spacing w:line="300" w:lineRule="auto"/>
        <w:jc w:val="both"/>
        <w:rPr>
          <w:color w:val="FF0000"/>
          <w:szCs w:val="21"/>
          <w:u w:color="000000"/>
        </w:rPr>
      </w:pPr>
      <w:bookmarkStart w:id="187" w:name="_Ref115941961"/>
      <w:bookmarkStart w:id="188" w:name="_Ref115876005"/>
      <w:r w:rsidRPr="00CB3DED">
        <w:rPr>
          <w:color w:val="FF0000"/>
          <w:szCs w:val="21"/>
          <w:u w:color="000000"/>
        </w:rPr>
        <w:t>Rajendran S, Srinivas S. Air taxi service for urban mobility: A critical review of recent developments, future challenges, and opportunities[J]. Transportation research part E: logistics and transportation review, 2020, 143: 102090.</w:t>
      </w:r>
      <w:bookmarkEnd w:id="187"/>
      <w:r w:rsidRPr="00CB3DED">
        <w:rPr>
          <w:color w:val="FF0000"/>
          <w:szCs w:val="21"/>
          <w:u w:color="000000"/>
        </w:rPr>
        <w:t xml:space="preserve"> </w:t>
      </w:r>
    </w:p>
    <w:p w14:paraId="475CDFDB" w14:textId="77777777" w:rsidR="00C6367B" w:rsidRDefault="00C6367B" w:rsidP="007C6BAB">
      <w:pPr>
        <w:widowControl w:val="0"/>
        <w:numPr>
          <w:ilvl w:val="0"/>
          <w:numId w:val="6"/>
        </w:numPr>
        <w:tabs>
          <w:tab w:val="left" w:pos="527"/>
        </w:tabs>
        <w:spacing w:line="300" w:lineRule="auto"/>
        <w:jc w:val="both"/>
        <w:rPr>
          <w:color w:val="FF0000"/>
          <w:szCs w:val="21"/>
          <w:u w:color="000000"/>
        </w:rPr>
      </w:pPr>
      <w:bookmarkStart w:id="189" w:name="_Ref115941988"/>
      <w:bookmarkStart w:id="190" w:name="_Ref115876009"/>
      <w:bookmarkEnd w:id="188"/>
      <w:r w:rsidRPr="00C6367B">
        <w:rPr>
          <w:color w:val="FF0000"/>
          <w:szCs w:val="21"/>
          <w:u w:color="000000"/>
        </w:rPr>
        <w:t>Shen S, Michael N, Kumar V. Autonomous multi-floor indoor navigation with a computationally constrained MAV[C]//2011 IEEE International Conference on Robotics and Automation. IEEE, 2011: 20-25.</w:t>
      </w:r>
      <w:bookmarkEnd w:id="189"/>
      <w:r w:rsidRPr="00C6367B">
        <w:rPr>
          <w:color w:val="FF0000"/>
          <w:szCs w:val="21"/>
          <w:u w:color="000000"/>
        </w:rPr>
        <w:t xml:space="preserve"> </w:t>
      </w:r>
    </w:p>
    <w:p w14:paraId="35736509" w14:textId="18CE8F51" w:rsidR="00EC0AC4" w:rsidRDefault="00EC0AC4" w:rsidP="007C6BAB">
      <w:pPr>
        <w:widowControl w:val="0"/>
        <w:numPr>
          <w:ilvl w:val="0"/>
          <w:numId w:val="6"/>
        </w:numPr>
        <w:tabs>
          <w:tab w:val="left" w:pos="527"/>
        </w:tabs>
        <w:spacing w:line="300" w:lineRule="auto"/>
        <w:jc w:val="both"/>
        <w:rPr>
          <w:color w:val="FF0000"/>
          <w:szCs w:val="21"/>
          <w:u w:color="000000"/>
        </w:rPr>
      </w:pPr>
      <w:bookmarkStart w:id="191" w:name="_Ref115942013"/>
      <w:r w:rsidRPr="00EC0AC4">
        <w:rPr>
          <w:color w:val="FF0000"/>
          <w:szCs w:val="21"/>
          <w:u w:color="000000"/>
        </w:rPr>
        <w:t>Mohta K, Watterson M, Mulgaonkar Y, et al. Fast, autonomous flight in GPS‐denied and cluttered environments[J]. Journal of Field Robotics, 2018, 35(1): 101-120.</w:t>
      </w:r>
      <w:bookmarkEnd w:id="190"/>
      <w:bookmarkEnd w:id="191"/>
    </w:p>
    <w:p w14:paraId="0B240107" w14:textId="4F24A396" w:rsidR="00EC0AC4" w:rsidRDefault="00993BF5" w:rsidP="007C6BAB">
      <w:pPr>
        <w:widowControl w:val="0"/>
        <w:numPr>
          <w:ilvl w:val="0"/>
          <w:numId w:val="6"/>
        </w:numPr>
        <w:tabs>
          <w:tab w:val="left" w:pos="527"/>
        </w:tabs>
        <w:spacing w:line="300" w:lineRule="auto"/>
        <w:jc w:val="both"/>
        <w:rPr>
          <w:color w:val="FF0000"/>
          <w:szCs w:val="21"/>
          <w:u w:color="000000"/>
        </w:rPr>
      </w:pPr>
      <w:bookmarkStart w:id="192" w:name="_Ref115876290"/>
      <w:r w:rsidRPr="00993BF5">
        <w:rPr>
          <w:color w:val="FF0000"/>
          <w:szCs w:val="21"/>
          <w:u w:color="000000"/>
        </w:rPr>
        <w:t>Liu S, Watterson M, Mohta K, et al. Planning dynamically feasible trajectories for quadrotors using safe flight corridors in 3-d complex environments[J]. IEEE Robotics and Automation Letters, 2017, 2(3): 1688-1695.</w:t>
      </w:r>
      <w:bookmarkEnd w:id="192"/>
    </w:p>
    <w:p w14:paraId="4BA48B7B" w14:textId="39A98528" w:rsidR="00993BF5" w:rsidRDefault="00993BF5" w:rsidP="007C6BAB">
      <w:pPr>
        <w:widowControl w:val="0"/>
        <w:numPr>
          <w:ilvl w:val="0"/>
          <w:numId w:val="6"/>
        </w:numPr>
        <w:tabs>
          <w:tab w:val="left" w:pos="527"/>
        </w:tabs>
        <w:spacing w:line="300" w:lineRule="auto"/>
        <w:jc w:val="both"/>
        <w:rPr>
          <w:color w:val="FF0000"/>
          <w:szCs w:val="21"/>
          <w:u w:color="000000"/>
        </w:rPr>
      </w:pPr>
      <w:bookmarkStart w:id="193" w:name="_Ref115876292"/>
      <w:r w:rsidRPr="00993BF5">
        <w:rPr>
          <w:color w:val="FF0000"/>
          <w:szCs w:val="21"/>
          <w:u w:color="000000"/>
        </w:rPr>
        <w:t>Zhang J, Chadha R G, Velivela V, et al. P-CAP: Pre-computed alternative paths to enable aggressive aerial maneuvers in cluttered environments[C]//2018 IEEE/RSJ International Conference on Intelligent Robots and Systems (IROS). IEEE, 2018: 8456-8463.</w:t>
      </w:r>
      <w:bookmarkEnd w:id="193"/>
    </w:p>
    <w:p w14:paraId="3766258D" w14:textId="0E05B36F" w:rsidR="00993BF5" w:rsidRDefault="00993BF5" w:rsidP="007C6BAB">
      <w:pPr>
        <w:widowControl w:val="0"/>
        <w:numPr>
          <w:ilvl w:val="0"/>
          <w:numId w:val="6"/>
        </w:numPr>
        <w:tabs>
          <w:tab w:val="left" w:pos="527"/>
        </w:tabs>
        <w:spacing w:line="300" w:lineRule="auto"/>
        <w:jc w:val="both"/>
        <w:rPr>
          <w:color w:val="FF0000"/>
          <w:szCs w:val="21"/>
          <w:u w:color="000000"/>
        </w:rPr>
      </w:pPr>
      <w:bookmarkStart w:id="194" w:name="_Ref115876442"/>
      <w:r w:rsidRPr="00993BF5">
        <w:rPr>
          <w:color w:val="FF0000"/>
          <w:szCs w:val="21"/>
          <w:u w:color="000000"/>
        </w:rPr>
        <w:t>Lopez B T, How J P. Aggressive collision avoidance with limited field-of-view sensing[C]//2017 IEEE/RSJ International Conference on Intelligent Robots and Systems (IROS). IEEE, 2017: 1358-1365.</w:t>
      </w:r>
      <w:bookmarkEnd w:id="194"/>
    </w:p>
    <w:p w14:paraId="0BC16F63" w14:textId="68853672" w:rsidR="00993BF5" w:rsidRDefault="00993BF5" w:rsidP="007C6BAB">
      <w:pPr>
        <w:widowControl w:val="0"/>
        <w:numPr>
          <w:ilvl w:val="0"/>
          <w:numId w:val="6"/>
        </w:numPr>
        <w:tabs>
          <w:tab w:val="left" w:pos="527"/>
        </w:tabs>
        <w:spacing w:line="300" w:lineRule="auto"/>
        <w:jc w:val="both"/>
        <w:rPr>
          <w:color w:val="FF0000"/>
          <w:szCs w:val="21"/>
          <w:u w:color="000000"/>
        </w:rPr>
      </w:pPr>
      <w:bookmarkStart w:id="195" w:name="_Ref115876445"/>
      <w:r w:rsidRPr="00993BF5">
        <w:rPr>
          <w:color w:val="FF0000"/>
          <w:szCs w:val="21"/>
          <w:u w:color="000000"/>
        </w:rPr>
        <w:t>Tordesillas J, Lopez B T, Carter J, et al. Real-time planning with multi-fidelity models for agile flights in unknown environments[C]//2019 international conference on robotics and automation (ICRA). IEEE, 2019: 725-731.</w:t>
      </w:r>
      <w:bookmarkEnd w:id="195"/>
    </w:p>
    <w:p w14:paraId="5986B4E4" w14:textId="6825D13D" w:rsidR="00993BF5" w:rsidRDefault="00993BF5" w:rsidP="007C6BAB">
      <w:pPr>
        <w:widowControl w:val="0"/>
        <w:numPr>
          <w:ilvl w:val="0"/>
          <w:numId w:val="6"/>
        </w:numPr>
        <w:tabs>
          <w:tab w:val="left" w:pos="527"/>
        </w:tabs>
        <w:spacing w:line="300" w:lineRule="auto"/>
        <w:jc w:val="both"/>
        <w:rPr>
          <w:color w:val="FF0000"/>
          <w:szCs w:val="21"/>
          <w:u w:color="000000"/>
        </w:rPr>
      </w:pPr>
      <w:bookmarkStart w:id="196" w:name="_Ref115876447"/>
      <w:r w:rsidRPr="00993BF5">
        <w:rPr>
          <w:color w:val="FF0000"/>
          <w:szCs w:val="21"/>
          <w:u w:color="000000"/>
        </w:rPr>
        <w:t>Zhou B, Gao F, Wang L, et al. Robust and efficient quadrotor trajectory generation for fast autonomous flight[J]. IEEE Robotics and Automation Letters, 2019, 4(4): 3529-3536.</w:t>
      </w:r>
      <w:bookmarkEnd w:id="196"/>
    </w:p>
    <w:p w14:paraId="0DD8F7F7" w14:textId="54408183" w:rsidR="00993BF5" w:rsidRDefault="009507CD" w:rsidP="007C6BAB">
      <w:pPr>
        <w:widowControl w:val="0"/>
        <w:numPr>
          <w:ilvl w:val="0"/>
          <w:numId w:val="6"/>
        </w:numPr>
        <w:tabs>
          <w:tab w:val="left" w:pos="527"/>
        </w:tabs>
        <w:spacing w:line="300" w:lineRule="auto"/>
        <w:jc w:val="both"/>
        <w:rPr>
          <w:color w:val="FF0000"/>
          <w:szCs w:val="21"/>
          <w:u w:color="000000"/>
        </w:rPr>
      </w:pPr>
      <w:bookmarkStart w:id="197" w:name="_Ref115876666"/>
      <w:r w:rsidRPr="009507CD">
        <w:rPr>
          <w:color w:val="FF0000"/>
          <w:szCs w:val="21"/>
          <w:u w:color="000000"/>
        </w:rPr>
        <w:t>Xu W, Zhang F. Fast-lio: A fast, robust lidar-inertial odometry package by tightly-coupled iterated kalman filter[J]. IEEE Robotics and Automation Letters, 2021, 6(2): 3317-3324.</w:t>
      </w:r>
      <w:bookmarkEnd w:id="197"/>
    </w:p>
    <w:p w14:paraId="49B55D26" w14:textId="555CC477" w:rsidR="009507CD" w:rsidRDefault="009507CD" w:rsidP="007C6BAB">
      <w:pPr>
        <w:widowControl w:val="0"/>
        <w:numPr>
          <w:ilvl w:val="0"/>
          <w:numId w:val="6"/>
        </w:numPr>
        <w:tabs>
          <w:tab w:val="left" w:pos="527"/>
        </w:tabs>
        <w:spacing w:line="300" w:lineRule="auto"/>
        <w:jc w:val="both"/>
        <w:rPr>
          <w:color w:val="FF0000"/>
          <w:szCs w:val="21"/>
          <w:u w:color="000000"/>
        </w:rPr>
      </w:pPr>
      <w:bookmarkStart w:id="198" w:name="_Ref115876668"/>
      <w:r w:rsidRPr="009507CD">
        <w:rPr>
          <w:color w:val="FF0000"/>
          <w:szCs w:val="21"/>
          <w:u w:color="000000"/>
        </w:rPr>
        <w:lastRenderedPageBreak/>
        <w:t>Xu W, Cai Y, He D, et al. Fast-lio2: Fast direct lidar-inertial odometry[J]. IEEE Transactions on Robotics, 2022.</w:t>
      </w:r>
      <w:bookmarkEnd w:id="198"/>
    </w:p>
    <w:p w14:paraId="62E9ECA9" w14:textId="17BE250E" w:rsidR="009507CD" w:rsidRDefault="00ED1E9E" w:rsidP="007C6BAB">
      <w:pPr>
        <w:widowControl w:val="0"/>
        <w:numPr>
          <w:ilvl w:val="0"/>
          <w:numId w:val="6"/>
        </w:numPr>
        <w:tabs>
          <w:tab w:val="left" w:pos="527"/>
        </w:tabs>
        <w:spacing w:line="300" w:lineRule="auto"/>
        <w:jc w:val="both"/>
        <w:rPr>
          <w:color w:val="FF0000"/>
          <w:szCs w:val="21"/>
          <w:u w:color="000000"/>
        </w:rPr>
      </w:pPr>
      <w:bookmarkStart w:id="199" w:name="_Ref115876769"/>
      <w:r w:rsidRPr="00ED1E9E">
        <w:rPr>
          <w:color w:val="FF0000"/>
          <w:szCs w:val="21"/>
          <w:u w:color="000000"/>
        </w:rPr>
        <w:t>简明</w:t>
      </w:r>
      <w:r w:rsidRPr="00ED1E9E">
        <w:rPr>
          <w:color w:val="FF0000"/>
          <w:szCs w:val="21"/>
          <w:u w:color="000000"/>
        </w:rPr>
        <w:t xml:space="preserve">. </w:t>
      </w:r>
      <w:r w:rsidRPr="00ED1E9E">
        <w:rPr>
          <w:color w:val="FF0000"/>
          <w:szCs w:val="21"/>
          <w:u w:color="000000"/>
        </w:rPr>
        <w:t>基于点线特征的室内环境双目视觉定位和</w:t>
      </w:r>
      <w:r w:rsidRPr="00ED1E9E">
        <w:rPr>
          <w:color w:val="FF0000"/>
          <w:szCs w:val="21"/>
          <w:u w:color="000000"/>
        </w:rPr>
        <w:t>2D</w:t>
      </w:r>
      <w:proofErr w:type="gramStart"/>
      <w:r w:rsidRPr="00ED1E9E">
        <w:rPr>
          <w:color w:val="FF0000"/>
          <w:szCs w:val="21"/>
          <w:u w:color="000000"/>
        </w:rPr>
        <w:t>激光雷达建图</w:t>
      </w:r>
      <w:proofErr w:type="gramEnd"/>
      <w:r w:rsidRPr="00ED1E9E">
        <w:rPr>
          <w:color w:val="FF0000"/>
          <w:szCs w:val="21"/>
          <w:u w:color="000000"/>
        </w:rPr>
        <w:t>[D].</w:t>
      </w:r>
      <w:r w:rsidRPr="00ED1E9E">
        <w:rPr>
          <w:color w:val="FF0000"/>
          <w:szCs w:val="21"/>
          <w:u w:color="000000"/>
        </w:rPr>
        <w:t>西南交通大学</w:t>
      </w:r>
      <w:r w:rsidRPr="00ED1E9E">
        <w:rPr>
          <w:color w:val="FF0000"/>
          <w:szCs w:val="21"/>
          <w:u w:color="000000"/>
        </w:rPr>
        <w:t>,2018.</w:t>
      </w:r>
      <w:bookmarkEnd w:id="199"/>
    </w:p>
    <w:p w14:paraId="74A04C8B" w14:textId="1F7EDF0B" w:rsidR="00ED1E9E" w:rsidRDefault="00947FE3" w:rsidP="007C6BAB">
      <w:pPr>
        <w:widowControl w:val="0"/>
        <w:numPr>
          <w:ilvl w:val="0"/>
          <w:numId w:val="6"/>
        </w:numPr>
        <w:tabs>
          <w:tab w:val="left" w:pos="527"/>
        </w:tabs>
        <w:spacing w:line="300" w:lineRule="auto"/>
        <w:jc w:val="both"/>
        <w:rPr>
          <w:color w:val="FF0000"/>
          <w:szCs w:val="21"/>
          <w:u w:color="000000"/>
        </w:rPr>
      </w:pPr>
      <w:bookmarkStart w:id="200" w:name="_Ref115876869"/>
      <w:proofErr w:type="gramStart"/>
      <w:r w:rsidRPr="00947FE3">
        <w:rPr>
          <w:color w:val="FF0000"/>
          <w:szCs w:val="21"/>
          <w:u w:color="000000"/>
        </w:rPr>
        <w:t>何守印</w:t>
      </w:r>
      <w:proofErr w:type="gramEnd"/>
      <w:r w:rsidRPr="00947FE3">
        <w:rPr>
          <w:color w:val="FF0000"/>
          <w:szCs w:val="21"/>
          <w:u w:color="000000"/>
        </w:rPr>
        <w:t xml:space="preserve">. </w:t>
      </w:r>
      <w:r w:rsidRPr="00947FE3">
        <w:rPr>
          <w:color w:val="FF0000"/>
          <w:szCs w:val="21"/>
          <w:u w:color="000000"/>
        </w:rPr>
        <w:t>基于多传感器融合的无人机自主避障研究</w:t>
      </w:r>
      <w:r w:rsidRPr="00947FE3">
        <w:rPr>
          <w:color w:val="FF0000"/>
          <w:szCs w:val="21"/>
          <w:u w:color="000000"/>
        </w:rPr>
        <w:t>[D].</w:t>
      </w:r>
      <w:r w:rsidRPr="00947FE3">
        <w:rPr>
          <w:color w:val="FF0000"/>
          <w:szCs w:val="21"/>
          <w:u w:color="000000"/>
        </w:rPr>
        <w:t>北京理工大学</w:t>
      </w:r>
      <w:r w:rsidRPr="00947FE3">
        <w:rPr>
          <w:color w:val="FF0000"/>
          <w:szCs w:val="21"/>
          <w:u w:color="000000"/>
        </w:rPr>
        <w:t>,2016.</w:t>
      </w:r>
      <w:bookmarkEnd w:id="200"/>
    </w:p>
    <w:p w14:paraId="174E3D8D" w14:textId="5FC233E1" w:rsidR="00947FE3" w:rsidRDefault="00142058" w:rsidP="007C6BAB">
      <w:pPr>
        <w:widowControl w:val="0"/>
        <w:numPr>
          <w:ilvl w:val="0"/>
          <w:numId w:val="6"/>
        </w:numPr>
        <w:tabs>
          <w:tab w:val="left" w:pos="527"/>
        </w:tabs>
        <w:spacing w:line="300" w:lineRule="auto"/>
        <w:jc w:val="both"/>
        <w:rPr>
          <w:color w:val="FF0000"/>
          <w:szCs w:val="21"/>
          <w:u w:color="000000"/>
        </w:rPr>
      </w:pPr>
      <w:bookmarkStart w:id="201" w:name="_Ref115876950"/>
      <w:proofErr w:type="gramStart"/>
      <w:r w:rsidRPr="00142058">
        <w:rPr>
          <w:color w:val="FF0000"/>
          <w:szCs w:val="21"/>
          <w:u w:color="000000"/>
        </w:rPr>
        <w:t>王消为</w:t>
      </w:r>
      <w:proofErr w:type="gramEnd"/>
      <w:r w:rsidRPr="00142058">
        <w:rPr>
          <w:color w:val="FF0000"/>
          <w:szCs w:val="21"/>
          <w:u w:color="000000"/>
        </w:rPr>
        <w:t xml:space="preserve">. </w:t>
      </w:r>
      <w:r w:rsidRPr="00142058">
        <w:rPr>
          <w:color w:val="FF0000"/>
          <w:szCs w:val="21"/>
          <w:u w:color="000000"/>
        </w:rPr>
        <w:t>基于激光雷达与双目视觉的移动机器人</w:t>
      </w:r>
      <w:r w:rsidRPr="00142058">
        <w:rPr>
          <w:color w:val="FF0000"/>
          <w:szCs w:val="21"/>
          <w:u w:color="000000"/>
        </w:rPr>
        <w:t>SLAM</w:t>
      </w:r>
      <w:r w:rsidRPr="00142058">
        <w:rPr>
          <w:color w:val="FF0000"/>
          <w:szCs w:val="21"/>
          <w:u w:color="000000"/>
        </w:rPr>
        <w:t>技术研究</w:t>
      </w:r>
      <w:r w:rsidRPr="00142058">
        <w:rPr>
          <w:color w:val="FF0000"/>
          <w:szCs w:val="21"/>
          <w:u w:color="000000"/>
        </w:rPr>
        <w:t>[D].</w:t>
      </w:r>
      <w:r w:rsidRPr="00142058">
        <w:rPr>
          <w:color w:val="FF0000"/>
          <w:szCs w:val="21"/>
          <w:u w:color="000000"/>
        </w:rPr>
        <w:t>西安建筑科技大学</w:t>
      </w:r>
      <w:r w:rsidRPr="00142058">
        <w:rPr>
          <w:color w:val="FF0000"/>
          <w:szCs w:val="21"/>
          <w:u w:color="000000"/>
        </w:rPr>
        <w:t>,2018.</w:t>
      </w:r>
      <w:bookmarkEnd w:id="201"/>
    </w:p>
    <w:p w14:paraId="384D3833" w14:textId="13A77532" w:rsidR="002E45EE" w:rsidRDefault="002E45EE" w:rsidP="007C6BAB">
      <w:pPr>
        <w:widowControl w:val="0"/>
        <w:numPr>
          <w:ilvl w:val="0"/>
          <w:numId w:val="6"/>
        </w:numPr>
        <w:tabs>
          <w:tab w:val="left" w:pos="527"/>
        </w:tabs>
        <w:spacing w:line="300" w:lineRule="auto"/>
        <w:jc w:val="both"/>
        <w:rPr>
          <w:color w:val="FF0000"/>
          <w:szCs w:val="21"/>
          <w:u w:color="000000"/>
        </w:rPr>
      </w:pPr>
      <w:bookmarkStart w:id="202" w:name="_Ref115877025"/>
      <w:r w:rsidRPr="002E45EE">
        <w:rPr>
          <w:color w:val="FF0000"/>
          <w:szCs w:val="21"/>
          <w:u w:color="000000"/>
        </w:rPr>
        <w:t xml:space="preserve">Majdik A L, Szoke I, Tamas L, et al. Laser and </w:t>
      </w:r>
      <w:proofErr w:type="gramStart"/>
      <w:r w:rsidRPr="002E45EE">
        <w:rPr>
          <w:color w:val="FF0000"/>
          <w:szCs w:val="21"/>
          <w:u w:color="000000"/>
        </w:rPr>
        <w:t>vision based</w:t>
      </w:r>
      <w:proofErr w:type="gramEnd"/>
      <w:r w:rsidRPr="002E45EE">
        <w:rPr>
          <w:color w:val="FF0000"/>
          <w:szCs w:val="21"/>
          <w:u w:color="000000"/>
        </w:rPr>
        <w:t xml:space="preserve"> map building techniques for mobile robot navigation[C]//2010 IEEE International Conference on Automation, Quality and Testing, Robotics (AQTR). IEEE, 2010, 1: 1-6.</w:t>
      </w:r>
      <w:bookmarkEnd w:id="202"/>
    </w:p>
    <w:p w14:paraId="1A47B7F6" w14:textId="5DC95902" w:rsidR="002E45EE" w:rsidRDefault="007C3F08" w:rsidP="007C6BAB">
      <w:pPr>
        <w:widowControl w:val="0"/>
        <w:numPr>
          <w:ilvl w:val="0"/>
          <w:numId w:val="6"/>
        </w:numPr>
        <w:tabs>
          <w:tab w:val="left" w:pos="527"/>
        </w:tabs>
        <w:spacing w:line="300" w:lineRule="auto"/>
        <w:jc w:val="both"/>
        <w:rPr>
          <w:color w:val="FF0000"/>
          <w:szCs w:val="21"/>
          <w:u w:color="000000"/>
        </w:rPr>
      </w:pPr>
      <w:bookmarkStart w:id="203" w:name="_Ref115877082"/>
      <w:r w:rsidRPr="007C3F08">
        <w:rPr>
          <w:color w:val="FF0000"/>
          <w:szCs w:val="21"/>
          <w:u w:color="000000"/>
        </w:rPr>
        <w:t>Xie Y, Wang W, Guo J, et al. Edge detection using structured laser pattern and vision for mobile robot navigation[C]//2011 IEEE/ASME International Conference on Advanced Intelligent Mechatronics (AIM). IEEE, 2011: 910-915.</w:t>
      </w:r>
      <w:bookmarkEnd w:id="203"/>
    </w:p>
    <w:p w14:paraId="10687F17" w14:textId="7C68CC60" w:rsidR="007C3F08" w:rsidRDefault="007C3F08" w:rsidP="007C6BAB">
      <w:pPr>
        <w:widowControl w:val="0"/>
        <w:numPr>
          <w:ilvl w:val="0"/>
          <w:numId w:val="6"/>
        </w:numPr>
        <w:tabs>
          <w:tab w:val="left" w:pos="527"/>
        </w:tabs>
        <w:spacing w:line="300" w:lineRule="auto"/>
        <w:jc w:val="both"/>
        <w:rPr>
          <w:color w:val="FF0000"/>
          <w:szCs w:val="21"/>
          <w:u w:color="000000"/>
        </w:rPr>
      </w:pPr>
      <w:bookmarkStart w:id="204" w:name="_Ref115877148"/>
      <w:r w:rsidRPr="007C3F08">
        <w:rPr>
          <w:color w:val="FF0000"/>
          <w:szCs w:val="21"/>
          <w:u w:color="000000"/>
        </w:rPr>
        <w:t>陈炜楠</w:t>
      </w:r>
      <w:r w:rsidRPr="007C3F08">
        <w:rPr>
          <w:color w:val="FF0000"/>
          <w:szCs w:val="21"/>
          <w:u w:color="000000"/>
        </w:rPr>
        <w:t>,</w:t>
      </w:r>
      <w:r w:rsidRPr="007C3F08">
        <w:rPr>
          <w:color w:val="FF0000"/>
          <w:szCs w:val="21"/>
          <w:u w:color="000000"/>
        </w:rPr>
        <w:t>朱蕾</w:t>
      </w:r>
      <w:r w:rsidRPr="007C3F08">
        <w:rPr>
          <w:color w:val="FF0000"/>
          <w:szCs w:val="21"/>
          <w:u w:color="000000"/>
        </w:rPr>
        <w:t>,</w:t>
      </w:r>
      <w:r w:rsidRPr="007C3F08">
        <w:rPr>
          <w:color w:val="FF0000"/>
          <w:szCs w:val="21"/>
          <w:u w:color="000000"/>
        </w:rPr>
        <w:t>张宏</w:t>
      </w:r>
      <w:r w:rsidRPr="007C3F08">
        <w:rPr>
          <w:color w:val="FF0000"/>
          <w:szCs w:val="21"/>
          <w:u w:color="000000"/>
        </w:rPr>
        <w:t>,</w:t>
      </w:r>
      <w:r w:rsidRPr="007C3F08">
        <w:rPr>
          <w:color w:val="FF0000"/>
          <w:szCs w:val="21"/>
          <w:u w:color="000000"/>
        </w:rPr>
        <w:t>林旭滨</w:t>
      </w:r>
      <w:r w:rsidRPr="007C3F08">
        <w:rPr>
          <w:color w:val="FF0000"/>
          <w:szCs w:val="21"/>
          <w:u w:color="000000"/>
        </w:rPr>
        <w:t>,</w:t>
      </w:r>
      <w:proofErr w:type="gramStart"/>
      <w:r w:rsidRPr="007C3F08">
        <w:rPr>
          <w:color w:val="FF0000"/>
          <w:szCs w:val="21"/>
          <w:u w:color="000000"/>
        </w:rPr>
        <w:t>管贻生</w:t>
      </w:r>
      <w:proofErr w:type="gramEnd"/>
      <w:r w:rsidRPr="007C3F08">
        <w:rPr>
          <w:color w:val="FF0000"/>
          <w:szCs w:val="21"/>
          <w:u w:color="000000"/>
        </w:rPr>
        <w:t>.</w:t>
      </w:r>
      <w:r w:rsidRPr="007C3F08">
        <w:rPr>
          <w:color w:val="FF0000"/>
          <w:szCs w:val="21"/>
          <w:u w:color="000000"/>
        </w:rPr>
        <w:t>稀疏视觉</w:t>
      </w:r>
      <w:r w:rsidRPr="007C3F08">
        <w:rPr>
          <w:color w:val="FF0000"/>
          <w:szCs w:val="21"/>
          <w:u w:color="000000"/>
        </w:rPr>
        <w:t>SLAM</w:t>
      </w:r>
      <w:r w:rsidRPr="007C3F08">
        <w:rPr>
          <w:color w:val="FF0000"/>
          <w:szCs w:val="21"/>
          <w:u w:color="000000"/>
        </w:rPr>
        <w:t>对平面激光雷达传感的稠密化模拟</w:t>
      </w:r>
      <w:r w:rsidRPr="007C3F08">
        <w:rPr>
          <w:color w:val="FF0000"/>
          <w:szCs w:val="21"/>
          <w:u w:color="000000"/>
        </w:rPr>
        <w:t>[J].</w:t>
      </w:r>
      <w:r w:rsidRPr="007C3F08">
        <w:rPr>
          <w:color w:val="FF0000"/>
          <w:szCs w:val="21"/>
          <w:u w:color="000000"/>
        </w:rPr>
        <w:t>机器人</w:t>
      </w:r>
      <w:r w:rsidRPr="007C3F08">
        <w:rPr>
          <w:color w:val="FF0000"/>
          <w:szCs w:val="21"/>
          <w:u w:color="000000"/>
        </w:rPr>
        <w:t>,2018,40(03):273-281.</w:t>
      </w:r>
      <w:bookmarkEnd w:id="204"/>
    </w:p>
    <w:p w14:paraId="67C13453" w14:textId="0C474687" w:rsidR="007C3F08" w:rsidRDefault="00AD7F13" w:rsidP="007C6BAB">
      <w:pPr>
        <w:widowControl w:val="0"/>
        <w:numPr>
          <w:ilvl w:val="0"/>
          <w:numId w:val="6"/>
        </w:numPr>
        <w:tabs>
          <w:tab w:val="left" w:pos="527"/>
        </w:tabs>
        <w:spacing w:line="300" w:lineRule="auto"/>
        <w:jc w:val="both"/>
        <w:rPr>
          <w:color w:val="FF0000"/>
          <w:szCs w:val="21"/>
          <w:u w:color="000000"/>
        </w:rPr>
      </w:pPr>
      <w:bookmarkStart w:id="205" w:name="_Ref115877204"/>
      <w:r w:rsidRPr="00AD7F13">
        <w:rPr>
          <w:color w:val="FF0000"/>
          <w:szCs w:val="21"/>
          <w:u w:color="000000"/>
        </w:rPr>
        <w:t>Ahrary A, Tian L, Kamata S I, et al. Navigation of an autonomous sewer inspection robot based on stereo camera images and laser scanner data[J]. International Journal on Artificial Intelligence Tools, 2007, 16(04): 611-625.</w:t>
      </w:r>
      <w:bookmarkEnd w:id="205"/>
    </w:p>
    <w:p w14:paraId="25694FDC" w14:textId="6CF04878" w:rsidR="00AD7F13" w:rsidRDefault="00E23119" w:rsidP="007C6BAB">
      <w:pPr>
        <w:widowControl w:val="0"/>
        <w:numPr>
          <w:ilvl w:val="0"/>
          <w:numId w:val="6"/>
        </w:numPr>
        <w:tabs>
          <w:tab w:val="left" w:pos="527"/>
        </w:tabs>
        <w:spacing w:line="300" w:lineRule="auto"/>
        <w:jc w:val="both"/>
        <w:rPr>
          <w:color w:val="FF0000"/>
          <w:szCs w:val="21"/>
          <w:u w:color="000000"/>
        </w:rPr>
      </w:pPr>
      <w:bookmarkStart w:id="206" w:name="_Ref115877999"/>
      <w:r w:rsidRPr="00E23119">
        <w:rPr>
          <w:color w:val="FF0000"/>
          <w:szCs w:val="21"/>
          <w:u w:color="000000"/>
        </w:rPr>
        <w:t>S.M. LaV alle. Rapidly-exploring random trees: A new tool for path planning. 1998.</w:t>
      </w:r>
      <w:bookmarkEnd w:id="206"/>
    </w:p>
    <w:p w14:paraId="59192166" w14:textId="7BD2E3C9" w:rsidR="00E23119" w:rsidRPr="00E23119" w:rsidRDefault="00E23119" w:rsidP="00E23119">
      <w:pPr>
        <w:widowControl w:val="0"/>
        <w:numPr>
          <w:ilvl w:val="0"/>
          <w:numId w:val="6"/>
        </w:numPr>
        <w:tabs>
          <w:tab w:val="left" w:pos="527"/>
        </w:tabs>
        <w:spacing w:line="300" w:lineRule="auto"/>
        <w:jc w:val="both"/>
        <w:rPr>
          <w:color w:val="FF0000"/>
          <w:szCs w:val="21"/>
          <w:u w:color="000000"/>
        </w:rPr>
      </w:pPr>
      <w:bookmarkStart w:id="207" w:name="_Ref115878083"/>
      <w:r w:rsidRPr="00E23119">
        <w:rPr>
          <w:color w:val="FF0000"/>
          <w:szCs w:val="21"/>
          <w:u w:color="000000"/>
        </w:rPr>
        <w:t>Maxim Likhachev, Geoffrey J Gordon, and Sebastian Thrun. Ara*: Anytime a* with provable</w:t>
      </w:r>
      <w:r>
        <w:rPr>
          <w:rFonts w:hint="eastAsia"/>
          <w:color w:val="FF0000"/>
          <w:szCs w:val="21"/>
          <w:u w:color="000000"/>
        </w:rPr>
        <w:t xml:space="preserve"> </w:t>
      </w:r>
      <w:r w:rsidRPr="00E23119">
        <w:rPr>
          <w:color w:val="FF0000"/>
          <w:szCs w:val="21"/>
          <w:u w:color="000000"/>
        </w:rPr>
        <w:t>bounds on sub-optimality. In Advances in Neural Information Processing Systems, 2004</w:t>
      </w:r>
      <w:r>
        <w:rPr>
          <w:rFonts w:hint="eastAsia"/>
          <w:color w:val="FF0000"/>
          <w:szCs w:val="21"/>
          <w:u w:color="000000"/>
        </w:rPr>
        <w:t xml:space="preserve">: </w:t>
      </w:r>
      <w:r w:rsidRPr="00E23119">
        <w:rPr>
          <w:color w:val="FF0000"/>
          <w:szCs w:val="21"/>
          <w:u w:color="000000"/>
        </w:rPr>
        <w:t>767–774.</w:t>
      </w:r>
      <w:bookmarkEnd w:id="207"/>
    </w:p>
    <w:p w14:paraId="5DAEE736" w14:textId="4A1B5AF8" w:rsidR="00E23119" w:rsidRDefault="00E2447C" w:rsidP="00E23119">
      <w:pPr>
        <w:widowControl w:val="0"/>
        <w:numPr>
          <w:ilvl w:val="0"/>
          <w:numId w:val="6"/>
        </w:numPr>
        <w:tabs>
          <w:tab w:val="left" w:pos="527"/>
        </w:tabs>
        <w:spacing w:line="300" w:lineRule="auto"/>
        <w:jc w:val="both"/>
        <w:rPr>
          <w:color w:val="FF0000"/>
          <w:szCs w:val="21"/>
          <w:u w:color="000000"/>
        </w:rPr>
      </w:pPr>
      <w:bookmarkStart w:id="208" w:name="_Ref115878237"/>
      <w:r w:rsidRPr="00E2447C">
        <w:rPr>
          <w:color w:val="FF0000"/>
          <w:szCs w:val="21"/>
          <w:u w:color="000000"/>
        </w:rPr>
        <w:t>Siméon T, Laumond J P, Nissoux C. Visibility-based probabilistic roadmaps for motion planning[J]. Advanced Robotics, 2000, 14(6): 477-493.</w:t>
      </w:r>
      <w:bookmarkEnd w:id="208"/>
    </w:p>
    <w:p w14:paraId="167DC838" w14:textId="35450E44" w:rsidR="00E2447C" w:rsidRDefault="00E2447C" w:rsidP="00E23119">
      <w:pPr>
        <w:widowControl w:val="0"/>
        <w:numPr>
          <w:ilvl w:val="0"/>
          <w:numId w:val="6"/>
        </w:numPr>
        <w:tabs>
          <w:tab w:val="left" w:pos="527"/>
        </w:tabs>
        <w:spacing w:line="300" w:lineRule="auto"/>
        <w:jc w:val="both"/>
        <w:rPr>
          <w:color w:val="FF0000"/>
          <w:szCs w:val="21"/>
          <w:u w:color="000000"/>
        </w:rPr>
      </w:pPr>
      <w:bookmarkStart w:id="209" w:name="_Ref115878317"/>
      <w:r w:rsidRPr="00E2447C">
        <w:rPr>
          <w:color w:val="FF0000"/>
          <w:szCs w:val="21"/>
          <w:u w:color="000000"/>
        </w:rPr>
        <w:t>LaValle S M, Kuffner J J. Rapidly-Exploring Random Trees: Progress and Prospects: Steven M. LaValle, Iowa State University, A James J. Kuffner, Jr., University of Tokyo, Tokyo, Japan[J]. Algorithmic and Computational Robotics, 2001: 303-307.</w:t>
      </w:r>
      <w:bookmarkEnd w:id="209"/>
    </w:p>
    <w:p w14:paraId="3541105C" w14:textId="2171665D" w:rsidR="00D4327B" w:rsidRDefault="00D4327B" w:rsidP="00E23119">
      <w:pPr>
        <w:widowControl w:val="0"/>
        <w:numPr>
          <w:ilvl w:val="0"/>
          <w:numId w:val="6"/>
        </w:numPr>
        <w:tabs>
          <w:tab w:val="left" w:pos="527"/>
        </w:tabs>
        <w:spacing w:line="300" w:lineRule="auto"/>
        <w:jc w:val="both"/>
        <w:rPr>
          <w:color w:val="FF0000"/>
          <w:szCs w:val="21"/>
          <w:u w:color="000000"/>
        </w:rPr>
      </w:pPr>
      <w:bookmarkStart w:id="210" w:name="_Ref74149488"/>
      <w:proofErr w:type="gramStart"/>
      <w:r w:rsidRPr="00D4327B">
        <w:rPr>
          <w:rFonts w:hint="eastAsia"/>
          <w:color w:val="FF0000"/>
          <w:szCs w:val="21"/>
          <w:u w:color="000000"/>
        </w:rPr>
        <w:t>李秀智</w:t>
      </w:r>
      <w:proofErr w:type="gramEnd"/>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赫亚磊</w:t>
      </w:r>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孙炎珺</w:t>
      </w:r>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张祥银</w:t>
      </w:r>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张晓凡</w:t>
      </w:r>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基于复合式协同策略的移动机器人自主探索</w:t>
      </w:r>
      <w:r w:rsidRPr="00D4327B">
        <w:rPr>
          <w:rFonts w:hint="eastAsia"/>
          <w:color w:val="FF0000"/>
          <w:szCs w:val="21"/>
          <w:u w:color="000000"/>
        </w:rPr>
        <w:t>[J].</w:t>
      </w:r>
      <w:r w:rsidR="00991104">
        <w:rPr>
          <w:color w:val="FF0000"/>
          <w:szCs w:val="21"/>
          <w:u w:color="000000"/>
        </w:rPr>
        <w:t xml:space="preserve"> </w:t>
      </w:r>
      <w:r w:rsidRPr="00D4327B">
        <w:rPr>
          <w:rFonts w:hint="eastAsia"/>
          <w:color w:val="FF0000"/>
          <w:szCs w:val="21"/>
          <w:u w:color="000000"/>
        </w:rPr>
        <w:t>机器人</w:t>
      </w:r>
      <w:r w:rsidRPr="00D4327B">
        <w:rPr>
          <w:rFonts w:hint="eastAsia"/>
          <w:color w:val="FF0000"/>
          <w:szCs w:val="21"/>
          <w:u w:color="000000"/>
        </w:rPr>
        <w:t>,</w:t>
      </w:r>
      <w:r w:rsidR="00991104">
        <w:rPr>
          <w:color w:val="FF0000"/>
          <w:szCs w:val="21"/>
          <w:u w:color="000000"/>
        </w:rPr>
        <w:t xml:space="preserve"> </w:t>
      </w:r>
      <w:r w:rsidRPr="00D4327B">
        <w:rPr>
          <w:rFonts w:hint="eastAsia"/>
          <w:color w:val="FF0000"/>
          <w:szCs w:val="21"/>
          <w:u w:color="000000"/>
        </w:rPr>
        <w:t>2021,</w:t>
      </w:r>
      <w:r w:rsidR="00991104">
        <w:rPr>
          <w:color w:val="FF0000"/>
          <w:szCs w:val="21"/>
          <w:u w:color="000000"/>
        </w:rPr>
        <w:t xml:space="preserve"> </w:t>
      </w:r>
      <w:r w:rsidRPr="00D4327B">
        <w:rPr>
          <w:rFonts w:hint="eastAsia"/>
          <w:color w:val="FF0000"/>
          <w:szCs w:val="21"/>
          <w:u w:color="000000"/>
        </w:rPr>
        <w:t>43(01):</w:t>
      </w:r>
      <w:r w:rsidR="00991104">
        <w:rPr>
          <w:color w:val="FF0000"/>
          <w:szCs w:val="21"/>
          <w:u w:color="000000"/>
        </w:rPr>
        <w:t xml:space="preserve"> </w:t>
      </w:r>
      <w:r w:rsidRPr="00D4327B">
        <w:rPr>
          <w:rFonts w:hint="eastAsia"/>
          <w:color w:val="FF0000"/>
          <w:szCs w:val="21"/>
          <w:u w:color="000000"/>
        </w:rPr>
        <w:t>44-53.</w:t>
      </w:r>
      <w:bookmarkEnd w:id="210"/>
    </w:p>
    <w:p w14:paraId="4FE77DD4" w14:textId="3967BEBD" w:rsidR="00E2447C" w:rsidRDefault="005767A2" w:rsidP="00E23119">
      <w:pPr>
        <w:widowControl w:val="0"/>
        <w:numPr>
          <w:ilvl w:val="0"/>
          <w:numId w:val="6"/>
        </w:numPr>
        <w:tabs>
          <w:tab w:val="left" w:pos="527"/>
        </w:tabs>
        <w:spacing w:line="300" w:lineRule="auto"/>
        <w:jc w:val="both"/>
        <w:rPr>
          <w:color w:val="FF0000"/>
          <w:szCs w:val="21"/>
          <w:u w:color="000000"/>
        </w:rPr>
      </w:pPr>
      <w:bookmarkStart w:id="211" w:name="_Ref115878539"/>
      <w:r w:rsidRPr="005767A2">
        <w:rPr>
          <w:color w:val="FF0000"/>
          <w:szCs w:val="21"/>
          <w:u w:color="000000"/>
        </w:rPr>
        <w:t>Karaman S, Frazzoli E. Sampling-based algorithms for optimal motion planning[J]. The international journal of robotics research, 2011, 30(7): 846-894.</w:t>
      </w:r>
      <w:bookmarkEnd w:id="211"/>
    </w:p>
    <w:p w14:paraId="5C0D1FE9" w14:textId="4CD61244" w:rsidR="005767A2" w:rsidRDefault="00C1142F" w:rsidP="00C1142F">
      <w:pPr>
        <w:widowControl w:val="0"/>
        <w:numPr>
          <w:ilvl w:val="0"/>
          <w:numId w:val="6"/>
        </w:numPr>
        <w:tabs>
          <w:tab w:val="left" w:pos="527"/>
        </w:tabs>
        <w:spacing w:line="300" w:lineRule="auto"/>
        <w:jc w:val="both"/>
        <w:rPr>
          <w:color w:val="FF0000"/>
          <w:szCs w:val="21"/>
          <w:u w:color="000000"/>
        </w:rPr>
      </w:pPr>
      <w:bookmarkStart w:id="212" w:name="_Ref115878693"/>
      <w:r w:rsidRPr="00C1142F">
        <w:rPr>
          <w:color w:val="FF0000"/>
          <w:szCs w:val="21"/>
          <w:u w:color="000000"/>
        </w:rPr>
        <w:t>Sertac Karaman and Emilio Frazzoli. Sampling-based algorithms for optimal motion planning. The International Journal of Robotics Research, 30:846–894, 2011.</w:t>
      </w:r>
      <w:bookmarkEnd w:id="212"/>
    </w:p>
    <w:p w14:paraId="4B87930B" w14:textId="6C7A7642" w:rsidR="00221CD6" w:rsidRDefault="00221CD6" w:rsidP="00C1142F">
      <w:pPr>
        <w:widowControl w:val="0"/>
        <w:numPr>
          <w:ilvl w:val="0"/>
          <w:numId w:val="6"/>
        </w:numPr>
        <w:tabs>
          <w:tab w:val="left" w:pos="527"/>
        </w:tabs>
        <w:spacing w:line="300" w:lineRule="auto"/>
        <w:jc w:val="both"/>
        <w:rPr>
          <w:color w:val="FF0000"/>
          <w:szCs w:val="21"/>
          <w:u w:color="000000"/>
        </w:rPr>
      </w:pPr>
      <w:bookmarkStart w:id="213" w:name="_Ref74149450"/>
      <w:r w:rsidRPr="00221CD6">
        <w:rPr>
          <w:rFonts w:hint="eastAsia"/>
          <w:color w:val="FF0000"/>
          <w:szCs w:val="21"/>
          <w:u w:color="000000"/>
        </w:rPr>
        <w:t>林依凡</w:t>
      </w:r>
      <w:r w:rsidRPr="00221CD6">
        <w:rPr>
          <w:rFonts w:hint="eastAsia"/>
          <w:color w:val="FF0000"/>
          <w:szCs w:val="21"/>
          <w:u w:color="000000"/>
        </w:rPr>
        <w:t>,</w:t>
      </w:r>
      <w:r w:rsidRPr="00221CD6">
        <w:rPr>
          <w:rFonts w:hint="eastAsia"/>
          <w:color w:val="FF0000"/>
          <w:szCs w:val="21"/>
          <w:u w:color="000000"/>
        </w:rPr>
        <w:t>陈彦杰</w:t>
      </w:r>
      <w:r w:rsidRPr="00221CD6">
        <w:rPr>
          <w:rFonts w:hint="eastAsia"/>
          <w:color w:val="FF0000"/>
          <w:szCs w:val="21"/>
          <w:u w:color="000000"/>
        </w:rPr>
        <w:t>,</w:t>
      </w:r>
      <w:r w:rsidRPr="00221CD6">
        <w:rPr>
          <w:rFonts w:hint="eastAsia"/>
          <w:color w:val="FF0000"/>
          <w:szCs w:val="21"/>
          <w:u w:color="000000"/>
        </w:rPr>
        <w:t>何炳蔚</w:t>
      </w:r>
      <w:r w:rsidRPr="00221CD6">
        <w:rPr>
          <w:rFonts w:hint="eastAsia"/>
          <w:color w:val="FF0000"/>
          <w:szCs w:val="21"/>
          <w:u w:color="000000"/>
        </w:rPr>
        <w:t>,</w:t>
      </w:r>
      <w:r w:rsidRPr="00221CD6">
        <w:rPr>
          <w:rFonts w:hint="eastAsia"/>
          <w:color w:val="FF0000"/>
          <w:szCs w:val="21"/>
          <w:u w:color="000000"/>
        </w:rPr>
        <w:t>黄益斌</w:t>
      </w:r>
      <w:r w:rsidRPr="00221CD6">
        <w:rPr>
          <w:rFonts w:hint="eastAsia"/>
          <w:color w:val="FF0000"/>
          <w:szCs w:val="21"/>
          <w:u w:color="000000"/>
        </w:rPr>
        <w:t>,</w:t>
      </w:r>
      <w:r w:rsidRPr="00221CD6">
        <w:rPr>
          <w:rFonts w:hint="eastAsia"/>
          <w:color w:val="FF0000"/>
          <w:szCs w:val="21"/>
          <w:u w:color="000000"/>
        </w:rPr>
        <w:t>王耀南</w:t>
      </w:r>
      <w:r w:rsidRPr="00221CD6">
        <w:rPr>
          <w:rFonts w:hint="eastAsia"/>
          <w:color w:val="FF0000"/>
          <w:szCs w:val="21"/>
          <w:u w:color="000000"/>
        </w:rPr>
        <w:t>.</w:t>
      </w:r>
      <w:r w:rsidRPr="00221CD6">
        <w:rPr>
          <w:rFonts w:hint="eastAsia"/>
          <w:color w:val="FF0000"/>
          <w:szCs w:val="21"/>
          <w:u w:color="000000"/>
        </w:rPr>
        <w:t>无碰撞检测</w:t>
      </w:r>
      <w:r w:rsidRPr="00221CD6">
        <w:rPr>
          <w:rFonts w:hint="eastAsia"/>
          <w:color w:val="FF0000"/>
          <w:szCs w:val="21"/>
          <w:u w:color="000000"/>
        </w:rPr>
        <w:t>RRT~*</w:t>
      </w:r>
      <w:r w:rsidRPr="00221CD6">
        <w:rPr>
          <w:rFonts w:hint="eastAsia"/>
          <w:color w:val="FF0000"/>
          <w:szCs w:val="21"/>
          <w:u w:color="000000"/>
        </w:rPr>
        <w:t>的移动机器人运动规划方法</w:t>
      </w:r>
      <w:r w:rsidRPr="00221CD6">
        <w:rPr>
          <w:rFonts w:hint="eastAsia"/>
          <w:color w:val="FF0000"/>
          <w:szCs w:val="21"/>
          <w:u w:color="000000"/>
        </w:rPr>
        <w:t>[J].</w:t>
      </w:r>
      <w:r w:rsidRPr="00221CD6">
        <w:rPr>
          <w:rFonts w:hint="eastAsia"/>
          <w:color w:val="FF0000"/>
          <w:szCs w:val="21"/>
          <w:u w:color="000000"/>
        </w:rPr>
        <w:t>仪器仪表学报</w:t>
      </w:r>
      <w:r w:rsidRPr="00221CD6">
        <w:rPr>
          <w:rFonts w:hint="eastAsia"/>
          <w:color w:val="FF0000"/>
          <w:szCs w:val="21"/>
          <w:u w:color="000000"/>
        </w:rPr>
        <w:t>,2020,41(10):257-267.</w:t>
      </w:r>
      <w:bookmarkEnd w:id="213"/>
    </w:p>
    <w:p w14:paraId="688CDCF9" w14:textId="77777777" w:rsidR="007432DF" w:rsidRDefault="007432DF" w:rsidP="007B609C">
      <w:pPr>
        <w:widowControl w:val="0"/>
        <w:numPr>
          <w:ilvl w:val="0"/>
          <w:numId w:val="6"/>
        </w:numPr>
        <w:tabs>
          <w:tab w:val="left" w:pos="527"/>
        </w:tabs>
        <w:spacing w:line="300" w:lineRule="auto"/>
        <w:jc w:val="both"/>
        <w:rPr>
          <w:color w:val="FF0000"/>
          <w:szCs w:val="21"/>
          <w:u w:color="000000"/>
        </w:rPr>
      </w:pPr>
      <w:bookmarkStart w:id="214" w:name="_Ref115879045"/>
      <w:r w:rsidRPr="007432DF">
        <w:rPr>
          <w:color w:val="FF0000"/>
          <w:szCs w:val="21"/>
          <w:u w:color="000000"/>
        </w:rPr>
        <w:t xml:space="preserve">Webb D J, Van Den Berg J. Kinodynamic RRT*: Asymptotically optimal motion planning for robots </w:t>
      </w:r>
      <w:r w:rsidRPr="007432DF">
        <w:rPr>
          <w:color w:val="FF0000"/>
          <w:szCs w:val="21"/>
          <w:u w:color="000000"/>
        </w:rPr>
        <w:lastRenderedPageBreak/>
        <w:t xml:space="preserve">with linear dynamics[C]//2013 IEEE international conference on robotics and automation. IEEE, 2013: 5054-5061. </w:t>
      </w:r>
    </w:p>
    <w:p w14:paraId="061D2FDB" w14:textId="59FA0B35" w:rsidR="0071533B" w:rsidRPr="007B609C" w:rsidRDefault="0018402D" w:rsidP="007B609C">
      <w:pPr>
        <w:widowControl w:val="0"/>
        <w:numPr>
          <w:ilvl w:val="0"/>
          <w:numId w:val="6"/>
        </w:numPr>
        <w:tabs>
          <w:tab w:val="left" w:pos="527"/>
        </w:tabs>
        <w:spacing w:line="300" w:lineRule="auto"/>
        <w:jc w:val="both"/>
        <w:rPr>
          <w:color w:val="FF0000"/>
          <w:szCs w:val="21"/>
          <w:u w:color="000000"/>
        </w:rPr>
      </w:pPr>
      <w:r w:rsidRPr="0018402D">
        <w:rPr>
          <w:color w:val="FF0000"/>
          <w:szCs w:val="21"/>
          <w:u w:color="000000"/>
        </w:rPr>
        <w:t>Bry A, Roy N. Rapidly-exploring random belief trees for motion planning under uncertainty[C]//2011 IEEE international conference on robotics and automation. IEEE, 2011: 723-730</w:t>
      </w:r>
      <w:r w:rsidR="007B609C" w:rsidRPr="007B609C">
        <w:rPr>
          <w:color w:val="FF0000"/>
          <w:szCs w:val="21"/>
          <w:u w:color="000000"/>
        </w:rPr>
        <w:t>.</w:t>
      </w:r>
      <w:bookmarkEnd w:id="214"/>
    </w:p>
    <w:p w14:paraId="47558700" w14:textId="5D8359BE" w:rsidR="007B609C" w:rsidRDefault="00511F9C" w:rsidP="007B609C">
      <w:pPr>
        <w:widowControl w:val="0"/>
        <w:numPr>
          <w:ilvl w:val="0"/>
          <w:numId w:val="6"/>
        </w:numPr>
        <w:tabs>
          <w:tab w:val="left" w:pos="527"/>
        </w:tabs>
        <w:spacing w:line="300" w:lineRule="auto"/>
        <w:jc w:val="both"/>
        <w:rPr>
          <w:color w:val="FF0000"/>
          <w:szCs w:val="21"/>
          <w:u w:color="000000"/>
        </w:rPr>
      </w:pPr>
      <w:bookmarkStart w:id="215" w:name="_Ref115879299"/>
      <w:r w:rsidRPr="00511F9C">
        <w:rPr>
          <w:color w:val="FF0000"/>
          <w:szCs w:val="21"/>
          <w:u w:color="000000"/>
        </w:rPr>
        <w:t>Cormen T H, Leiserson C E, Rivest R L, et al. Introduction to algorithms[M]. MIT press, 2022.</w:t>
      </w:r>
      <w:bookmarkEnd w:id="215"/>
    </w:p>
    <w:p w14:paraId="1316A7DE" w14:textId="208A2551" w:rsidR="00E114DB" w:rsidRDefault="00E114DB" w:rsidP="00E114DB">
      <w:pPr>
        <w:widowControl w:val="0"/>
        <w:numPr>
          <w:ilvl w:val="0"/>
          <w:numId w:val="6"/>
        </w:numPr>
        <w:tabs>
          <w:tab w:val="left" w:pos="527"/>
        </w:tabs>
        <w:spacing w:line="300" w:lineRule="auto"/>
        <w:jc w:val="both"/>
        <w:rPr>
          <w:color w:val="FF0000"/>
          <w:szCs w:val="21"/>
          <w:u w:color="000000"/>
        </w:rPr>
      </w:pPr>
      <w:r w:rsidRPr="00EF7016">
        <w:rPr>
          <w:color w:val="FF0000"/>
          <w:szCs w:val="21"/>
          <w:u w:color="000000"/>
        </w:rPr>
        <w:t>Dmitri Dolgov, Sebastian Thrun, Michael Montemerlo, and James Diebel. Path planning for</w:t>
      </w:r>
      <w:r>
        <w:rPr>
          <w:rFonts w:hint="eastAsia"/>
          <w:color w:val="FF0000"/>
          <w:szCs w:val="21"/>
          <w:u w:color="000000"/>
        </w:rPr>
        <w:t xml:space="preserve"> </w:t>
      </w:r>
      <w:r w:rsidRPr="00EF7016">
        <w:rPr>
          <w:color w:val="FF0000"/>
          <w:szCs w:val="21"/>
          <w:u w:color="000000"/>
        </w:rPr>
        <w:t>autonomous vehicles in unknown semi-structured environments. The International Journal</w:t>
      </w:r>
      <w:r>
        <w:rPr>
          <w:rFonts w:hint="eastAsia"/>
          <w:color w:val="FF0000"/>
          <w:szCs w:val="21"/>
          <w:u w:color="000000"/>
        </w:rPr>
        <w:t xml:space="preserve"> </w:t>
      </w:r>
      <w:r w:rsidRPr="00EF7016">
        <w:rPr>
          <w:color w:val="FF0000"/>
          <w:szCs w:val="21"/>
          <w:u w:color="000000"/>
        </w:rPr>
        <w:t>of Robotics Research, 29(5):485–501, 2010</w:t>
      </w:r>
      <w:bookmarkStart w:id="216" w:name="_Ref115879765"/>
      <w:r w:rsidRPr="00E41730">
        <w:rPr>
          <w:color w:val="FF0000"/>
          <w:szCs w:val="21"/>
          <w:u w:color="000000"/>
        </w:rPr>
        <w:t>.</w:t>
      </w:r>
      <w:bookmarkEnd w:id="216"/>
    </w:p>
    <w:p w14:paraId="55D61F7F" w14:textId="77777777" w:rsidR="005734BA" w:rsidRDefault="005734BA" w:rsidP="005734BA">
      <w:pPr>
        <w:widowControl w:val="0"/>
        <w:numPr>
          <w:ilvl w:val="0"/>
          <w:numId w:val="6"/>
        </w:numPr>
        <w:tabs>
          <w:tab w:val="left" w:pos="527"/>
        </w:tabs>
        <w:spacing w:line="300" w:lineRule="auto"/>
        <w:jc w:val="both"/>
        <w:rPr>
          <w:color w:val="FF0000"/>
          <w:szCs w:val="21"/>
          <w:u w:color="000000"/>
        </w:rPr>
      </w:pPr>
      <w:bookmarkStart w:id="217" w:name="_Ref115879873"/>
      <w:r w:rsidRPr="0044793D">
        <w:rPr>
          <w:color w:val="FF0000"/>
          <w:szCs w:val="21"/>
          <w:u w:color="000000"/>
        </w:rPr>
        <w:t>Al-Mutib K, AlSulaiman M, Emaduddin M, et al. D* lite based real-time multi-agent path planning in dynamic environments[C]//2011 third international conference on computational intelligence, modelling &amp; simulation. IEEE, 2011: 170-174.</w:t>
      </w:r>
      <w:bookmarkEnd w:id="217"/>
    </w:p>
    <w:p w14:paraId="6EC65B4E" w14:textId="75A47E20" w:rsidR="005734BA" w:rsidRPr="005734BA" w:rsidRDefault="005734BA" w:rsidP="005734BA">
      <w:pPr>
        <w:widowControl w:val="0"/>
        <w:numPr>
          <w:ilvl w:val="0"/>
          <w:numId w:val="6"/>
        </w:numPr>
        <w:tabs>
          <w:tab w:val="left" w:pos="527"/>
        </w:tabs>
        <w:spacing w:line="300" w:lineRule="auto"/>
        <w:jc w:val="both"/>
        <w:rPr>
          <w:color w:val="FF0000"/>
          <w:szCs w:val="21"/>
          <w:u w:color="000000"/>
        </w:rPr>
      </w:pPr>
      <w:bookmarkStart w:id="218" w:name="_Ref74149418"/>
      <w:proofErr w:type="gramStart"/>
      <w:r w:rsidRPr="00221CD6">
        <w:rPr>
          <w:rFonts w:hint="eastAsia"/>
          <w:color w:val="FF0000"/>
          <w:szCs w:val="21"/>
          <w:u w:color="000000"/>
        </w:rPr>
        <w:t>岳</w:t>
      </w:r>
      <w:proofErr w:type="gramEnd"/>
      <w:r w:rsidRPr="00221CD6">
        <w:rPr>
          <w:rFonts w:hint="eastAsia"/>
          <w:color w:val="FF0000"/>
          <w:szCs w:val="21"/>
          <w:u w:color="000000"/>
        </w:rPr>
        <w:t>高峰</w:t>
      </w:r>
      <w:r w:rsidRPr="00221CD6">
        <w:rPr>
          <w:rFonts w:hint="eastAsia"/>
          <w:color w:val="FF0000"/>
          <w:szCs w:val="21"/>
          <w:u w:color="000000"/>
        </w:rPr>
        <w:t>,</w:t>
      </w:r>
      <w:r w:rsidRPr="00221CD6">
        <w:rPr>
          <w:rFonts w:hint="eastAsia"/>
          <w:color w:val="FF0000"/>
          <w:szCs w:val="21"/>
          <w:u w:color="000000"/>
        </w:rPr>
        <w:t>张萌</w:t>
      </w:r>
      <w:r w:rsidRPr="00221CD6">
        <w:rPr>
          <w:rFonts w:hint="eastAsia"/>
          <w:color w:val="FF0000"/>
          <w:szCs w:val="21"/>
          <w:u w:color="000000"/>
        </w:rPr>
        <w:t>,</w:t>
      </w:r>
      <w:r w:rsidRPr="00221CD6">
        <w:rPr>
          <w:rFonts w:hint="eastAsia"/>
          <w:color w:val="FF0000"/>
          <w:szCs w:val="21"/>
          <w:u w:color="000000"/>
        </w:rPr>
        <w:t>沈超</w:t>
      </w:r>
      <w:r w:rsidRPr="00221CD6">
        <w:rPr>
          <w:rFonts w:hint="eastAsia"/>
          <w:color w:val="FF0000"/>
          <w:szCs w:val="21"/>
          <w:u w:color="000000"/>
        </w:rPr>
        <w:t>,</w:t>
      </w:r>
      <w:r w:rsidRPr="00221CD6">
        <w:rPr>
          <w:rFonts w:hint="eastAsia"/>
          <w:color w:val="FF0000"/>
          <w:szCs w:val="21"/>
          <w:u w:color="000000"/>
        </w:rPr>
        <w:t>管晓宏</w:t>
      </w:r>
      <w:r w:rsidRPr="00221CD6">
        <w:rPr>
          <w:rFonts w:hint="eastAsia"/>
          <w:color w:val="FF0000"/>
          <w:szCs w:val="21"/>
          <w:u w:color="000000"/>
        </w:rPr>
        <w:t>.</w:t>
      </w:r>
      <w:r w:rsidRPr="00221CD6">
        <w:rPr>
          <w:rFonts w:hint="eastAsia"/>
          <w:color w:val="FF0000"/>
          <w:szCs w:val="21"/>
          <w:u w:color="000000"/>
        </w:rPr>
        <w:t>移动机器人导航规划的双向平滑</w:t>
      </w:r>
      <w:r w:rsidRPr="00221CD6">
        <w:rPr>
          <w:rFonts w:hint="eastAsia"/>
          <w:color w:val="FF0000"/>
          <w:szCs w:val="21"/>
          <w:u w:color="000000"/>
        </w:rPr>
        <w:t>A-star</w:t>
      </w:r>
      <w:r w:rsidRPr="00221CD6">
        <w:rPr>
          <w:rFonts w:hint="eastAsia"/>
          <w:color w:val="FF0000"/>
          <w:szCs w:val="21"/>
          <w:u w:color="000000"/>
        </w:rPr>
        <w:t>算法</w:t>
      </w:r>
      <w:r w:rsidRPr="00221CD6">
        <w:rPr>
          <w:rFonts w:hint="eastAsia"/>
          <w:color w:val="FF0000"/>
          <w:szCs w:val="21"/>
          <w:u w:color="000000"/>
        </w:rPr>
        <w:t>[J].</w:t>
      </w:r>
      <w:r w:rsidRPr="00221CD6">
        <w:rPr>
          <w:rFonts w:hint="eastAsia"/>
          <w:color w:val="FF0000"/>
          <w:szCs w:val="21"/>
          <w:u w:color="000000"/>
        </w:rPr>
        <w:t>中国科学</w:t>
      </w:r>
      <w:r w:rsidRPr="00221CD6">
        <w:rPr>
          <w:rFonts w:hint="eastAsia"/>
          <w:color w:val="FF0000"/>
          <w:szCs w:val="21"/>
          <w:u w:color="000000"/>
        </w:rPr>
        <w:t>:</w:t>
      </w:r>
      <w:r w:rsidRPr="00221CD6">
        <w:rPr>
          <w:rFonts w:hint="eastAsia"/>
          <w:color w:val="FF0000"/>
          <w:szCs w:val="21"/>
          <w:u w:color="000000"/>
        </w:rPr>
        <w:t>技术科学</w:t>
      </w:r>
      <w:r w:rsidRPr="00221CD6">
        <w:rPr>
          <w:rFonts w:hint="eastAsia"/>
          <w:color w:val="FF0000"/>
          <w:szCs w:val="21"/>
          <w:u w:color="000000"/>
        </w:rPr>
        <w:t>,2021,51(04):459-468.</w:t>
      </w:r>
      <w:bookmarkEnd w:id="218"/>
    </w:p>
    <w:p w14:paraId="26F1DCD5" w14:textId="5C2F331B" w:rsidR="002205D6" w:rsidRDefault="002205D6" w:rsidP="007B609C">
      <w:pPr>
        <w:widowControl w:val="0"/>
        <w:numPr>
          <w:ilvl w:val="0"/>
          <w:numId w:val="6"/>
        </w:numPr>
        <w:tabs>
          <w:tab w:val="left" w:pos="527"/>
        </w:tabs>
        <w:spacing w:line="300" w:lineRule="auto"/>
        <w:jc w:val="both"/>
        <w:rPr>
          <w:color w:val="FF0000"/>
          <w:szCs w:val="21"/>
          <w:u w:color="000000"/>
        </w:rPr>
      </w:pPr>
      <w:bookmarkStart w:id="219" w:name="_Ref115942437"/>
      <w:r w:rsidRPr="00CF5F2C">
        <w:rPr>
          <w:color w:val="FF0000"/>
          <w:szCs w:val="21"/>
          <w:u w:color="000000"/>
        </w:rPr>
        <w:t>Koenig S, Likhachev M. Fast replanning for navigation in unknown terrain[J]. IEEE Transactions on Robotics, 2005, 21(3): 354-363</w:t>
      </w:r>
      <w:bookmarkEnd w:id="219"/>
    </w:p>
    <w:p w14:paraId="65EC0B56" w14:textId="77777777" w:rsidR="0046076C" w:rsidRDefault="0046076C" w:rsidP="00EF7016">
      <w:pPr>
        <w:widowControl w:val="0"/>
        <w:numPr>
          <w:ilvl w:val="0"/>
          <w:numId w:val="6"/>
        </w:numPr>
        <w:tabs>
          <w:tab w:val="left" w:pos="527"/>
        </w:tabs>
        <w:spacing w:line="300" w:lineRule="auto"/>
        <w:jc w:val="both"/>
        <w:rPr>
          <w:color w:val="FF0000"/>
          <w:szCs w:val="21"/>
          <w:u w:color="000000"/>
        </w:rPr>
      </w:pPr>
      <w:bookmarkStart w:id="220" w:name="_Ref115879454"/>
      <w:r w:rsidRPr="0046076C">
        <w:rPr>
          <w:color w:val="FF0000"/>
          <w:szCs w:val="21"/>
          <w:u w:color="000000"/>
        </w:rPr>
        <w:t xml:space="preserve">Likhachev M, Gordon G J, Thrun S. ARA*: Anytime A* with provable bounds on sub-optimality[J]. Advances in neural information processing systems, 2003, 16. </w:t>
      </w:r>
    </w:p>
    <w:p w14:paraId="4EDD7C42" w14:textId="77777777" w:rsidR="00680D31" w:rsidRDefault="00680D31" w:rsidP="00680D31">
      <w:pPr>
        <w:widowControl w:val="0"/>
        <w:numPr>
          <w:ilvl w:val="0"/>
          <w:numId w:val="6"/>
        </w:numPr>
        <w:tabs>
          <w:tab w:val="left" w:pos="527"/>
        </w:tabs>
        <w:spacing w:line="300" w:lineRule="auto"/>
        <w:jc w:val="both"/>
        <w:rPr>
          <w:color w:val="FF0000"/>
          <w:szCs w:val="21"/>
          <w:u w:color="000000"/>
        </w:rPr>
      </w:pPr>
      <w:bookmarkStart w:id="221" w:name="_Ref115880000"/>
      <w:bookmarkStart w:id="222" w:name="_Ref115879531"/>
      <w:bookmarkEnd w:id="220"/>
      <w:r w:rsidRPr="00F55AA5">
        <w:rPr>
          <w:color w:val="FF0000"/>
          <w:szCs w:val="21"/>
          <w:u w:color="000000"/>
        </w:rPr>
        <w:t>Harabor D, Grastien A. Online graph pruning for pathfinding on grid maps[C]//Proceedings of the AAAI Conference on Artificial Intelligence. 2011, 25(1): 1114-1119.</w:t>
      </w:r>
      <w:bookmarkEnd w:id="221"/>
    </w:p>
    <w:p w14:paraId="7638521D" w14:textId="2C89C728" w:rsidR="0088014B" w:rsidRDefault="00A90B4A" w:rsidP="00A90B4A">
      <w:pPr>
        <w:widowControl w:val="0"/>
        <w:numPr>
          <w:ilvl w:val="0"/>
          <w:numId w:val="6"/>
        </w:numPr>
        <w:tabs>
          <w:tab w:val="left" w:pos="527"/>
        </w:tabs>
        <w:spacing w:line="300" w:lineRule="auto"/>
        <w:jc w:val="both"/>
        <w:rPr>
          <w:color w:val="FF0000"/>
          <w:szCs w:val="21"/>
          <w:u w:color="000000"/>
        </w:rPr>
      </w:pPr>
      <w:bookmarkStart w:id="223" w:name="_Ref115880246"/>
      <w:bookmarkEnd w:id="222"/>
      <w:r w:rsidRPr="00A90B4A">
        <w:rPr>
          <w:color w:val="FF0000"/>
          <w:szCs w:val="21"/>
          <w:u w:color="000000"/>
        </w:rPr>
        <w:t>Maxim Likhachev and Dave Ferguson. Planning long dynamically feasible maneuvers for</w:t>
      </w:r>
      <w:r>
        <w:rPr>
          <w:rFonts w:hint="eastAsia"/>
          <w:color w:val="FF0000"/>
          <w:szCs w:val="21"/>
          <w:u w:color="000000"/>
        </w:rPr>
        <w:t xml:space="preserve"> </w:t>
      </w:r>
      <w:r w:rsidRPr="00A90B4A">
        <w:rPr>
          <w:color w:val="FF0000"/>
          <w:szCs w:val="21"/>
          <w:u w:color="000000"/>
        </w:rPr>
        <w:t>autonomous vehicles. The International Journal of Robotics Research, 28(8):933–945, 2009.</w:t>
      </w:r>
      <w:bookmarkEnd w:id="223"/>
    </w:p>
    <w:p w14:paraId="77202725" w14:textId="77777777" w:rsidR="007629E6" w:rsidRDefault="007629E6" w:rsidP="008F1D4E">
      <w:pPr>
        <w:widowControl w:val="0"/>
        <w:numPr>
          <w:ilvl w:val="0"/>
          <w:numId w:val="6"/>
        </w:numPr>
        <w:tabs>
          <w:tab w:val="left" w:pos="527"/>
        </w:tabs>
        <w:spacing w:line="300" w:lineRule="auto"/>
        <w:jc w:val="both"/>
        <w:rPr>
          <w:color w:val="FF0000"/>
          <w:szCs w:val="21"/>
          <w:u w:color="000000"/>
        </w:rPr>
      </w:pPr>
      <w:bookmarkStart w:id="224" w:name="_Ref115880379"/>
      <w:r w:rsidRPr="007629E6">
        <w:rPr>
          <w:color w:val="FF0000"/>
          <w:szCs w:val="21"/>
          <w:u w:color="000000"/>
        </w:rPr>
        <w:t xml:space="preserve">Likhachev M, Ferguson D I, Gordon G J, et al. Anytime Dynamic A*: An Anytime, Replanning Algorithm[C]//ICAPS. 2005, 5: 262-271. </w:t>
      </w:r>
    </w:p>
    <w:p w14:paraId="4778E7BB" w14:textId="43F05CAD" w:rsidR="008F1D4E" w:rsidRDefault="00812796" w:rsidP="008F1D4E">
      <w:pPr>
        <w:widowControl w:val="0"/>
        <w:numPr>
          <w:ilvl w:val="0"/>
          <w:numId w:val="6"/>
        </w:numPr>
        <w:tabs>
          <w:tab w:val="left" w:pos="527"/>
        </w:tabs>
        <w:spacing w:line="300" w:lineRule="auto"/>
        <w:jc w:val="both"/>
        <w:rPr>
          <w:color w:val="FF0000"/>
          <w:szCs w:val="21"/>
          <w:u w:color="000000"/>
        </w:rPr>
      </w:pPr>
      <w:r w:rsidRPr="00812796">
        <w:rPr>
          <w:color w:val="FF0000"/>
          <w:szCs w:val="21"/>
          <w:u w:color="000000"/>
        </w:rPr>
        <w:t>Liu S, Atanasov N, Mohta K, et al. Search-based motion planning for quadrotors using linear quadratic minimum time control[C]//2017 IEEE/RSJ international conference on intelligent robots and systems (IROS). IEEE, 2017: 2872-2879.</w:t>
      </w:r>
      <w:bookmarkEnd w:id="224"/>
    </w:p>
    <w:p w14:paraId="7F346F92" w14:textId="54791D59" w:rsidR="00812796" w:rsidRDefault="004C3E87" w:rsidP="008F1D4E">
      <w:pPr>
        <w:widowControl w:val="0"/>
        <w:numPr>
          <w:ilvl w:val="0"/>
          <w:numId w:val="6"/>
        </w:numPr>
        <w:tabs>
          <w:tab w:val="left" w:pos="527"/>
        </w:tabs>
        <w:spacing w:line="300" w:lineRule="auto"/>
        <w:jc w:val="both"/>
        <w:rPr>
          <w:color w:val="FF0000"/>
          <w:szCs w:val="21"/>
          <w:u w:color="000000"/>
        </w:rPr>
      </w:pPr>
      <w:bookmarkStart w:id="225" w:name="_Ref115880579"/>
      <w:r w:rsidRPr="004C3E87">
        <w:rPr>
          <w:color w:val="FF0000"/>
          <w:szCs w:val="21"/>
          <w:u w:color="000000"/>
        </w:rPr>
        <w:t>Liu S, Atanasov N, Mohta K, et al. Search-based motion planning for quadrotors using linear quadratic minimum time control[C]//2017 IEEE/RSJ international conference on intelligent robots and systems (IROS). IEEE, 2017: 2872-2879.</w:t>
      </w:r>
      <w:bookmarkEnd w:id="225"/>
    </w:p>
    <w:p w14:paraId="4567CD8D" w14:textId="14731E68" w:rsidR="004C3E87" w:rsidRDefault="00EA3005" w:rsidP="008F1D4E">
      <w:pPr>
        <w:widowControl w:val="0"/>
        <w:numPr>
          <w:ilvl w:val="0"/>
          <w:numId w:val="6"/>
        </w:numPr>
        <w:tabs>
          <w:tab w:val="left" w:pos="527"/>
        </w:tabs>
        <w:spacing w:line="300" w:lineRule="auto"/>
        <w:jc w:val="both"/>
        <w:rPr>
          <w:color w:val="FF0000"/>
          <w:szCs w:val="21"/>
          <w:u w:color="000000"/>
        </w:rPr>
      </w:pPr>
      <w:bookmarkStart w:id="226" w:name="_Ref115881279"/>
      <w:r w:rsidRPr="00EA3005">
        <w:rPr>
          <w:color w:val="FF0000"/>
          <w:szCs w:val="21"/>
          <w:u w:color="000000"/>
        </w:rPr>
        <w:t>Mellinger D, Kumar V. Minimum snap trajectory generation and control for quadrotors[C]//2011 IEEE international conference on robotics and automation. IEEE, 2011: 2520-2525.</w:t>
      </w:r>
      <w:bookmarkEnd w:id="226"/>
    </w:p>
    <w:p w14:paraId="1F624942" w14:textId="15A13D97" w:rsidR="00EA3005" w:rsidRDefault="008B3F28" w:rsidP="008F1D4E">
      <w:pPr>
        <w:widowControl w:val="0"/>
        <w:numPr>
          <w:ilvl w:val="0"/>
          <w:numId w:val="6"/>
        </w:numPr>
        <w:tabs>
          <w:tab w:val="left" w:pos="527"/>
        </w:tabs>
        <w:spacing w:line="300" w:lineRule="auto"/>
        <w:jc w:val="both"/>
        <w:rPr>
          <w:color w:val="FF0000"/>
          <w:szCs w:val="21"/>
          <w:u w:color="000000"/>
        </w:rPr>
      </w:pPr>
      <w:bookmarkStart w:id="227" w:name="_Ref115881677"/>
      <w:r w:rsidRPr="008B3F28">
        <w:rPr>
          <w:color w:val="FF0000"/>
          <w:szCs w:val="21"/>
          <w:u w:color="000000"/>
        </w:rPr>
        <w:t>Munos R, Moore A. Variable resolution discretization in optimal control[J]. Machine learning, 2002, 49(2): 291-323.</w:t>
      </w:r>
      <w:bookmarkEnd w:id="227"/>
    </w:p>
    <w:p w14:paraId="65C489FE" w14:textId="766C32FF" w:rsidR="008B3F28" w:rsidRDefault="00C950EF" w:rsidP="008F1D4E">
      <w:pPr>
        <w:widowControl w:val="0"/>
        <w:numPr>
          <w:ilvl w:val="0"/>
          <w:numId w:val="6"/>
        </w:numPr>
        <w:tabs>
          <w:tab w:val="left" w:pos="527"/>
        </w:tabs>
        <w:spacing w:line="300" w:lineRule="auto"/>
        <w:jc w:val="both"/>
        <w:rPr>
          <w:color w:val="FF0000"/>
          <w:szCs w:val="21"/>
          <w:u w:color="000000"/>
        </w:rPr>
      </w:pPr>
      <w:bookmarkStart w:id="228" w:name="_Ref115881743"/>
      <w:r w:rsidRPr="00C950EF">
        <w:rPr>
          <w:color w:val="FF0000"/>
          <w:szCs w:val="21"/>
          <w:u w:color="000000"/>
        </w:rPr>
        <w:lastRenderedPageBreak/>
        <w:t>Minsky M. Steps toward artificial intelligence[J]. Proceedings of the IRE, 1961, 49(1): 8-30.</w:t>
      </w:r>
      <w:bookmarkEnd w:id="228"/>
    </w:p>
    <w:p w14:paraId="2FED6ABB" w14:textId="326A0F4C" w:rsidR="00C950EF" w:rsidRDefault="00910357" w:rsidP="008F1D4E">
      <w:pPr>
        <w:widowControl w:val="0"/>
        <w:numPr>
          <w:ilvl w:val="0"/>
          <w:numId w:val="6"/>
        </w:numPr>
        <w:tabs>
          <w:tab w:val="left" w:pos="527"/>
        </w:tabs>
        <w:spacing w:line="300" w:lineRule="auto"/>
        <w:jc w:val="both"/>
        <w:rPr>
          <w:color w:val="FF0000"/>
          <w:szCs w:val="21"/>
          <w:u w:color="000000"/>
        </w:rPr>
      </w:pPr>
      <w:bookmarkStart w:id="229" w:name="_Ref115881949"/>
      <w:r w:rsidRPr="00910357">
        <w:rPr>
          <w:color w:val="FF0000"/>
          <w:szCs w:val="21"/>
          <w:u w:color="000000"/>
        </w:rPr>
        <w:t>Sutton R S, Barto A G. Reinforcement learning: An introduction[M]. MIT press, 2018.</w:t>
      </w:r>
      <w:bookmarkEnd w:id="229"/>
    </w:p>
    <w:p w14:paraId="29D9A1FD" w14:textId="0CC48F8C" w:rsidR="00910357" w:rsidRDefault="00D2309F" w:rsidP="008F1D4E">
      <w:pPr>
        <w:widowControl w:val="0"/>
        <w:numPr>
          <w:ilvl w:val="0"/>
          <w:numId w:val="6"/>
        </w:numPr>
        <w:tabs>
          <w:tab w:val="left" w:pos="527"/>
        </w:tabs>
        <w:spacing w:line="300" w:lineRule="auto"/>
        <w:jc w:val="both"/>
        <w:rPr>
          <w:color w:val="FF0000"/>
          <w:szCs w:val="21"/>
          <w:u w:color="000000"/>
        </w:rPr>
      </w:pPr>
      <w:bookmarkStart w:id="230" w:name="_Ref115882081"/>
      <w:r w:rsidRPr="00D2309F">
        <w:rPr>
          <w:color w:val="FF0000"/>
          <w:szCs w:val="21"/>
          <w:u w:color="000000"/>
        </w:rPr>
        <w:t>Munos R, Moore A. Variable resolution discretization in optimal control[J]. Machine learning, 2002, 49(2): 291-323.</w:t>
      </w:r>
      <w:bookmarkEnd w:id="230"/>
    </w:p>
    <w:p w14:paraId="6BC3AE12" w14:textId="11042AE2" w:rsidR="00D2309F" w:rsidRDefault="00D2309F" w:rsidP="008F1D4E">
      <w:pPr>
        <w:widowControl w:val="0"/>
        <w:numPr>
          <w:ilvl w:val="0"/>
          <w:numId w:val="6"/>
        </w:numPr>
        <w:tabs>
          <w:tab w:val="left" w:pos="527"/>
        </w:tabs>
        <w:spacing w:line="300" w:lineRule="auto"/>
        <w:jc w:val="both"/>
        <w:rPr>
          <w:color w:val="FF0000"/>
          <w:szCs w:val="21"/>
          <w:u w:color="000000"/>
        </w:rPr>
      </w:pPr>
      <w:bookmarkStart w:id="231" w:name="_Ref115882091"/>
      <w:r w:rsidRPr="00D2309F">
        <w:rPr>
          <w:color w:val="FF0000"/>
          <w:szCs w:val="21"/>
          <w:u w:color="000000"/>
        </w:rPr>
        <w:t>Mnih V, Kavukcuoglu K, Silver D, et al. Playing atari with deep reinforcement learning[J]. arXiv preprint arXiv:1312.5602, 2013.</w:t>
      </w:r>
      <w:bookmarkEnd w:id="231"/>
    </w:p>
    <w:p w14:paraId="67EDE4BC" w14:textId="25D89F4C" w:rsidR="00D2309F" w:rsidRDefault="009559B9" w:rsidP="008F1D4E">
      <w:pPr>
        <w:widowControl w:val="0"/>
        <w:numPr>
          <w:ilvl w:val="0"/>
          <w:numId w:val="6"/>
        </w:numPr>
        <w:tabs>
          <w:tab w:val="left" w:pos="527"/>
        </w:tabs>
        <w:spacing w:line="300" w:lineRule="auto"/>
        <w:jc w:val="both"/>
        <w:rPr>
          <w:color w:val="FF0000"/>
          <w:szCs w:val="21"/>
          <w:u w:color="000000"/>
        </w:rPr>
      </w:pPr>
      <w:bookmarkStart w:id="232" w:name="_Ref115882210"/>
      <w:r w:rsidRPr="009559B9">
        <w:rPr>
          <w:color w:val="FF0000"/>
          <w:szCs w:val="21"/>
          <w:u w:color="000000"/>
        </w:rPr>
        <w:t>Krizhevsky A, Sutskever I, Hinton G E. Imagenet classification with deep convolutional neural networks[J]. Communications of the ACM, 2017, 60(6): 84-90.</w:t>
      </w:r>
      <w:bookmarkEnd w:id="232"/>
    </w:p>
    <w:p w14:paraId="0263DD2A" w14:textId="1A7C3668" w:rsidR="009559B9" w:rsidRDefault="009559B9" w:rsidP="008F1D4E">
      <w:pPr>
        <w:widowControl w:val="0"/>
        <w:numPr>
          <w:ilvl w:val="0"/>
          <w:numId w:val="6"/>
        </w:numPr>
        <w:tabs>
          <w:tab w:val="left" w:pos="527"/>
        </w:tabs>
        <w:spacing w:line="300" w:lineRule="auto"/>
        <w:jc w:val="both"/>
        <w:rPr>
          <w:color w:val="FF0000"/>
          <w:szCs w:val="21"/>
          <w:u w:color="000000"/>
        </w:rPr>
      </w:pPr>
      <w:bookmarkStart w:id="233" w:name="_Ref115882220"/>
      <w:r w:rsidRPr="009559B9">
        <w:rPr>
          <w:color w:val="FF0000"/>
          <w:szCs w:val="21"/>
          <w:u w:color="000000"/>
        </w:rPr>
        <w:t>He K, Zhang X, Ren S, et al. Deep residual learning for image recognition[C]//Proceedings of the IEEE conference on computer vision and pattern recognition. 2016: 770-778.</w:t>
      </w:r>
      <w:bookmarkEnd w:id="233"/>
    </w:p>
    <w:p w14:paraId="2A3FFFD6" w14:textId="0384BC5C" w:rsidR="009559B9" w:rsidRDefault="00C35C7F" w:rsidP="008F1D4E">
      <w:pPr>
        <w:widowControl w:val="0"/>
        <w:numPr>
          <w:ilvl w:val="0"/>
          <w:numId w:val="6"/>
        </w:numPr>
        <w:tabs>
          <w:tab w:val="left" w:pos="527"/>
        </w:tabs>
        <w:spacing w:line="300" w:lineRule="auto"/>
        <w:jc w:val="both"/>
        <w:rPr>
          <w:color w:val="FF0000"/>
          <w:szCs w:val="21"/>
          <w:u w:color="000000"/>
        </w:rPr>
      </w:pPr>
      <w:bookmarkStart w:id="234" w:name="_Ref115882572"/>
      <w:r w:rsidRPr="00C35C7F">
        <w:rPr>
          <w:color w:val="FF0000"/>
          <w:szCs w:val="21"/>
          <w:u w:color="000000"/>
        </w:rPr>
        <w:t>Mnih V, Kavukcuoglu K, Silver D, et al. Playing atari with deep reinforcement learning[J]. arXiv preprint arXiv:1312.5602, 2013.</w:t>
      </w:r>
      <w:bookmarkEnd w:id="234"/>
    </w:p>
    <w:p w14:paraId="163ACAEC" w14:textId="0CDF8D3C" w:rsidR="00C35C7F" w:rsidRDefault="00DC5894" w:rsidP="008F1D4E">
      <w:pPr>
        <w:widowControl w:val="0"/>
        <w:numPr>
          <w:ilvl w:val="0"/>
          <w:numId w:val="6"/>
        </w:numPr>
        <w:tabs>
          <w:tab w:val="left" w:pos="527"/>
        </w:tabs>
        <w:spacing w:line="300" w:lineRule="auto"/>
        <w:jc w:val="both"/>
        <w:rPr>
          <w:color w:val="FF0000"/>
          <w:szCs w:val="21"/>
          <w:u w:color="000000"/>
        </w:rPr>
      </w:pPr>
      <w:bookmarkStart w:id="235" w:name="_Ref115882884"/>
      <w:r w:rsidRPr="00DC5894">
        <w:rPr>
          <w:color w:val="FF0000"/>
          <w:szCs w:val="21"/>
          <w:u w:color="000000"/>
        </w:rPr>
        <w:t>Tai L, Zhang J, Liu M, et al. Socially compliant navigation through raw depth inputs with generative adversarial imitation learning[C]//2018 IEEE International Conference on Robotics and Automation (ICRA). IEEE, 2018: 1111-1117.</w:t>
      </w:r>
      <w:bookmarkEnd w:id="235"/>
    </w:p>
    <w:p w14:paraId="7739E1A7" w14:textId="23A4281A" w:rsidR="00DC5894" w:rsidRDefault="00DC5894" w:rsidP="008F1D4E">
      <w:pPr>
        <w:widowControl w:val="0"/>
        <w:numPr>
          <w:ilvl w:val="0"/>
          <w:numId w:val="6"/>
        </w:numPr>
        <w:tabs>
          <w:tab w:val="left" w:pos="527"/>
        </w:tabs>
        <w:spacing w:line="300" w:lineRule="auto"/>
        <w:jc w:val="both"/>
        <w:rPr>
          <w:color w:val="FF0000"/>
          <w:szCs w:val="21"/>
          <w:u w:color="000000"/>
        </w:rPr>
      </w:pPr>
      <w:bookmarkStart w:id="236" w:name="_Ref115882885"/>
      <w:r w:rsidRPr="00DC5894">
        <w:rPr>
          <w:color w:val="FF0000"/>
          <w:szCs w:val="21"/>
          <w:u w:color="000000"/>
        </w:rPr>
        <w:t>Tai L, Paolo G, Liu M. Virtual-to-real deep reinforcement learning: Continuous control of mobile robots for mapless navigation[C]//2017 IEEE/RSJ International Conference on Intelligent Robots and Systems (IROS). IEEE, 2017: 31-36.</w:t>
      </w:r>
      <w:bookmarkEnd w:id="236"/>
    </w:p>
    <w:p w14:paraId="6BA320FE" w14:textId="5409157E" w:rsidR="00DC5894" w:rsidRDefault="00DC5894" w:rsidP="008F1D4E">
      <w:pPr>
        <w:widowControl w:val="0"/>
        <w:numPr>
          <w:ilvl w:val="0"/>
          <w:numId w:val="6"/>
        </w:numPr>
        <w:tabs>
          <w:tab w:val="left" w:pos="527"/>
        </w:tabs>
        <w:spacing w:line="300" w:lineRule="auto"/>
        <w:jc w:val="both"/>
        <w:rPr>
          <w:color w:val="FF0000"/>
          <w:szCs w:val="21"/>
          <w:u w:color="000000"/>
        </w:rPr>
      </w:pPr>
      <w:bookmarkStart w:id="237" w:name="_Ref115882887"/>
      <w:r w:rsidRPr="00DC5894">
        <w:rPr>
          <w:color w:val="FF0000"/>
          <w:szCs w:val="21"/>
          <w:u w:color="000000"/>
        </w:rPr>
        <w:t>Zhelo O, Zhang J, Tai L, et al. Curiosity-driven exploration for mapless navigation with deep reinforcement learning[J]. arXiv preprint arXiv:1804.00456, 2018.</w:t>
      </w:r>
      <w:bookmarkEnd w:id="237"/>
    </w:p>
    <w:p w14:paraId="7B8A68E6" w14:textId="3262BE07" w:rsidR="00DC5894" w:rsidRDefault="00DC5894" w:rsidP="008F1D4E">
      <w:pPr>
        <w:widowControl w:val="0"/>
        <w:numPr>
          <w:ilvl w:val="0"/>
          <w:numId w:val="6"/>
        </w:numPr>
        <w:tabs>
          <w:tab w:val="left" w:pos="527"/>
        </w:tabs>
        <w:spacing w:line="300" w:lineRule="auto"/>
        <w:jc w:val="both"/>
        <w:rPr>
          <w:color w:val="FF0000"/>
          <w:szCs w:val="21"/>
          <w:u w:color="000000"/>
        </w:rPr>
      </w:pPr>
      <w:bookmarkStart w:id="238" w:name="_Ref115882888"/>
      <w:r w:rsidRPr="00DC5894">
        <w:rPr>
          <w:color w:val="FF0000"/>
          <w:szCs w:val="21"/>
          <w:u w:color="000000"/>
        </w:rPr>
        <w:t>Hwangbo J, Lee J, Dosovitskiy A, et al. Learning agile and dynamic motor skills for legged robots[J]. Science Robotics, 2019, 4(26): eaau5872.</w:t>
      </w:r>
      <w:bookmarkEnd w:id="238"/>
    </w:p>
    <w:p w14:paraId="1120D48F" w14:textId="0F32ADE9" w:rsidR="00DC5894" w:rsidRDefault="003638BF" w:rsidP="008F1D4E">
      <w:pPr>
        <w:widowControl w:val="0"/>
        <w:numPr>
          <w:ilvl w:val="0"/>
          <w:numId w:val="6"/>
        </w:numPr>
        <w:tabs>
          <w:tab w:val="left" w:pos="527"/>
        </w:tabs>
        <w:spacing w:line="300" w:lineRule="auto"/>
        <w:jc w:val="both"/>
        <w:rPr>
          <w:color w:val="FF0000"/>
          <w:szCs w:val="21"/>
          <w:u w:color="000000"/>
        </w:rPr>
      </w:pPr>
      <w:bookmarkStart w:id="239" w:name="_Ref115883070"/>
      <w:r w:rsidRPr="003638BF">
        <w:rPr>
          <w:color w:val="FF0000"/>
          <w:szCs w:val="21"/>
          <w:u w:color="000000"/>
        </w:rPr>
        <w:t>Talpaert V, Sobh I, Kiran B R, et al. Exploring applications of deep reinforcement learning for real-world autonomous driving systems[J]. arXiv preprint arXiv:1901.01536, 2019.</w:t>
      </w:r>
      <w:bookmarkEnd w:id="239"/>
    </w:p>
    <w:p w14:paraId="2646745A" w14:textId="581DF733" w:rsidR="003638BF" w:rsidRDefault="003638BF" w:rsidP="008F1D4E">
      <w:pPr>
        <w:widowControl w:val="0"/>
        <w:numPr>
          <w:ilvl w:val="0"/>
          <w:numId w:val="6"/>
        </w:numPr>
        <w:tabs>
          <w:tab w:val="left" w:pos="527"/>
        </w:tabs>
        <w:spacing w:line="300" w:lineRule="auto"/>
        <w:jc w:val="both"/>
        <w:rPr>
          <w:color w:val="FF0000"/>
          <w:szCs w:val="21"/>
          <w:u w:color="000000"/>
        </w:rPr>
      </w:pPr>
      <w:bookmarkStart w:id="240" w:name="_Ref115883071"/>
      <w:r w:rsidRPr="003638BF">
        <w:rPr>
          <w:color w:val="FF0000"/>
          <w:szCs w:val="21"/>
          <w:u w:color="000000"/>
        </w:rPr>
        <w:t>Milz S, Arbeiter G, Witt C, et al. Visual slam for automated driving: Exploring the applications of deep learning[C]//Proceedings of the IEEE Conference on Computer Vision and Pattern Recognition Workshops. 2018: 247-257.</w:t>
      </w:r>
      <w:bookmarkEnd w:id="240"/>
    </w:p>
    <w:p w14:paraId="10A14F40" w14:textId="0E9A5C03" w:rsidR="003638BF" w:rsidRDefault="003638BF" w:rsidP="008F1D4E">
      <w:pPr>
        <w:widowControl w:val="0"/>
        <w:numPr>
          <w:ilvl w:val="0"/>
          <w:numId w:val="6"/>
        </w:numPr>
        <w:tabs>
          <w:tab w:val="left" w:pos="527"/>
        </w:tabs>
        <w:spacing w:line="300" w:lineRule="auto"/>
        <w:jc w:val="both"/>
        <w:rPr>
          <w:color w:val="FF0000"/>
          <w:szCs w:val="21"/>
          <w:u w:color="000000"/>
        </w:rPr>
      </w:pPr>
      <w:bookmarkStart w:id="241" w:name="_Ref115883073"/>
      <w:r w:rsidRPr="003638BF">
        <w:rPr>
          <w:color w:val="FF0000"/>
          <w:szCs w:val="21"/>
          <w:u w:color="000000"/>
        </w:rPr>
        <w:t>Li J, Yao L, Xu X, et al. Deep reinforcement learning for pedestrian collision avoidance and human-machine cooperative driving[J]. Information Sciences, 2020, 532: 110-124.</w:t>
      </w:r>
      <w:bookmarkEnd w:id="241"/>
    </w:p>
    <w:p w14:paraId="52C89483" w14:textId="17193E5B" w:rsidR="003638BF" w:rsidRDefault="00695235" w:rsidP="008F1D4E">
      <w:pPr>
        <w:widowControl w:val="0"/>
        <w:numPr>
          <w:ilvl w:val="0"/>
          <w:numId w:val="6"/>
        </w:numPr>
        <w:tabs>
          <w:tab w:val="left" w:pos="527"/>
        </w:tabs>
        <w:spacing w:line="300" w:lineRule="auto"/>
        <w:jc w:val="both"/>
        <w:rPr>
          <w:color w:val="FF0000"/>
          <w:szCs w:val="21"/>
          <w:u w:color="000000"/>
        </w:rPr>
      </w:pPr>
      <w:bookmarkStart w:id="242" w:name="_Ref115883074"/>
      <w:r w:rsidRPr="00695235">
        <w:rPr>
          <w:color w:val="FF0000"/>
          <w:szCs w:val="21"/>
          <w:u w:color="000000"/>
        </w:rPr>
        <w:t>Chen M, Beutel A, Covington P, et al. Top-k off-policy correction for a REINFORCE recommender system[C]//Proceedings of the Twelfth ACM International Conference on Web Search and Data Mining. 2019: 456-464.</w:t>
      </w:r>
      <w:bookmarkEnd w:id="242"/>
    </w:p>
    <w:p w14:paraId="3E79F6E9" w14:textId="634EF846" w:rsidR="00695235" w:rsidRDefault="00A0540F" w:rsidP="008F1D4E">
      <w:pPr>
        <w:widowControl w:val="0"/>
        <w:numPr>
          <w:ilvl w:val="0"/>
          <w:numId w:val="6"/>
        </w:numPr>
        <w:tabs>
          <w:tab w:val="left" w:pos="527"/>
        </w:tabs>
        <w:spacing w:line="300" w:lineRule="auto"/>
        <w:jc w:val="both"/>
        <w:rPr>
          <w:color w:val="FF0000"/>
          <w:szCs w:val="21"/>
          <w:u w:color="000000"/>
        </w:rPr>
      </w:pPr>
      <w:bookmarkStart w:id="243" w:name="_Ref115883190"/>
      <w:r w:rsidRPr="00A0540F">
        <w:rPr>
          <w:color w:val="FF0000"/>
          <w:szCs w:val="21"/>
          <w:u w:color="000000"/>
        </w:rPr>
        <w:t xml:space="preserve">Yun S, Choi J, Yoo Y, et al. Action-decision networks for visual tracking with deep reinforcement </w:t>
      </w:r>
      <w:r w:rsidRPr="00A0540F">
        <w:rPr>
          <w:color w:val="FF0000"/>
          <w:szCs w:val="21"/>
          <w:u w:color="000000"/>
        </w:rPr>
        <w:lastRenderedPageBreak/>
        <w:t>learning[C]//Proceedings of the IEEE conference on computer vision and pattern recognition. 2017: 2711-2720.</w:t>
      </w:r>
      <w:bookmarkEnd w:id="243"/>
    </w:p>
    <w:p w14:paraId="67978F09" w14:textId="7CB5F6CB" w:rsidR="00A0540F" w:rsidRDefault="00A0540F" w:rsidP="008F1D4E">
      <w:pPr>
        <w:widowControl w:val="0"/>
        <w:numPr>
          <w:ilvl w:val="0"/>
          <w:numId w:val="6"/>
        </w:numPr>
        <w:tabs>
          <w:tab w:val="left" w:pos="527"/>
        </w:tabs>
        <w:spacing w:line="300" w:lineRule="auto"/>
        <w:jc w:val="both"/>
        <w:rPr>
          <w:color w:val="FF0000"/>
          <w:szCs w:val="21"/>
          <w:u w:color="000000"/>
        </w:rPr>
      </w:pPr>
      <w:bookmarkStart w:id="244" w:name="_Ref115883191"/>
      <w:r w:rsidRPr="00A0540F">
        <w:rPr>
          <w:color w:val="FF0000"/>
          <w:szCs w:val="21"/>
          <w:u w:color="000000"/>
        </w:rPr>
        <w:t>Eslami S M A, Jimenez Rezende D, Besse F, et al. Neural scene representation and rendering[J]. Science, 2018, 360(6394): 1204-1210.</w:t>
      </w:r>
      <w:bookmarkEnd w:id="244"/>
    </w:p>
    <w:p w14:paraId="6BC9B617" w14:textId="266282FC" w:rsidR="00A0540F" w:rsidRDefault="00A0540F" w:rsidP="008F1D4E">
      <w:pPr>
        <w:widowControl w:val="0"/>
        <w:numPr>
          <w:ilvl w:val="0"/>
          <w:numId w:val="6"/>
        </w:numPr>
        <w:tabs>
          <w:tab w:val="left" w:pos="527"/>
        </w:tabs>
        <w:spacing w:line="300" w:lineRule="auto"/>
        <w:jc w:val="both"/>
        <w:rPr>
          <w:color w:val="FF0000"/>
          <w:szCs w:val="21"/>
          <w:u w:color="000000"/>
        </w:rPr>
      </w:pPr>
      <w:bookmarkStart w:id="245" w:name="_Ref115883193"/>
      <w:r w:rsidRPr="00A0540F">
        <w:rPr>
          <w:color w:val="FF0000"/>
          <w:szCs w:val="21"/>
          <w:u w:color="000000"/>
        </w:rPr>
        <w:t>Wu J, Lu E, Kohli P, et al. Learning to see physics via visual de-animation[J]. Advances in Neural Information Processing Systems, 2017, 30.</w:t>
      </w:r>
      <w:bookmarkEnd w:id="245"/>
    </w:p>
    <w:p w14:paraId="2C47C687" w14:textId="2DFC54E4" w:rsidR="00A0540F" w:rsidRDefault="00C00506" w:rsidP="008F1D4E">
      <w:pPr>
        <w:widowControl w:val="0"/>
        <w:numPr>
          <w:ilvl w:val="0"/>
          <w:numId w:val="6"/>
        </w:numPr>
        <w:tabs>
          <w:tab w:val="left" w:pos="527"/>
        </w:tabs>
        <w:spacing w:line="300" w:lineRule="auto"/>
        <w:jc w:val="both"/>
        <w:rPr>
          <w:color w:val="FF0000"/>
          <w:szCs w:val="21"/>
          <w:u w:color="000000"/>
        </w:rPr>
      </w:pPr>
      <w:bookmarkStart w:id="246" w:name="_Ref115883317"/>
      <w:r w:rsidRPr="00C00506">
        <w:rPr>
          <w:color w:val="FF0000"/>
          <w:szCs w:val="21"/>
          <w:u w:color="000000"/>
        </w:rPr>
        <w:t>Mnih V, Kavukcuoglu K, Silver D, et al. Human-level control through deep reinforcement learning[J]. nature, 2015, 518(7540): 529-533.</w:t>
      </w:r>
      <w:bookmarkEnd w:id="246"/>
    </w:p>
    <w:p w14:paraId="44518106" w14:textId="6936218E" w:rsidR="00C00506" w:rsidRDefault="009B3431" w:rsidP="008F1D4E">
      <w:pPr>
        <w:widowControl w:val="0"/>
        <w:numPr>
          <w:ilvl w:val="0"/>
          <w:numId w:val="6"/>
        </w:numPr>
        <w:tabs>
          <w:tab w:val="left" w:pos="527"/>
        </w:tabs>
        <w:spacing w:line="300" w:lineRule="auto"/>
        <w:jc w:val="both"/>
        <w:rPr>
          <w:color w:val="FF0000"/>
          <w:szCs w:val="21"/>
          <w:u w:color="000000"/>
        </w:rPr>
      </w:pPr>
      <w:bookmarkStart w:id="247" w:name="_Ref115883515"/>
      <w:r w:rsidRPr="009B3431">
        <w:rPr>
          <w:color w:val="FF0000"/>
          <w:szCs w:val="21"/>
          <w:u w:color="000000"/>
        </w:rPr>
        <w:t>Thrun S, Schwartz A. Issues in using function approximation for reinforcement learning[C]</w:t>
      </w:r>
      <w:r w:rsidR="00CB3AB8">
        <w:rPr>
          <w:color w:val="FF0000"/>
          <w:szCs w:val="21"/>
          <w:u w:color="000000"/>
        </w:rPr>
        <w:t xml:space="preserve"> </w:t>
      </w:r>
      <w:r w:rsidRPr="009B3431">
        <w:rPr>
          <w:color w:val="FF0000"/>
          <w:szCs w:val="21"/>
          <w:u w:color="000000"/>
        </w:rPr>
        <w:t>//Proceedings of the 1993 Connectionist Models Summer School Hillsdale, NJ. Lawrence Erlbaum. 1993, 6: 1-9.</w:t>
      </w:r>
      <w:bookmarkEnd w:id="247"/>
    </w:p>
    <w:p w14:paraId="3FC363B5" w14:textId="77777777" w:rsidR="006C0A49" w:rsidRDefault="006C0A49" w:rsidP="008F1D4E">
      <w:pPr>
        <w:widowControl w:val="0"/>
        <w:numPr>
          <w:ilvl w:val="0"/>
          <w:numId w:val="6"/>
        </w:numPr>
        <w:tabs>
          <w:tab w:val="left" w:pos="527"/>
        </w:tabs>
        <w:spacing w:line="300" w:lineRule="auto"/>
        <w:jc w:val="both"/>
        <w:rPr>
          <w:color w:val="FF0000"/>
          <w:szCs w:val="21"/>
          <w:u w:color="000000"/>
        </w:rPr>
      </w:pPr>
      <w:bookmarkStart w:id="248" w:name="_Ref115883685"/>
      <w:r w:rsidRPr="006C0A49">
        <w:rPr>
          <w:color w:val="FF0000"/>
          <w:szCs w:val="21"/>
          <w:u w:color="000000"/>
        </w:rPr>
        <w:t>Hasselt H. Double Q-learning[J]. Advances in neural information processing systems, 2010, 23.</w:t>
      </w:r>
      <w:bookmarkEnd w:id="248"/>
      <w:r w:rsidRPr="006C0A49">
        <w:rPr>
          <w:color w:val="FF0000"/>
          <w:szCs w:val="21"/>
          <w:u w:color="000000"/>
        </w:rPr>
        <w:t xml:space="preserve"> </w:t>
      </w:r>
    </w:p>
    <w:p w14:paraId="77502C45" w14:textId="34A36748" w:rsidR="007B15E6" w:rsidRDefault="00E261D0" w:rsidP="008F1D4E">
      <w:pPr>
        <w:widowControl w:val="0"/>
        <w:numPr>
          <w:ilvl w:val="0"/>
          <w:numId w:val="6"/>
        </w:numPr>
        <w:tabs>
          <w:tab w:val="left" w:pos="527"/>
        </w:tabs>
        <w:spacing w:line="300" w:lineRule="auto"/>
        <w:jc w:val="both"/>
        <w:rPr>
          <w:color w:val="FF0000"/>
          <w:szCs w:val="21"/>
          <w:u w:color="000000"/>
        </w:rPr>
      </w:pPr>
      <w:bookmarkStart w:id="249" w:name="_Ref115883693"/>
      <w:r w:rsidRPr="00E261D0">
        <w:rPr>
          <w:color w:val="FF0000"/>
          <w:szCs w:val="21"/>
          <w:u w:color="000000"/>
        </w:rPr>
        <w:t>Van Hasselt H, Guez A, Silver D. Deep reinforcement learning with double q-learning[C]</w:t>
      </w:r>
      <w:r w:rsidR="00BA3CD7">
        <w:rPr>
          <w:color w:val="FF0000"/>
          <w:szCs w:val="21"/>
          <w:u w:color="000000"/>
        </w:rPr>
        <w:t xml:space="preserve"> </w:t>
      </w:r>
      <w:r w:rsidRPr="00E261D0">
        <w:rPr>
          <w:color w:val="FF0000"/>
          <w:szCs w:val="21"/>
          <w:u w:color="000000"/>
        </w:rPr>
        <w:t>//Proceedings of the AAAI conference on artificial intelligence. 2016, 30(1).</w:t>
      </w:r>
      <w:bookmarkEnd w:id="249"/>
    </w:p>
    <w:p w14:paraId="7C0129F3" w14:textId="52666601" w:rsidR="00E261D0" w:rsidRDefault="0083600A" w:rsidP="008F1D4E">
      <w:pPr>
        <w:widowControl w:val="0"/>
        <w:numPr>
          <w:ilvl w:val="0"/>
          <w:numId w:val="6"/>
        </w:numPr>
        <w:tabs>
          <w:tab w:val="left" w:pos="527"/>
        </w:tabs>
        <w:spacing w:line="300" w:lineRule="auto"/>
        <w:jc w:val="both"/>
        <w:rPr>
          <w:color w:val="FF0000"/>
          <w:szCs w:val="21"/>
          <w:u w:color="000000"/>
        </w:rPr>
      </w:pPr>
      <w:bookmarkStart w:id="250" w:name="_Ref115883833"/>
      <w:r w:rsidRPr="0083600A">
        <w:rPr>
          <w:color w:val="FF0000"/>
          <w:szCs w:val="21"/>
          <w:u w:color="000000"/>
        </w:rPr>
        <w:t>Mnih V, Badia A P, Mirza M, et al. Asynchronous methods for deep reinforcement learning[C]</w:t>
      </w:r>
      <w:r w:rsidR="009E65B3">
        <w:rPr>
          <w:color w:val="FF0000"/>
          <w:szCs w:val="21"/>
          <w:u w:color="000000"/>
        </w:rPr>
        <w:t xml:space="preserve"> </w:t>
      </w:r>
      <w:r w:rsidRPr="0083600A">
        <w:rPr>
          <w:color w:val="FF0000"/>
          <w:szCs w:val="21"/>
          <w:u w:color="000000"/>
        </w:rPr>
        <w:t>//International conference on machine learning. PMLR, 2016: 1928-1937.</w:t>
      </w:r>
      <w:bookmarkEnd w:id="250"/>
    </w:p>
    <w:p w14:paraId="507889E0" w14:textId="774268AB" w:rsidR="0083600A" w:rsidRDefault="0083600A" w:rsidP="008F1D4E">
      <w:pPr>
        <w:widowControl w:val="0"/>
        <w:numPr>
          <w:ilvl w:val="0"/>
          <w:numId w:val="6"/>
        </w:numPr>
        <w:tabs>
          <w:tab w:val="left" w:pos="527"/>
        </w:tabs>
        <w:spacing w:line="300" w:lineRule="auto"/>
        <w:jc w:val="both"/>
        <w:rPr>
          <w:color w:val="FF0000"/>
          <w:szCs w:val="21"/>
          <w:u w:color="000000"/>
        </w:rPr>
      </w:pPr>
      <w:bookmarkStart w:id="251" w:name="_Ref115883859"/>
      <w:r w:rsidRPr="0083600A">
        <w:rPr>
          <w:color w:val="FF0000"/>
          <w:szCs w:val="21"/>
          <w:u w:color="000000"/>
        </w:rPr>
        <w:t>Watkins C J C H. Learning from delayed rewards[J]. 1989.</w:t>
      </w:r>
      <w:bookmarkEnd w:id="251"/>
    </w:p>
    <w:p w14:paraId="49B64CAD" w14:textId="3D640C7B" w:rsidR="0083600A" w:rsidRDefault="0083600A" w:rsidP="008F1D4E">
      <w:pPr>
        <w:widowControl w:val="0"/>
        <w:numPr>
          <w:ilvl w:val="0"/>
          <w:numId w:val="6"/>
        </w:numPr>
        <w:tabs>
          <w:tab w:val="left" w:pos="527"/>
        </w:tabs>
        <w:spacing w:line="300" w:lineRule="auto"/>
        <w:jc w:val="both"/>
        <w:rPr>
          <w:color w:val="FF0000"/>
          <w:szCs w:val="21"/>
          <w:u w:color="000000"/>
        </w:rPr>
      </w:pPr>
      <w:bookmarkStart w:id="252" w:name="_Ref115883860"/>
      <w:r w:rsidRPr="0083600A">
        <w:rPr>
          <w:color w:val="FF0000"/>
          <w:szCs w:val="21"/>
          <w:u w:color="000000"/>
        </w:rPr>
        <w:t>Peng J, Williams R J. Incremental multi-step Q-learning[M]</w:t>
      </w:r>
      <w:r w:rsidR="009E65B3">
        <w:rPr>
          <w:color w:val="FF0000"/>
          <w:szCs w:val="21"/>
          <w:u w:color="000000"/>
        </w:rPr>
        <w:t xml:space="preserve"> </w:t>
      </w:r>
      <w:r w:rsidRPr="0083600A">
        <w:rPr>
          <w:color w:val="FF0000"/>
          <w:szCs w:val="21"/>
          <w:u w:color="000000"/>
        </w:rPr>
        <w:t>//Machine Learning Proceedings 1994. Morgan Kaufmann, 1994: 226-232.</w:t>
      </w:r>
      <w:bookmarkEnd w:id="252"/>
    </w:p>
    <w:p w14:paraId="1F33C2EB" w14:textId="46CFE437" w:rsidR="0083600A" w:rsidRDefault="00992A9C" w:rsidP="008F1D4E">
      <w:pPr>
        <w:widowControl w:val="0"/>
        <w:numPr>
          <w:ilvl w:val="0"/>
          <w:numId w:val="6"/>
        </w:numPr>
        <w:tabs>
          <w:tab w:val="left" w:pos="527"/>
        </w:tabs>
        <w:spacing w:line="300" w:lineRule="auto"/>
        <w:jc w:val="both"/>
        <w:rPr>
          <w:color w:val="FF0000"/>
          <w:szCs w:val="21"/>
          <w:u w:color="000000"/>
        </w:rPr>
      </w:pPr>
      <w:bookmarkStart w:id="253" w:name="_Ref115883933"/>
      <w:r w:rsidRPr="00992A9C">
        <w:rPr>
          <w:color w:val="FF0000"/>
          <w:szCs w:val="21"/>
          <w:u w:color="000000"/>
        </w:rPr>
        <w:t>Lillicrap T P, Hunt J J, Pritzel A, et al. Continuous control with deep reinforcement learning[J]. arXiv preprint arXiv:1509.02971, 2015.</w:t>
      </w:r>
      <w:bookmarkEnd w:id="253"/>
    </w:p>
    <w:p w14:paraId="3072F26A" w14:textId="1836D696" w:rsidR="00992A9C" w:rsidRDefault="0008557A" w:rsidP="008F1D4E">
      <w:pPr>
        <w:widowControl w:val="0"/>
        <w:numPr>
          <w:ilvl w:val="0"/>
          <w:numId w:val="6"/>
        </w:numPr>
        <w:tabs>
          <w:tab w:val="left" w:pos="527"/>
        </w:tabs>
        <w:spacing w:line="300" w:lineRule="auto"/>
        <w:jc w:val="both"/>
        <w:rPr>
          <w:color w:val="FF0000"/>
          <w:szCs w:val="21"/>
          <w:u w:color="000000"/>
        </w:rPr>
      </w:pPr>
      <w:bookmarkStart w:id="254" w:name="_Ref115884000"/>
      <w:r w:rsidRPr="0008557A">
        <w:rPr>
          <w:color w:val="FF0000"/>
          <w:szCs w:val="21"/>
          <w:u w:color="000000"/>
        </w:rPr>
        <w:t>Sallab A E, Abdou M, Perot E, et al. End-to-end deep reinforcement learning for lane keeping assist[J]. arXiv preprint arXiv:1612.04340, 2016.</w:t>
      </w:r>
      <w:bookmarkEnd w:id="254"/>
    </w:p>
    <w:p w14:paraId="0AD2F231" w14:textId="659593D3" w:rsidR="0008557A" w:rsidRDefault="00D75A34" w:rsidP="008F1D4E">
      <w:pPr>
        <w:widowControl w:val="0"/>
        <w:numPr>
          <w:ilvl w:val="0"/>
          <w:numId w:val="6"/>
        </w:numPr>
        <w:tabs>
          <w:tab w:val="left" w:pos="527"/>
        </w:tabs>
        <w:spacing w:line="300" w:lineRule="auto"/>
        <w:jc w:val="both"/>
        <w:rPr>
          <w:color w:val="FF0000"/>
          <w:szCs w:val="21"/>
          <w:u w:color="000000"/>
        </w:rPr>
      </w:pPr>
      <w:bookmarkStart w:id="255" w:name="_Ref115884073"/>
      <w:r w:rsidRPr="00D75A34">
        <w:rPr>
          <w:color w:val="FF0000"/>
          <w:szCs w:val="21"/>
          <w:u w:color="000000"/>
        </w:rPr>
        <w:t>Jaderberg M, Mnih V, Czarnecki W M, et al. Reinforcement learning with unsupervised auxiliary tasks[J]. arXiv preprint arXiv:1611.05397, 2016.</w:t>
      </w:r>
      <w:bookmarkEnd w:id="255"/>
    </w:p>
    <w:p w14:paraId="3654E8B5" w14:textId="3C51F7B0" w:rsidR="00D75A34" w:rsidRDefault="006A62A2" w:rsidP="008F1D4E">
      <w:pPr>
        <w:widowControl w:val="0"/>
        <w:numPr>
          <w:ilvl w:val="0"/>
          <w:numId w:val="6"/>
        </w:numPr>
        <w:tabs>
          <w:tab w:val="left" w:pos="527"/>
        </w:tabs>
        <w:spacing w:line="300" w:lineRule="auto"/>
        <w:jc w:val="both"/>
        <w:rPr>
          <w:color w:val="FF0000"/>
          <w:szCs w:val="21"/>
          <w:u w:color="000000"/>
        </w:rPr>
      </w:pPr>
      <w:bookmarkStart w:id="256" w:name="_Ref115884143"/>
      <w:r w:rsidRPr="006A62A2">
        <w:rPr>
          <w:color w:val="FF0000"/>
          <w:szCs w:val="21"/>
          <w:u w:color="000000"/>
        </w:rPr>
        <w:t>Mirowski P, Pascanu R, Viola F, et al. Learning to navigate in complex environments[J]. arXiv preprint arXiv:1611.03673, 2016.</w:t>
      </w:r>
      <w:bookmarkEnd w:id="256"/>
    </w:p>
    <w:p w14:paraId="2F97FCCC" w14:textId="423F958A" w:rsidR="006A62A2" w:rsidRDefault="001F779A" w:rsidP="008F1D4E">
      <w:pPr>
        <w:widowControl w:val="0"/>
        <w:numPr>
          <w:ilvl w:val="0"/>
          <w:numId w:val="6"/>
        </w:numPr>
        <w:tabs>
          <w:tab w:val="left" w:pos="527"/>
        </w:tabs>
        <w:spacing w:line="300" w:lineRule="auto"/>
        <w:jc w:val="both"/>
        <w:rPr>
          <w:color w:val="FF0000"/>
          <w:szCs w:val="21"/>
          <w:u w:color="000000"/>
        </w:rPr>
      </w:pPr>
      <w:bookmarkStart w:id="257" w:name="_Ref115884203"/>
      <w:r w:rsidRPr="001F779A">
        <w:rPr>
          <w:color w:val="FF0000"/>
          <w:szCs w:val="21"/>
          <w:u w:color="000000"/>
        </w:rPr>
        <w:t>Kendall A, Hawke J, Janz D, et al. Learning to drive in a day[C]</w:t>
      </w:r>
      <w:r w:rsidR="009E65B3">
        <w:rPr>
          <w:color w:val="FF0000"/>
          <w:szCs w:val="21"/>
          <w:u w:color="000000"/>
        </w:rPr>
        <w:t xml:space="preserve"> </w:t>
      </w:r>
      <w:r w:rsidRPr="001F779A">
        <w:rPr>
          <w:color w:val="FF0000"/>
          <w:szCs w:val="21"/>
          <w:u w:color="000000"/>
        </w:rPr>
        <w:t>//2019 International Conference on Robotics and Automation (ICRA). IEEE, 2019: 8248-8254.</w:t>
      </w:r>
      <w:bookmarkEnd w:id="257"/>
    </w:p>
    <w:p w14:paraId="5B57610C" w14:textId="1A793D61" w:rsidR="001F779A" w:rsidRDefault="006223C3" w:rsidP="008F1D4E">
      <w:pPr>
        <w:widowControl w:val="0"/>
        <w:numPr>
          <w:ilvl w:val="0"/>
          <w:numId w:val="6"/>
        </w:numPr>
        <w:tabs>
          <w:tab w:val="left" w:pos="527"/>
        </w:tabs>
        <w:spacing w:line="300" w:lineRule="auto"/>
        <w:jc w:val="both"/>
        <w:rPr>
          <w:color w:val="FF0000"/>
          <w:szCs w:val="21"/>
          <w:u w:color="000000"/>
        </w:rPr>
      </w:pPr>
      <w:bookmarkStart w:id="258" w:name="_Ref115884292"/>
      <w:r w:rsidRPr="006223C3">
        <w:rPr>
          <w:color w:val="FF0000"/>
          <w:szCs w:val="21"/>
          <w:u w:color="000000"/>
        </w:rPr>
        <w:t>卜祥津</w:t>
      </w:r>
      <w:r w:rsidRPr="006223C3">
        <w:rPr>
          <w:color w:val="FF0000"/>
          <w:szCs w:val="21"/>
          <w:u w:color="000000"/>
        </w:rPr>
        <w:t xml:space="preserve">. </w:t>
      </w:r>
      <w:r w:rsidRPr="006223C3">
        <w:rPr>
          <w:color w:val="FF0000"/>
          <w:szCs w:val="21"/>
          <w:u w:color="000000"/>
        </w:rPr>
        <w:t>基于深度强化学习的未知环境下机器人路径规划的研究</w:t>
      </w:r>
      <w:r w:rsidRPr="006223C3">
        <w:rPr>
          <w:color w:val="FF0000"/>
          <w:szCs w:val="21"/>
          <w:u w:color="000000"/>
        </w:rPr>
        <w:t>[D].</w:t>
      </w:r>
      <w:r w:rsidRPr="006223C3">
        <w:rPr>
          <w:color w:val="FF0000"/>
          <w:szCs w:val="21"/>
          <w:u w:color="000000"/>
        </w:rPr>
        <w:t>哈尔滨工业大学</w:t>
      </w:r>
      <w:r w:rsidRPr="006223C3">
        <w:rPr>
          <w:color w:val="FF0000"/>
          <w:szCs w:val="21"/>
          <w:u w:color="000000"/>
        </w:rPr>
        <w:t>,2018.</w:t>
      </w:r>
      <w:bookmarkEnd w:id="258"/>
    </w:p>
    <w:p w14:paraId="2006C22F" w14:textId="7CDA5870" w:rsidR="006223C3" w:rsidRDefault="009165EC" w:rsidP="008F1D4E">
      <w:pPr>
        <w:widowControl w:val="0"/>
        <w:numPr>
          <w:ilvl w:val="0"/>
          <w:numId w:val="6"/>
        </w:numPr>
        <w:tabs>
          <w:tab w:val="left" w:pos="527"/>
        </w:tabs>
        <w:spacing w:line="300" w:lineRule="auto"/>
        <w:jc w:val="both"/>
        <w:rPr>
          <w:color w:val="FF0000"/>
          <w:szCs w:val="21"/>
          <w:u w:color="000000"/>
        </w:rPr>
      </w:pPr>
      <w:bookmarkStart w:id="259" w:name="_Ref115884358"/>
      <w:r w:rsidRPr="009165EC">
        <w:rPr>
          <w:color w:val="FF0000"/>
          <w:szCs w:val="21"/>
          <w:u w:color="000000"/>
        </w:rPr>
        <w:t>周思雨</w:t>
      </w:r>
      <w:r w:rsidRPr="009165EC">
        <w:rPr>
          <w:color w:val="FF0000"/>
          <w:szCs w:val="21"/>
          <w:u w:color="000000"/>
        </w:rPr>
        <w:t xml:space="preserve">. </w:t>
      </w:r>
      <w:r w:rsidRPr="009165EC">
        <w:rPr>
          <w:color w:val="FF0000"/>
          <w:szCs w:val="21"/>
          <w:u w:color="000000"/>
        </w:rPr>
        <w:t>动态环境下多传感器行星车自适应路径规划方法研究</w:t>
      </w:r>
      <w:r w:rsidRPr="009165EC">
        <w:rPr>
          <w:color w:val="FF0000"/>
          <w:szCs w:val="21"/>
          <w:u w:color="000000"/>
        </w:rPr>
        <w:t>[D].</w:t>
      </w:r>
      <w:r w:rsidRPr="009165EC">
        <w:rPr>
          <w:color w:val="FF0000"/>
          <w:szCs w:val="21"/>
          <w:u w:color="000000"/>
        </w:rPr>
        <w:t>哈尔滨工业大学</w:t>
      </w:r>
      <w:r w:rsidRPr="009165EC">
        <w:rPr>
          <w:color w:val="FF0000"/>
          <w:szCs w:val="21"/>
          <w:u w:color="000000"/>
        </w:rPr>
        <w:t>,2019.</w:t>
      </w:r>
      <w:bookmarkEnd w:id="259"/>
    </w:p>
    <w:p w14:paraId="7509EBEC" w14:textId="427E283C" w:rsidR="00BB60A6" w:rsidRDefault="00BB60A6" w:rsidP="00271F4F">
      <w:pPr>
        <w:widowControl w:val="0"/>
        <w:numPr>
          <w:ilvl w:val="0"/>
          <w:numId w:val="6"/>
        </w:numPr>
        <w:tabs>
          <w:tab w:val="left" w:pos="527"/>
        </w:tabs>
        <w:spacing w:line="300" w:lineRule="auto"/>
        <w:jc w:val="both"/>
        <w:rPr>
          <w:color w:val="FF0000"/>
          <w:szCs w:val="21"/>
          <w:u w:color="000000"/>
        </w:rPr>
      </w:pPr>
      <w:bookmarkStart w:id="260" w:name="_Ref115884454"/>
      <w:proofErr w:type="gramStart"/>
      <w:r w:rsidRPr="00BB60A6">
        <w:rPr>
          <w:color w:val="FF0000"/>
          <w:szCs w:val="21"/>
          <w:u w:color="000000"/>
        </w:rPr>
        <w:t>单楠</w:t>
      </w:r>
      <w:proofErr w:type="gramEnd"/>
      <w:r w:rsidRPr="00BB60A6">
        <w:rPr>
          <w:color w:val="FF0000"/>
          <w:szCs w:val="21"/>
          <w:u w:color="000000"/>
        </w:rPr>
        <w:t>.</w:t>
      </w:r>
      <w:r w:rsidRPr="00BB60A6">
        <w:rPr>
          <w:color w:val="FF0000"/>
          <w:szCs w:val="21"/>
          <w:u w:color="000000"/>
        </w:rPr>
        <w:t>基于深度强化学习的无人车控制策略研究</w:t>
      </w:r>
      <w:r w:rsidRPr="00BB60A6">
        <w:rPr>
          <w:color w:val="FF0000"/>
          <w:szCs w:val="21"/>
          <w:u w:color="000000"/>
        </w:rPr>
        <w:t>[D].</w:t>
      </w:r>
      <w:r w:rsidRPr="00BB60A6">
        <w:rPr>
          <w:color w:val="FF0000"/>
          <w:szCs w:val="21"/>
          <w:u w:color="000000"/>
        </w:rPr>
        <w:t>哈尔滨工业大学</w:t>
      </w:r>
      <w:r w:rsidRPr="00BB60A6">
        <w:rPr>
          <w:color w:val="FF0000"/>
          <w:szCs w:val="21"/>
          <w:u w:color="000000"/>
        </w:rPr>
        <w:t>,2020.</w:t>
      </w:r>
      <w:bookmarkEnd w:id="260"/>
    </w:p>
    <w:p w14:paraId="24CD02CA" w14:textId="77777777" w:rsidR="00F87C91" w:rsidRPr="00F87C91" w:rsidRDefault="00F87C91" w:rsidP="00F87C91">
      <w:pPr>
        <w:pStyle w:val="aff0"/>
        <w:numPr>
          <w:ilvl w:val="0"/>
          <w:numId w:val="6"/>
        </w:numPr>
        <w:ind w:firstLineChars="0"/>
        <w:rPr>
          <w:color w:val="FF0000"/>
          <w:sz w:val="21"/>
          <w:szCs w:val="21"/>
          <w:u w:color="000000"/>
        </w:rPr>
      </w:pPr>
      <w:bookmarkStart w:id="261" w:name="_Ref115939856"/>
      <w:proofErr w:type="gramStart"/>
      <w:r w:rsidRPr="00F87C91">
        <w:rPr>
          <w:rFonts w:hint="eastAsia"/>
          <w:color w:val="FF0000"/>
          <w:sz w:val="21"/>
          <w:szCs w:val="21"/>
          <w:u w:color="000000"/>
        </w:rPr>
        <w:lastRenderedPageBreak/>
        <w:t>任智</w:t>
      </w:r>
      <w:proofErr w:type="gramEnd"/>
      <w:r w:rsidRPr="00F87C91">
        <w:rPr>
          <w:rFonts w:hint="eastAsia"/>
          <w:color w:val="FF0000"/>
          <w:sz w:val="21"/>
          <w:szCs w:val="21"/>
          <w:u w:color="000000"/>
        </w:rPr>
        <w:t xml:space="preserve">, </w:t>
      </w:r>
      <w:proofErr w:type="gramStart"/>
      <w:r w:rsidRPr="00F87C91">
        <w:rPr>
          <w:rFonts w:hint="eastAsia"/>
          <w:color w:val="FF0000"/>
          <w:sz w:val="21"/>
          <w:szCs w:val="21"/>
          <w:u w:color="000000"/>
        </w:rPr>
        <w:t>张</w:t>
      </w:r>
      <w:proofErr w:type="gramEnd"/>
      <w:r w:rsidRPr="00F87C91">
        <w:rPr>
          <w:rFonts w:hint="eastAsia"/>
          <w:color w:val="FF0000"/>
          <w:sz w:val="21"/>
          <w:szCs w:val="21"/>
          <w:u w:color="000000"/>
        </w:rPr>
        <w:t>栋</w:t>
      </w:r>
      <w:r w:rsidRPr="00F87C91">
        <w:rPr>
          <w:rFonts w:hint="eastAsia"/>
          <w:color w:val="FF0000"/>
          <w:sz w:val="21"/>
          <w:szCs w:val="21"/>
          <w:u w:color="000000"/>
        </w:rPr>
        <w:t xml:space="preserve">, </w:t>
      </w:r>
      <w:proofErr w:type="gramStart"/>
      <w:r w:rsidRPr="00F87C91">
        <w:rPr>
          <w:rFonts w:hint="eastAsia"/>
          <w:color w:val="FF0000"/>
          <w:sz w:val="21"/>
          <w:szCs w:val="21"/>
          <w:u w:color="000000"/>
        </w:rPr>
        <w:t>唐</w:t>
      </w:r>
      <w:proofErr w:type="gramEnd"/>
      <w:r w:rsidRPr="00F87C91">
        <w:rPr>
          <w:rFonts w:hint="eastAsia"/>
          <w:color w:val="FF0000"/>
          <w:sz w:val="21"/>
          <w:szCs w:val="21"/>
          <w:u w:color="000000"/>
        </w:rPr>
        <w:t>硕</w:t>
      </w:r>
      <w:r w:rsidRPr="00F87C91">
        <w:rPr>
          <w:rFonts w:hint="eastAsia"/>
          <w:color w:val="FF0000"/>
          <w:sz w:val="21"/>
          <w:szCs w:val="21"/>
          <w:u w:color="000000"/>
        </w:rPr>
        <w:t xml:space="preserve">. </w:t>
      </w:r>
      <w:r w:rsidRPr="00F87C91">
        <w:rPr>
          <w:rFonts w:hint="eastAsia"/>
          <w:color w:val="FF0000"/>
          <w:sz w:val="21"/>
          <w:szCs w:val="21"/>
          <w:u w:color="000000"/>
        </w:rPr>
        <w:t>基于强化学习的改进三维</w:t>
      </w:r>
      <w:r w:rsidRPr="00F87C91">
        <w:rPr>
          <w:rFonts w:hint="eastAsia"/>
          <w:color w:val="FF0000"/>
          <w:sz w:val="21"/>
          <w:szCs w:val="21"/>
          <w:u w:color="000000"/>
        </w:rPr>
        <w:t>A*</w:t>
      </w:r>
      <w:r w:rsidRPr="00F87C91">
        <w:rPr>
          <w:rFonts w:hint="eastAsia"/>
          <w:color w:val="FF0000"/>
          <w:sz w:val="21"/>
          <w:szCs w:val="21"/>
          <w:u w:color="000000"/>
        </w:rPr>
        <w:t>在线航迹规划</w:t>
      </w:r>
      <w:r w:rsidRPr="00F87C91">
        <w:rPr>
          <w:rFonts w:hint="eastAsia"/>
          <w:color w:val="FF0000"/>
          <w:sz w:val="21"/>
          <w:szCs w:val="21"/>
          <w:u w:color="000000"/>
        </w:rPr>
        <w:t xml:space="preserve">[J/OL]. </w:t>
      </w:r>
      <w:r w:rsidRPr="00F87C91">
        <w:rPr>
          <w:rFonts w:hint="eastAsia"/>
          <w:color w:val="FF0000"/>
          <w:sz w:val="21"/>
          <w:szCs w:val="21"/>
          <w:u w:color="000000"/>
        </w:rPr>
        <w:t>系统工程与电子技术</w:t>
      </w:r>
      <w:r w:rsidRPr="00F87C91">
        <w:rPr>
          <w:rFonts w:hint="eastAsia"/>
          <w:color w:val="FF0000"/>
          <w:sz w:val="21"/>
          <w:szCs w:val="21"/>
          <w:u w:color="000000"/>
        </w:rPr>
        <w:t>, 2022: 1-11.</w:t>
      </w:r>
      <w:bookmarkEnd w:id="261"/>
    </w:p>
    <w:p w14:paraId="44A3540B" w14:textId="61617E52" w:rsidR="00F87C91" w:rsidRPr="00F87C91" w:rsidRDefault="00F87C91" w:rsidP="00F87C91">
      <w:pPr>
        <w:pStyle w:val="aff0"/>
        <w:numPr>
          <w:ilvl w:val="0"/>
          <w:numId w:val="6"/>
        </w:numPr>
        <w:ind w:firstLineChars="0"/>
        <w:rPr>
          <w:color w:val="FF0000"/>
          <w:sz w:val="21"/>
          <w:szCs w:val="21"/>
          <w:u w:color="000000"/>
        </w:rPr>
      </w:pPr>
      <w:bookmarkStart w:id="262" w:name="_Ref115939867"/>
      <w:r w:rsidRPr="00F87C91">
        <w:rPr>
          <w:rFonts w:hint="eastAsia"/>
          <w:color w:val="FF0000"/>
          <w:sz w:val="21"/>
          <w:szCs w:val="21"/>
          <w:u w:color="000000"/>
        </w:rPr>
        <w:t>吴健发</w:t>
      </w:r>
      <w:r w:rsidRPr="00F87C91">
        <w:rPr>
          <w:rFonts w:hint="eastAsia"/>
          <w:color w:val="FF0000"/>
          <w:sz w:val="21"/>
          <w:szCs w:val="21"/>
          <w:u w:color="000000"/>
        </w:rPr>
        <w:t xml:space="preserve">, </w:t>
      </w:r>
      <w:proofErr w:type="gramStart"/>
      <w:r w:rsidRPr="00F87C91">
        <w:rPr>
          <w:rFonts w:hint="eastAsia"/>
          <w:color w:val="FF0000"/>
          <w:sz w:val="21"/>
          <w:szCs w:val="21"/>
          <w:u w:color="000000"/>
        </w:rPr>
        <w:t>王宏伦</w:t>
      </w:r>
      <w:proofErr w:type="gramEnd"/>
      <w:r w:rsidRPr="00F87C91">
        <w:rPr>
          <w:rFonts w:hint="eastAsia"/>
          <w:color w:val="FF0000"/>
          <w:sz w:val="21"/>
          <w:szCs w:val="21"/>
          <w:u w:color="000000"/>
        </w:rPr>
        <w:t xml:space="preserve">, </w:t>
      </w:r>
      <w:r w:rsidRPr="00F87C91">
        <w:rPr>
          <w:rFonts w:hint="eastAsia"/>
          <w:color w:val="FF0000"/>
          <w:sz w:val="21"/>
          <w:szCs w:val="21"/>
          <w:u w:color="000000"/>
        </w:rPr>
        <w:t>王延祥</w:t>
      </w:r>
      <w:r w:rsidRPr="00F87C91">
        <w:rPr>
          <w:rFonts w:hint="eastAsia"/>
          <w:color w:val="FF0000"/>
          <w:sz w:val="21"/>
          <w:szCs w:val="21"/>
          <w:u w:color="000000"/>
        </w:rPr>
        <w:t xml:space="preserve">, </w:t>
      </w:r>
      <w:r w:rsidRPr="00F87C91">
        <w:rPr>
          <w:rFonts w:hint="eastAsia"/>
          <w:color w:val="FF0000"/>
          <w:sz w:val="21"/>
          <w:szCs w:val="21"/>
          <w:u w:color="000000"/>
        </w:rPr>
        <w:t>刘一恒</w:t>
      </w:r>
      <w:r w:rsidRPr="00F87C91">
        <w:rPr>
          <w:rFonts w:hint="eastAsia"/>
          <w:color w:val="FF0000"/>
          <w:sz w:val="21"/>
          <w:szCs w:val="21"/>
          <w:u w:color="000000"/>
        </w:rPr>
        <w:t xml:space="preserve">. </w:t>
      </w:r>
      <w:r w:rsidRPr="00F87C91">
        <w:rPr>
          <w:rFonts w:hint="eastAsia"/>
          <w:color w:val="FF0000"/>
          <w:sz w:val="21"/>
          <w:szCs w:val="21"/>
          <w:u w:color="000000"/>
        </w:rPr>
        <w:t>无人机反应式扰动流体路径规划</w:t>
      </w:r>
      <w:r w:rsidRPr="00F87C91">
        <w:rPr>
          <w:rFonts w:hint="eastAsia"/>
          <w:color w:val="FF0000"/>
          <w:sz w:val="21"/>
          <w:szCs w:val="21"/>
          <w:u w:color="000000"/>
        </w:rPr>
        <w:t xml:space="preserve">[J/OL]. </w:t>
      </w:r>
      <w:r w:rsidRPr="00F87C91">
        <w:rPr>
          <w:rFonts w:hint="eastAsia"/>
          <w:color w:val="FF0000"/>
          <w:sz w:val="21"/>
          <w:szCs w:val="21"/>
          <w:u w:color="000000"/>
        </w:rPr>
        <w:t>自动化学报</w:t>
      </w:r>
      <w:r w:rsidRPr="00F87C91">
        <w:rPr>
          <w:rFonts w:hint="eastAsia"/>
          <w:color w:val="FF0000"/>
          <w:sz w:val="21"/>
          <w:szCs w:val="21"/>
          <w:u w:color="000000"/>
        </w:rPr>
        <w:t>, 2022:1-16.</w:t>
      </w:r>
      <w:bookmarkEnd w:id="262"/>
    </w:p>
    <w:p w14:paraId="032E9E7F" w14:textId="7E09B29B" w:rsidR="00503580" w:rsidRDefault="00503580" w:rsidP="00C06CD2">
      <w:pPr>
        <w:widowControl w:val="0"/>
        <w:rPr>
          <w:color w:val="000000"/>
          <w:szCs w:val="21"/>
          <w:u w:color="000000"/>
        </w:rPr>
      </w:pPr>
      <w:bookmarkStart w:id="263" w:name="_Toc57733590"/>
    </w:p>
    <w:p w14:paraId="5515D154" w14:textId="410C6872" w:rsidR="00454884" w:rsidRDefault="00454884" w:rsidP="00C06CD2">
      <w:pPr>
        <w:widowControl w:val="0"/>
        <w:rPr>
          <w:color w:val="000000"/>
          <w:szCs w:val="21"/>
          <w:u w:color="000000"/>
        </w:rPr>
      </w:pPr>
    </w:p>
    <w:p w14:paraId="140FAA98" w14:textId="6AD8A59A" w:rsidR="00454884" w:rsidRDefault="00454884" w:rsidP="00C06CD2">
      <w:pPr>
        <w:widowControl w:val="0"/>
        <w:rPr>
          <w:color w:val="000000"/>
          <w:szCs w:val="21"/>
          <w:u w:color="000000"/>
        </w:rPr>
      </w:pPr>
    </w:p>
    <w:p w14:paraId="1455E468" w14:textId="3E282D24" w:rsidR="00454884" w:rsidRDefault="00454884" w:rsidP="00C06CD2">
      <w:pPr>
        <w:widowControl w:val="0"/>
        <w:rPr>
          <w:color w:val="000000"/>
          <w:szCs w:val="21"/>
          <w:u w:color="000000"/>
        </w:rPr>
      </w:pPr>
    </w:p>
    <w:p w14:paraId="2658A33C" w14:textId="317AF084" w:rsidR="00454884" w:rsidRDefault="00454884" w:rsidP="00C06CD2">
      <w:pPr>
        <w:widowControl w:val="0"/>
        <w:rPr>
          <w:color w:val="000000"/>
          <w:szCs w:val="21"/>
          <w:u w:color="000000"/>
        </w:rPr>
      </w:pPr>
    </w:p>
    <w:p w14:paraId="5469C8E0" w14:textId="794C19CE" w:rsidR="00454884" w:rsidRDefault="00454884" w:rsidP="00C06CD2">
      <w:pPr>
        <w:widowControl w:val="0"/>
        <w:rPr>
          <w:color w:val="000000"/>
          <w:szCs w:val="21"/>
          <w:u w:color="000000"/>
        </w:rPr>
      </w:pPr>
    </w:p>
    <w:p w14:paraId="7786EB45" w14:textId="0DFCA497" w:rsidR="00454884" w:rsidRDefault="00454884" w:rsidP="00C06CD2">
      <w:pPr>
        <w:widowControl w:val="0"/>
        <w:rPr>
          <w:color w:val="000000"/>
          <w:szCs w:val="21"/>
          <w:u w:color="000000"/>
        </w:rPr>
      </w:pPr>
    </w:p>
    <w:p w14:paraId="3042E556" w14:textId="1164DBBA" w:rsidR="00454884" w:rsidRDefault="00454884" w:rsidP="00C06CD2">
      <w:pPr>
        <w:widowControl w:val="0"/>
        <w:rPr>
          <w:color w:val="000000"/>
          <w:szCs w:val="21"/>
          <w:u w:color="000000"/>
        </w:rPr>
      </w:pPr>
    </w:p>
    <w:p w14:paraId="654E2CFC" w14:textId="0320A527" w:rsidR="00454884" w:rsidRDefault="00454884" w:rsidP="00C06CD2">
      <w:pPr>
        <w:widowControl w:val="0"/>
        <w:rPr>
          <w:color w:val="000000"/>
          <w:szCs w:val="21"/>
          <w:u w:color="000000"/>
        </w:rPr>
      </w:pPr>
    </w:p>
    <w:p w14:paraId="166C8856" w14:textId="5CB70370" w:rsidR="00454884" w:rsidRDefault="00454884" w:rsidP="00C06CD2">
      <w:pPr>
        <w:widowControl w:val="0"/>
        <w:rPr>
          <w:color w:val="000000"/>
          <w:szCs w:val="21"/>
          <w:u w:color="000000"/>
        </w:rPr>
      </w:pPr>
    </w:p>
    <w:p w14:paraId="740BD95E" w14:textId="059EEAC1" w:rsidR="00454884" w:rsidRDefault="00454884" w:rsidP="00C06CD2">
      <w:pPr>
        <w:widowControl w:val="0"/>
        <w:rPr>
          <w:color w:val="000000"/>
          <w:szCs w:val="21"/>
          <w:u w:color="000000"/>
        </w:rPr>
      </w:pPr>
    </w:p>
    <w:p w14:paraId="3CA0AE7A" w14:textId="7B525948" w:rsidR="00454884" w:rsidRDefault="00454884" w:rsidP="00C06CD2">
      <w:pPr>
        <w:widowControl w:val="0"/>
        <w:rPr>
          <w:color w:val="000000"/>
          <w:szCs w:val="21"/>
          <w:u w:color="000000"/>
        </w:rPr>
      </w:pPr>
    </w:p>
    <w:p w14:paraId="21380CA1" w14:textId="7E493E7F" w:rsidR="00454884" w:rsidRDefault="00454884" w:rsidP="00C06CD2">
      <w:pPr>
        <w:widowControl w:val="0"/>
        <w:rPr>
          <w:color w:val="000000"/>
          <w:szCs w:val="21"/>
          <w:u w:color="000000"/>
        </w:rPr>
      </w:pPr>
    </w:p>
    <w:p w14:paraId="5AEF8F50" w14:textId="3359CF99" w:rsidR="00454884" w:rsidRDefault="00454884" w:rsidP="00C06CD2">
      <w:pPr>
        <w:widowControl w:val="0"/>
        <w:rPr>
          <w:color w:val="000000"/>
          <w:szCs w:val="21"/>
          <w:u w:color="000000"/>
        </w:rPr>
      </w:pPr>
    </w:p>
    <w:p w14:paraId="177DEAC4" w14:textId="54A40DEF" w:rsidR="00454884" w:rsidRDefault="00454884" w:rsidP="00C06CD2">
      <w:pPr>
        <w:widowControl w:val="0"/>
        <w:rPr>
          <w:color w:val="000000"/>
          <w:szCs w:val="21"/>
          <w:u w:color="000000"/>
        </w:rPr>
      </w:pPr>
    </w:p>
    <w:p w14:paraId="34B77486" w14:textId="7CFE0554" w:rsidR="00454884" w:rsidRDefault="00454884" w:rsidP="00C06CD2">
      <w:pPr>
        <w:widowControl w:val="0"/>
        <w:rPr>
          <w:color w:val="000000"/>
          <w:szCs w:val="21"/>
          <w:u w:color="000000"/>
        </w:rPr>
      </w:pPr>
    </w:p>
    <w:p w14:paraId="381F60C0" w14:textId="26CF7BB2" w:rsidR="00454884" w:rsidRDefault="00454884" w:rsidP="00C06CD2">
      <w:pPr>
        <w:widowControl w:val="0"/>
        <w:rPr>
          <w:color w:val="000000"/>
          <w:szCs w:val="21"/>
          <w:u w:color="000000"/>
        </w:rPr>
      </w:pPr>
    </w:p>
    <w:p w14:paraId="00C91C42" w14:textId="3E4DB31E" w:rsidR="00454884" w:rsidRDefault="00454884" w:rsidP="00C06CD2">
      <w:pPr>
        <w:widowControl w:val="0"/>
        <w:rPr>
          <w:color w:val="000000"/>
          <w:szCs w:val="21"/>
          <w:u w:color="000000"/>
        </w:rPr>
      </w:pPr>
    </w:p>
    <w:p w14:paraId="45DD6702" w14:textId="59C58640" w:rsidR="00454884" w:rsidRDefault="00454884" w:rsidP="00C06CD2">
      <w:pPr>
        <w:widowControl w:val="0"/>
        <w:rPr>
          <w:color w:val="000000"/>
          <w:szCs w:val="21"/>
          <w:u w:color="000000"/>
        </w:rPr>
      </w:pPr>
    </w:p>
    <w:p w14:paraId="09BC2CE1" w14:textId="13126F3C" w:rsidR="00454884" w:rsidRDefault="00454884" w:rsidP="00C06CD2">
      <w:pPr>
        <w:widowControl w:val="0"/>
        <w:rPr>
          <w:color w:val="000000"/>
          <w:szCs w:val="21"/>
          <w:u w:color="000000"/>
        </w:rPr>
      </w:pPr>
    </w:p>
    <w:p w14:paraId="45420CD0" w14:textId="11F2745D" w:rsidR="00454884" w:rsidRDefault="00454884" w:rsidP="00C06CD2">
      <w:pPr>
        <w:widowControl w:val="0"/>
        <w:rPr>
          <w:color w:val="000000"/>
          <w:szCs w:val="21"/>
          <w:u w:color="000000"/>
        </w:rPr>
      </w:pPr>
    </w:p>
    <w:p w14:paraId="1D66BD5F" w14:textId="097BB816" w:rsidR="00454884" w:rsidRDefault="00454884" w:rsidP="00C06CD2">
      <w:pPr>
        <w:widowControl w:val="0"/>
        <w:rPr>
          <w:color w:val="000000"/>
          <w:szCs w:val="21"/>
          <w:u w:color="000000"/>
        </w:rPr>
      </w:pPr>
    </w:p>
    <w:p w14:paraId="6A51DDE9" w14:textId="61BB1D24" w:rsidR="00454884" w:rsidRDefault="00454884" w:rsidP="00C06CD2">
      <w:pPr>
        <w:widowControl w:val="0"/>
        <w:rPr>
          <w:color w:val="000000"/>
          <w:szCs w:val="21"/>
          <w:u w:color="000000"/>
        </w:rPr>
      </w:pPr>
    </w:p>
    <w:p w14:paraId="6259E4B0" w14:textId="2DA72262" w:rsidR="00454884" w:rsidRDefault="00454884" w:rsidP="00C06CD2">
      <w:pPr>
        <w:widowControl w:val="0"/>
        <w:rPr>
          <w:color w:val="000000"/>
          <w:szCs w:val="21"/>
          <w:u w:color="000000"/>
        </w:rPr>
      </w:pPr>
    </w:p>
    <w:p w14:paraId="7FDED966" w14:textId="2347090E" w:rsidR="00454884" w:rsidRDefault="00454884" w:rsidP="00C06CD2">
      <w:pPr>
        <w:widowControl w:val="0"/>
        <w:rPr>
          <w:color w:val="000000"/>
          <w:szCs w:val="21"/>
          <w:u w:color="000000"/>
        </w:rPr>
      </w:pPr>
    </w:p>
    <w:p w14:paraId="7733203F" w14:textId="7F68F9A2" w:rsidR="00454884" w:rsidRDefault="00454884" w:rsidP="00C06CD2">
      <w:pPr>
        <w:widowControl w:val="0"/>
        <w:rPr>
          <w:color w:val="000000"/>
          <w:szCs w:val="21"/>
          <w:u w:color="000000"/>
        </w:rPr>
      </w:pPr>
    </w:p>
    <w:p w14:paraId="793DB9A7" w14:textId="50083AF8" w:rsidR="00454884" w:rsidRDefault="00454884" w:rsidP="00C06CD2">
      <w:pPr>
        <w:widowControl w:val="0"/>
        <w:rPr>
          <w:color w:val="000000"/>
          <w:szCs w:val="21"/>
          <w:u w:color="000000"/>
        </w:rPr>
      </w:pPr>
    </w:p>
    <w:p w14:paraId="66CB2D4F" w14:textId="1B961B26" w:rsidR="00454884" w:rsidRDefault="00454884" w:rsidP="00C06CD2">
      <w:pPr>
        <w:widowControl w:val="0"/>
        <w:rPr>
          <w:color w:val="000000"/>
          <w:szCs w:val="21"/>
          <w:u w:color="000000"/>
        </w:rPr>
      </w:pPr>
    </w:p>
    <w:p w14:paraId="689C4669" w14:textId="4E462088" w:rsidR="00454884" w:rsidRDefault="00454884" w:rsidP="00C06CD2">
      <w:pPr>
        <w:widowControl w:val="0"/>
        <w:rPr>
          <w:color w:val="000000"/>
          <w:szCs w:val="21"/>
          <w:u w:color="000000"/>
        </w:rPr>
      </w:pPr>
    </w:p>
    <w:p w14:paraId="735ADAF1" w14:textId="7F8E5213" w:rsidR="00454884" w:rsidRDefault="00454884" w:rsidP="00C06CD2">
      <w:pPr>
        <w:widowControl w:val="0"/>
        <w:rPr>
          <w:color w:val="000000"/>
          <w:szCs w:val="21"/>
          <w:u w:color="000000"/>
        </w:rPr>
      </w:pPr>
    </w:p>
    <w:p w14:paraId="11EF8CEE" w14:textId="2DFE3AD6" w:rsidR="00454884" w:rsidRDefault="00454884" w:rsidP="00C06CD2">
      <w:pPr>
        <w:widowControl w:val="0"/>
        <w:rPr>
          <w:color w:val="000000"/>
          <w:szCs w:val="21"/>
          <w:u w:color="000000"/>
        </w:rPr>
      </w:pPr>
    </w:p>
    <w:p w14:paraId="0D23FC50" w14:textId="38933100" w:rsidR="00454884" w:rsidRDefault="00454884" w:rsidP="00C06CD2">
      <w:pPr>
        <w:widowControl w:val="0"/>
        <w:rPr>
          <w:color w:val="000000"/>
          <w:szCs w:val="21"/>
          <w:u w:color="000000"/>
        </w:rPr>
      </w:pPr>
    </w:p>
    <w:p w14:paraId="01CB9FBA" w14:textId="77777777" w:rsidR="00454884" w:rsidRDefault="00454884" w:rsidP="00C06CD2">
      <w:pPr>
        <w:widowControl w:val="0"/>
        <w:rPr>
          <w:color w:val="000000"/>
          <w:szCs w:val="21"/>
          <w:u w:color="000000"/>
        </w:rPr>
      </w:pPr>
    </w:p>
    <w:p w14:paraId="155CA7C2" w14:textId="77777777" w:rsidR="00C06CD2" w:rsidRDefault="00C06CD2" w:rsidP="00454884">
      <w:pPr>
        <w:pStyle w:val="aff1"/>
        <w:keepNext w:val="0"/>
        <w:keepLines w:val="0"/>
        <w:pageBreakBefore/>
        <w:widowControl w:val="0"/>
        <w:spacing w:before="0" w:after="0" w:line="240" w:lineRule="auto"/>
        <w:outlineLvl w:val="9"/>
      </w:pPr>
      <w:bookmarkStart w:id="264" w:name="_Toc57733591"/>
      <w:bookmarkEnd w:id="263"/>
    </w:p>
    <w:p w14:paraId="58B757E0" w14:textId="5E25BA4D" w:rsidR="00503580" w:rsidRDefault="009529EB" w:rsidP="00C06CD2">
      <w:pPr>
        <w:pStyle w:val="aff1"/>
        <w:keepNext w:val="0"/>
        <w:keepLines w:val="0"/>
        <w:widowControl w:val="0"/>
        <w:spacing w:before="0" w:after="0"/>
        <w:outlineLvl w:val="0"/>
      </w:pPr>
      <w:bookmarkStart w:id="265" w:name="_Toc117949732"/>
      <w:r>
        <w:t>攻读学位期间所取得的相关科研成果</w:t>
      </w:r>
      <w:bookmarkEnd w:id="264"/>
      <w:bookmarkEnd w:id="265"/>
    </w:p>
    <w:p w14:paraId="428E5902" w14:textId="69F98741" w:rsidR="00454884" w:rsidRDefault="00454884" w:rsidP="005129A0">
      <w:pPr>
        <w:widowControl w:val="0"/>
        <w:spacing w:line="300" w:lineRule="auto"/>
        <w:rPr>
          <w:sz w:val="24"/>
          <w:szCs w:val="24"/>
        </w:rPr>
      </w:pPr>
    </w:p>
    <w:p w14:paraId="24C6A72D" w14:textId="740825A9" w:rsidR="00454884" w:rsidRDefault="00454884" w:rsidP="005129A0">
      <w:pPr>
        <w:widowControl w:val="0"/>
        <w:spacing w:line="300" w:lineRule="auto"/>
        <w:rPr>
          <w:sz w:val="24"/>
          <w:szCs w:val="24"/>
        </w:rPr>
      </w:pPr>
    </w:p>
    <w:p w14:paraId="7799CD10" w14:textId="625CC4A3" w:rsidR="00454884" w:rsidRDefault="00454884" w:rsidP="005129A0">
      <w:pPr>
        <w:widowControl w:val="0"/>
        <w:spacing w:line="300" w:lineRule="auto"/>
        <w:rPr>
          <w:sz w:val="24"/>
          <w:szCs w:val="24"/>
        </w:rPr>
      </w:pPr>
    </w:p>
    <w:p w14:paraId="1BF09BBA" w14:textId="7892E15E" w:rsidR="00454884" w:rsidRDefault="00454884" w:rsidP="005129A0">
      <w:pPr>
        <w:widowControl w:val="0"/>
        <w:spacing w:line="300" w:lineRule="auto"/>
        <w:rPr>
          <w:sz w:val="24"/>
          <w:szCs w:val="24"/>
        </w:rPr>
      </w:pPr>
    </w:p>
    <w:p w14:paraId="35DCD932" w14:textId="74852B5A" w:rsidR="00454884" w:rsidRDefault="00454884" w:rsidP="005129A0">
      <w:pPr>
        <w:widowControl w:val="0"/>
        <w:spacing w:line="300" w:lineRule="auto"/>
        <w:rPr>
          <w:sz w:val="24"/>
          <w:szCs w:val="24"/>
        </w:rPr>
      </w:pPr>
    </w:p>
    <w:p w14:paraId="33DD13E2" w14:textId="43508611" w:rsidR="00454884" w:rsidRDefault="00454884" w:rsidP="005129A0">
      <w:pPr>
        <w:widowControl w:val="0"/>
        <w:spacing w:line="300" w:lineRule="auto"/>
        <w:rPr>
          <w:sz w:val="24"/>
          <w:szCs w:val="24"/>
        </w:rPr>
      </w:pPr>
    </w:p>
    <w:p w14:paraId="0334002A" w14:textId="7CF6F165" w:rsidR="00454884" w:rsidRDefault="00454884" w:rsidP="005129A0">
      <w:pPr>
        <w:widowControl w:val="0"/>
        <w:spacing w:line="300" w:lineRule="auto"/>
        <w:rPr>
          <w:sz w:val="24"/>
          <w:szCs w:val="24"/>
        </w:rPr>
      </w:pPr>
    </w:p>
    <w:p w14:paraId="474B5981" w14:textId="1F397334" w:rsidR="00503580" w:rsidRDefault="00503580" w:rsidP="00874F01">
      <w:pPr>
        <w:rPr>
          <w:sz w:val="24"/>
          <w:szCs w:val="24"/>
        </w:rPr>
      </w:pPr>
    </w:p>
    <w:p w14:paraId="7A055D0A" w14:textId="3ACF4FF4" w:rsidR="00F30E12" w:rsidRDefault="00F30E12" w:rsidP="00874F01">
      <w:pPr>
        <w:rPr>
          <w:sz w:val="24"/>
          <w:szCs w:val="24"/>
        </w:rPr>
      </w:pPr>
    </w:p>
    <w:p w14:paraId="3E3B1F47" w14:textId="7D2BC640" w:rsidR="00F30E12" w:rsidRDefault="00F30E12" w:rsidP="00874F01">
      <w:pPr>
        <w:rPr>
          <w:sz w:val="24"/>
          <w:szCs w:val="24"/>
        </w:rPr>
      </w:pPr>
    </w:p>
    <w:p w14:paraId="13616ED4" w14:textId="1BE56BF2" w:rsidR="00F30E12" w:rsidRDefault="00F30E12" w:rsidP="00874F01">
      <w:pPr>
        <w:rPr>
          <w:sz w:val="24"/>
          <w:szCs w:val="24"/>
        </w:rPr>
      </w:pPr>
    </w:p>
    <w:p w14:paraId="4B6AEDD8" w14:textId="60334385" w:rsidR="00F30E12" w:rsidRDefault="00F30E12" w:rsidP="00874F01">
      <w:pPr>
        <w:rPr>
          <w:sz w:val="24"/>
          <w:szCs w:val="24"/>
        </w:rPr>
      </w:pPr>
    </w:p>
    <w:p w14:paraId="29B22D2B" w14:textId="337B9B05" w:rsidR="00F30E12" w:rsidRDefault="00F30E12" w:rsidP="00874F01">
      <w:pPr>
        <w:rPr>
          <w:sz w:val="24"/>
          <w:szCs w:val="24"/>
        </w:rPr>
      </w:pPr>
    </w:p>
    <w:p w14:paraId="27F6E4D6" w14:textId="45B5AD4C" w:rsidR="00F30E12" w:rsidRDefault="00F30E12" w:rsidP="00874F01">
      <w:pPr>
        <w:rPr>
          <w:sz w:val="24"/>
          <w:szCs w:val="24"/>
        </w:rPr>
      </w:pPr>
    </w:p>
    <w:p w14:paraId="65C6285B" w14:textId="7E070C89" w:rsidR="00F30E12" w:rsidRDefault="00F30E12" w:rsidP="00874F01">
      <w:pPr>
        <w:rPr>
          <w:sz w:val="24"/>
          <w:szCs w:val="24"/>
        </w:rPr>
      </w:pPr>
    </w:p>
    <w:p w14:paraId="6F78F008" w14:textId="0D9D6450" w:rsidR="00F30E12" w:rsidRDefault="00F30E12" w:rsidP="00874F01">
      <w:pPr>
        <w:rPr>
          <w:sz w:val="24"/>
          <w:szCs w:val="24"/>
        </w:rPr>
      </w:pPr>
    </w:p>
    <w:p w14:paraId="6A1DF8D9" w14:textId="1AE087FB" w:rsidR="00F30E12" w:rsidRDefault="00F30E12" w:rsidP="00874F01">
      <w:pPr>
        <w:rPr>
          <w:sz w:val="24"/>
          <w:szCs w:val="24"/>
        </w:rPr>
      </w:pPr>
    </w:p>
    <w:p w14:paraId="32CD7848" w14:textId="0F8C42AB" w:rsidR="00F30E12" w:rsidRDefault="00F30E12" w:rsidP="00874F01">
      <w:pPr>
        <w:rPr>
          <w:sz w:val="24"/>
          <w:szCs w:val="24"/>
        </w:rPr>
      </w:pPr>
    </w:p>
    <w:p w14:paraId="12E64BCD" w14:textId="27F6BB5C" w:rsidR="00F30E12" w:rsidRDefault="00F30E12" w:rsidP="00874F01">
      <w:pPr>
        <w:rPr>
          <w:sz w:val="24"/>
          <w:szCs w:val="24"/>
        </w:rPr>
      </w:pPr>
    </w:p>
    <w:p w14:paraId="3F7E81A1" w14:textId="733FC2B8" w:rsidR="00F30E12" w:rsidRDefault="00F30E12" w:rsidP="00874F01">
      <w:pPr>
        <w:rPr>
          <w:sz w:val="24"/>
          <w:szCs w:val="24"/>
        </w:rPr>
      </w:pPr>
    </w:p>
    <w:p w14:paraId="701E06C0" w14:textId="4AF5E1F8" w:rsidR="00F30E12" w:rsidRDefault="00F30E12" w:rsidP="00874F01">
      <w:pPr>
        <w:rPr>
          <w:sz w:val="24"/>
          <w:szCs w:val="24"/>
        </w:rPr>
      </w:pPr>
    </w:p>
    <w:p w14:paraId="55EAC86D" w14:textId="2B17D591" w:rsidR="00F30E12" w:rsidRDefault="00F30E12" w:rsidP="00874F01">
      <w:pPr>
        <w:rPr>
          <w:sz w:val="24"/>
          <w:szCs w:val="24"/>
        </w:rPr>
      </w:pPr>
    </w:p>
    <w:p w14:paraId="4C68D898" w14:textId="6D4A0C8B" w:rsidR="00F30E12" w:rsidRDefault="00F30E12" w:rsidP="00874F01">
      <w:pPr>
        <w:rPr>
          <w:sz w:val="24"/>
          <w:szCs w:val="24"/>
        </w:rPr>
      </w:pPr>
    </w:p>
    <w:p w14:paraId="4CD01BB8" w14:textId="66C438FC" w:rsidR="00F30E12" w:rsidRDefault="00F30E12" w:rsidP="00874F01">
      <w:pPr>
        <w:rPr>
          <w:sz w:val="24"/>
          <w:szCs w:val="24"/>
        </w:rPr>
      </w:pPr>
    </w:p>
    <w:p w14:paraId="10CAFEE8" w14:textId="56A1B836" w:rsidR="00F30E12" w:rsidRDefault="00F30E12" w:rsidP="00874F01">
      <w:pPr>
        <w:rPr>
          <w:sz w:val="24"/>
          <w:szCs w:val="24"/>
        </w:rPr>
      </w:pPr>
    </w:p>
    <w:p w14:paraId="1524D6B9" w14:textId="414E2849" w:rsidR="00F30E12" w:rsidRDefault="00F30E12" w:rsidP="00874F01">
      <w:pPr>
        <w:rPr>
          <w:sz w:val="24"/>
          <w:szCs w:val="24"/>
        </w:rPr>
      </w:pPr>
    </w:p>
    <w:p w14:paraId="6E6C5162" w14:textId="4C7B06C6" w:rsidR="00F30E12" w:rsidRDefault="00F30E12" w:rsidP="00874F01">
      <w:pPr>
        <w:rPr>
          <w:sz w:val="24"/>
          <w:szCs w:val="24"/>
        </w:rPr>
      </w:pPr>
    </w:p>
    <w:p w14:paraId="26BFC29B" w14:textId="259984A2" w:rsidR="00F30E12" w:rsidRDefault="00F30E12" w:rsidP="00874F01">
      <w:pPr>
        <w:rPr>
          <w:sz w:val="24"/>
          <w:szCs w:val="24"/>
        </w:rPr>
      </w:pPr>
    </w:p>
    <w:p w14:paraId="0D8209E8" w14:textId="50C2AE98" w:rsidR="00F30E12" w:rsidRDefault="00F30E12" w:rsidP="00874F01">
      <w:pPr>
        <w:rPr>
          <w:sz w:val="24"/>
          <w:szCs w:val="24"/>
        </w:rPr>
      </w:pPr>
    </w:p>
    <w:p w14:paraId="57B0E897" w14:textId="38D7CDDC" w:rsidR="00F30E12" w:rsidRDefault="00F30E12" w:rsidP="00874F01">
      <w:pPr>
        <w:rPr>
          <w:sz w:val="24"/>
          <w:szCs w:val="24"/>
        </w:rPr>
      </w:pPr>
    </w:p>
    <w:p w14:paraId="4A014511" w14:textId="2DC37658" w:rsidR="00F30E12" w:rsidRDefault="00F30E12" w:rsidP="00874F01">
      <w:pPr>
        <w:rPr>
          <w:sz w:val="24"/>
          <w:szCs w:val="24"/>
        </w:rPr>
      </w:pPr>
    </w:p>
    <w:p w14:paraId="3E9FC74A" w14:textId="12AD3A00" w:rsidR="00F30E12" w:rsidRDefault="00F30E12" w:rsidP="00874F01">
      <w:pPr>
        <w:rPr>
          <w:sz w:val="24"/>
          <w:szCs w:val="24"/>
        </w:rPr>
      </w:pPr>
    </w:p>
    <w:p w14:paraId="1A96DCDB" w14:textId="28A382A5" w:rsidR="00F30E12" w:rsidRDefault="00F30E12" w:rsidP="00874F01">
      <w:pPr>
        <w:rPr>
          <w:sz w:val="24"/>
          <w:szCs w:val="24"/>
        </w:rPr>
      </w:pPr>
    </w:p>
    <w:p w14:paraId="23D7B98D" w14:textId="25F6263F" w:rsidR="00F30E12" w:rsidRDefault="00F30E12" w:rsidP="00874F01">
      <w:pPr>
        <w:rPr>
          <w:sz w:val="24"/>
          <w:szCs w:val="24"/>
        </w:rPr>
      </w:pPr>
    </w:p>
    <w:p w14:paraId="6F26186C" w14:textId="2383E9C3" w:rsidR="00F30E12" w:rsidRDefault="00F30E12" w:rsidP="00874F01">
      <w:pPr>
        <w:rPr>
          <w:sz w:val="24"/>
          <w:szCs w:val="24"/>
        </w:rPr>
      </w:pPr>
    </w:p>
    <w:p w14:paraId="16ABA181" w14:textId="515F862A" w:rsidR="00F30E12" w:rsidRDefault="00F30E12" w:rsidP="00874F01">
      <w:pPr>
        <w:rPr>
          <w:sz w:val="24"/>
          <w:szCs w:val="24"/>
        </w:rPr>
      </w:pPr>
    </w:p>
    <w:p w14:paraId="58AACADB" w14:textId="2B3505FB" w:rsidR="00F30E12" w:rsidRDefault="00F30E12" w:rsidP="00874F01">
      <w:pPr>
        <w:rPr>
          <w:sz w:val="24"/>
          <w:szCs w:val="24"/>
        </w:rPr>
      </w:pPr>
    </w:p>
    <w:p w14:paraId="2C334088" w14:textId="453F6CC9" w:rsidR="00F30E12" w:rsidRDefault="00F30E12" w:rsidP="00874F01">
      <w:pPr>
        <w:rPr>
          <w:sz w:val="24"/>
          <w:szCs w:val="24"/>
        </w:rPr>
      </w:pPr>
    </w:p>
    <w:p w14:paraId="2D3D2A85" w14:textId="1E94FF71" w:rsidR="00F30E12" w:rsidRDefault="00F30E12" w:rsidP="00874F01">
      <w:pPr>
        <w:rPr>
          <w:sz w:val="24"/>
          <w:szCs w:val="24"/>
        </w:rPr>
      </w:pPr>
    </w:p>
    <w:p w14:paraId="551864B2" w14:textId="23DBE7EB" w:rsidR="00F30E12" w:rsidRDefault="00F30E12" w:rsidP="00874F01">
      <w:pPr>
        <w:rPr>
          <w:sz w:val="24"/>
          <w:szCs w:val="24"/>
        </w:rPr>
      </w:pPr>
    </w:p>
    <w:p w14:paraId="465CE163" w14:textId="743F6396" w:rsidR="00F30E12" w:rsidRDefault="00F30E12" w:rsidP="00874F01">
      <w:pPr>
        <w:rPr>
          <w:sz w:val="24"/>
          <w:szCs w:val="24"/>
        </w:rPr>
      </w:pPr>
    </w:p>
    <w:p w14:paraId="3EDC5C6A" w14:textId="26D23024" w:rsidR="00F30E12" w:rsidRDefault="00F30E12" w:rsidP="00874F01">
      <w:pPr>
        <w:rPr>
          <w:sz w:val="24"/>
          <w:szCs w:val="24"/>
        </w:rPr>
      </w:pPr>
    </w:p>
    <w:p w14:paraId="688DA28D" w14:textId="1CA1F462" w:rsidR="00F30E12" w:rsidRDefault="00F30E12" w:rsidP="00874F01">
      <w:pPr>
        <w:rPr>
          <w:sz w:val="24"/>
          <w:szCs w:val="24"/>
        </w:rPr>
      </w:pPr>
    </w:p>
    <w:p w14:paraId="0C29226E" w14:textId="211A8CBC" w:rsidR="00F30E12" w:rsidRDefault="00F30E12" w:rsidP="00874F01">
      <w:pPr>
        <w:rPr>
          <w:sz w:val="24"/>
          <w:szCs w:val="24"/>
        </w:rPr>
      </w:pPr>
    </w:p>
    <w:p w14:paraId="1295D9AC" w14:textId="19CC5901" w:rsidR="00F30E12" w:rsidRDefault="00F30E12" w:rsidP="00874F01">
      <w:pPr>
        <w:rPr>
          <w:sz w:val="24"/>
          <w:szCs w:val="24"/>
        </w:rPr>
      </w:pPr>
    </w:p>
    <w:p w14:paraId="4F7F33B5" w14:textId="5DEF975F" w:rsidR="00F30E12" w:rsidRDefault="00F30E12" w:rsidP="00874F01">
      <w:pPr>
        <w:rPr>
          <w:sz w:val="24"/>
          <w:szCs w:val="24"/>
        </w:rPr>
      </w:pPr>
    </w:p>
    <w:p w14:paraId="4B8EF193" w14:textId="45D67AFB" w:rsidR="00F30E12" w:rsidRDefault="00F30E12" w:rsidP="00874F01">
      <w:pPr>
        <w:rPr>
          <w:sz w:val="24"/>
          <w:szCs w:val="24"/>
        </w:rPr>
      </w:pPr>
    </w:p>
    <w:p w14:paraId="514715AC" w14:textId="77777777" w:rsidR="00F30E12" w:rsidRDefault="00F30E12">
      <w:pPr>
        <w:widowControl w:val="0"/>
        <w:rPr>
          <w:sz w:val="24"/>
          <w:szCs w:val="24"/>
        </w:rPr>
      </w:pPr>
    </w:p>
    <w:p w14:paraId="2F174E4A" w14:textId="77777777" w:rsidR="00F30E12" w:rsidRDefault="00195ACD" w:rsidP="00F30E12">
      <w:pPr>
        <w:pStyle w:val="aff1"/>
        <w:keepNext w:val="0"/>
        <w:keepLines w:val="0"/>
        <w:pageBreakBefore/>
        <w:widowControl w:val="0"/>
        <w:spacing w:before="0" w:after="0" w:line="240" w:lineRule="auto"/>
        <w:outlineLvl w:val="9"/>
      </w:pPr>
      <w:r>
        <w:lastRenderedPageBreak/>
        <w:t xml:space="preserve">                </w:t>
      </w:r>
    </w:p>
    <w:p w14:paraId="2C232874" w14:textId="7B2CE21C" w:rsidR="00F30E12" w:rsidRDefault="00F30E12" w:rsidP="00F30E12">
      <w:pPr>
        <w:pStyle w:val="aff1"/>
        <w:keepNext w:val="0"/>
        <w:keepLines w:val="0"/>
        <w:widowControl w:val="0"/>
        <w:spacing w:before="0" w:after="0"/>
        <w:outlineLvl w:val="0"/>
      </w:pPr>
      <w:bookmarkStart w:id="266" w:name="_Toc117949733"/>
      <w:r>
        <w:rPr>
          <w:rFonts w:hint="eastAsia"/>
        </w:rPr>
        <w:t>致</w:t>
      </w:r>
      <w:r w:rsidR="00E93543">
        <w:rPr>
          <w:rFonts w:ascii="黑体" w:hAnsi="黑体" w:hint="eastAsia"/>
        </w:rPr>
        <w:t xml:space="preserve">   </w:t>
      </w:r>
      <w:r w:rsidR="00E93543">
        <w:rPr>
          <w:rFonts w:ascii="黑体" w:hAnsi="黑体"/>
        </w:rPr>
        <w:t xml:space="preserve"> </w:t>
      </w:r>
      <w:r>
        <w:rPr>
          <w:rFonts w:hint="eastAsia"/>
        </w:rPr>
        <w:t>谢</w:t>
      </w:r>
      <w:bookmarkEnd w:id="266"/>
    </w:p>
    <w:p w14:paraId="5BD3AD20" w14:textId="77777777" w:rsidR="00F30E12" w:rsidRDefault="00F30E12" w:rsidP="00F30E12">
      <w:pPr>
        <w:pStyle w:val="aff1"/>
        <w:keepNext w:val="0"/>
        <w:keepLines w:val="0"/>
        <w:widowControl w:val="0"/>
        <w:spacing w:before="0" w:after="0" w:line="240" w:lineRule="auto"/>
        <w:outlineLvl w:val="9"/>
      </w:pPr>
    </w:p>
    <w:p w14:paraId="134BEA13" w14:textId="5F54070E" w:rsidR="00503580" w:rsidRDefault="00195ACD">
      <w:pPr>
        <w:widowControl w:val="0"/>
      </w:pPr>
      <w:r>
        <w:t xml:space="preserve">                                                                                                                                                                                                                                                                                                                                                                                                                                                                                                                                                                                                                                                                                                                                                                                                                                                                                                                                                                                                                                                                                                                                                                                                                                                                                                                                                                                                                                                                                                                                                                                                                                                                                                                                                                                                                                              </w:t>
      </w:r>
    </w:p>
    <w:sectPr w:rsidR="00503580" w:rsidSect="002427C6">
      <w:headerReference w:type="even" r:id="rId407"/>
      <w:headerReference w:type="default" r:id="rId408"/>
      <w:footerReference w:type="even" r:id="rId409"/>
      <w:headerReference w:type="first" r:id="rId410"/>
      <w:footnotePr>
        <w:numFmt w:val="decimalEnclosedCircleChinese"/>
        <w:numRestart w:val="eachPage"/>
      </w:footnotePr>
      <w:pgSz w:w="11906" w:h="16838"/>
      <w:pgMar w:top="1928" w:right="1531" w:bottom="1418" w:left="1531" w:header="1418" w:footer="1247" w:gutter="0"/>
      <w:pgNumType w:fmt="numberInDash"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B5451E" w14:textId="77777777" w:rsidR="00C141A7" w:rsidRDefault="00C141A7">
      <w:r>
        <w:separator/>
      </w:r>
    </w:p>
  </w:endnote>
  <w:endnote w:type="continuationSeparator" w:id="0">
    <w:p w14:paraId="423AE6D2" w14:textId="77777777" w:rsidR="00C141A7" w:rsidRDefault="00C141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8122872"/>
    </w:sdtPr>
    <w:sdtEndPr>
      <w:rPr>
        <w:sz w:val="21"/>
        <w:szCs w:val="21"/>
      </w:rPr>
    </w:sdtEndPr>
    <w:sdtContent>
      <w:p w14:paraId="129A8783" w14:textId="77777777" w:rsidR="0000209B" w:rsidRDefault="0000209B">
        <w:pPr>
          <w:pStyle w:val="af"/>
          <w:rPr>
            <w:sz w:val="21"/>
            <w:szCs w:val="21"/>
          </w:rPr>
        </w:pPr>
        <w:r>
          <w:rPr>
            <w:sz w:val="21"/>
            <w:szCs w:val="21"/>
          </w:rPr>
          <w:fldChar w:fldCharType="begin"/>
        </w:r>
        <w:r>
          <w:rPr>
            <w:sz w:val="21"/>
            <w:szCs w:val="21"/>
          </w:rPr>
          <w:instrText>PAGE   \* MERGEFORMAT</w:instrText>
        </w:r>
        <w:r>
          <w:rPr>
            <w:sz w:val="21"/>
            <w:szCs w:val="21"/>
          </w:rPr>
          <w:fldChar w:fldCharType="separate"/>
        </w:r>
        <w:r w:rsidRPr="000D5B54">
          <w:rPr>
            <w:noProof/>
            <w:sz w:val="21"/>
            <w:szCs w:val="21"/>
            <w:lang w:val="zh-CN"/>
          </w:rPr>
          <w:t>-</w:t>
        </w:r>
        <w:r>
          <w:rPr>
            <w:noProof/>
            <w:sz w:val="21"/>
            <w:szCs w:val="21"/>
          </w:rPr>
          <w:t xml:space="preserve"> 12 -</w:t>
        </w:r>
        <w:r>
          <w:rPr>
            <w:sz w:val="21"/>
            <w:szCs w:val="21"/>
          </w:rPr>
          <w:fldChar w:fldCharType="end"/>
        </w:r>
      </w:p>
    </w:sdtContent>
  </w:sdt>
  <w:p w14:paraId="4D4D59C5" w14:textId="77777777" w:rsidR="0000209B" w:rsidRDefault="0000209B">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9433324"/>
      <w:docPartObj>
        <w:docPartGallery w:val="Page Numbers (Bottom of Page)"/>
        <w:docPartUnique/>
      </w:docPartObj>
    </w:sdtPr>
    <w:sdtContent>
      <w:p w14:paraId="15EA2B2B" w14:textId="77777777" w:rsidR="0000209B" w:rsidRDefault="0000209B">
        <w:pPr>
          <w:pStyle w:val="af"/>
          <w:jc w:val="right"/>
        </w:pPr>
        <w:r>
          <w:fldChar w:fldCharType="begin"/>
        </w:r>
        <w:r>
          <w:instrText>PAGE   \* MERGEFORMAT</w:instrText>
        </w:r>
        <w:r>
          <w:fldChar w:fldCharType="separate"/>
        </w:r>
        <w:r>
          <w:rPr>
            <w:lang w:val="zh-CN"/>
          </w:rPr>
          <w:t>2</w:t>
        </w:r>
        <w:r>
          <w:fldChar w:fldCharType="end"/>
        </w:r>
      </w:p>
    </w:sdtContent>
  </w:sdt>
  <w:p w14:paraId="5386CD89" w14:textId="77777777" w:rsidR="0000209B" w:rsidRDefault="0000209B">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1C8319" w14:textId="77777777" w:rsidR="0000209B" w:rsidRDefault="0000209B">
    <w:pPr>
      <w:pStyle w:val="af"/>
      <w:ind w:firstLineChars="200" w:firstLine="300"/>
      <w:rPr>
        <w:sz w:val="15"/>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2176074"/>
    </w:sdtPr>
    <w:sdtEndPr>
      <w:rPr>
        <w:sz w:val="21"/>
        <w:szCs w:val="21"/>
      </w:rPr>
    </w:sdtEndPr>
    <w:sdtContent>
      <w:p w14:paraId="431E4CB2" w14:textId="77777777" w:rsidR="0000209B" w:rsidRDefault="0000209B">
        <w:pPr>
          <w:pStyle w:val="af"/>
          <w:rPr>
            <w:sz w:val="21"/>
            <w:szCs w:val="21"/>
          </w:rPr>
        </w:pPr>
        <w:r>
          <w:rPr>
            <w:sz w:val="21"/>
            <w:szCs w:val="21"/>
          </w:rPr>
          <w:fldChar w:fldCharType="begin"/>
        </w:r>
        <w:r>
          <w:rPr>
            <w:sz w:val="21"/>
            <w:szCs w:val="21"/>
          </w:rPr>
          <w:instrText>PAGE   \* MERGEFORMAT</w:instrText>
        </w:r>
        <w:r>
          <w:rPr>
            <w:sz w:val="21"/>
            <w:szCs w:val="21"/>
          </w:rPr>
          <w:fldChar w:fldCharType="separate"/>
        </w:r>
        <w:r w:rsidRPr="000D5B54">
          <w:rPr>
            <w:noProof/>
            <w:sz w:val="21"/>
            <w:szCs w:val="21"/>
            <w:lang w:val="zh-CN"/>
          </w:rPr>
          <w:t>-</w:t>
        </w:r>
        <w:r>
          <w:rPr>
            <w:noProof/>
            <w:sz w:val="21"/>
            <w:szCs w:val="21"/>
          </w:rPr>
          <w:t xml:space="preserve"> 12 -</w:t>
        </w:r>
        <w:r>
          <w:rPr>
            <w:sz w:val="21"/>
            <w:szCs w:val="21"/>
          </w:rPr>
          <w:fldChar w:fldCharType="end"/>
        </w:r>
      </w:p>
    </w:sdtContent>
  </w:sdt>
  <w:p w14:paraId="7C7122F3" w14:textId="77777777" w:rsidR="0000209B" w:rsidRDefault="0000209B">
    <w:pPr>
      <w:pStyle w:val="af"/>
    </w:pPr>
  </w:p>
  <w:p w14:paraId="5869608F" w14:textId="77777777" w:rsidR="0000209B" w:rsidRDefault="0000209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313AD8" w14:textId="77777777" w:rsidR="00C141A7" w:rsidRDefault="00C141A7">
      <w:r>
        <w:separator/>
      </w:r>
    </w:p>
  </w:footnote>
  <w:footnote w:type="continuationSeparator" w:id="0">
    <w:p w14:paraId="5531CBAA" w14:textId="77777777" w:rsidR="00C141A7" w:rsidRDefault="00C141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A8623" w14:textId="5713A17E" w:rsidR="0000209B" w:rsidRDefault="0000209B">
    <w:pPr>
      <w:pStyle w:val="af1"/>
      <w:pBdr>
        <w:bottom w:val="double" w:sz="8" w:space="1" w:color="auto"/>
      </w:pBdr>
      <w:rPr>
        <w:sz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A0F0B" w14:textId="77777777" w:rsidR="0000209B" w:rsidRDefault="0000209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5C867" w14:textId="77777777" w:rsidR="0000209B" w:rsidRDefault="0000209B">
    <w:pPr>
      <w:pStyle w:val="af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1DEEAC" w14:textId="1D2C58EE" w:rsidR="0000209B" w:rsidRPr="001E33D3" w:rsidRDefault="0000209B" w:rsidP="001E33D3">
    <w:pPr>
      <w:pStyle w:val="af1"/>
      <w:pBdr>
        <w:bottom w:val="double" w:sz="8" w:space="0" w:color="auto"/>
      </w:pBdr>
      <w:rPr>
        <w:rFonts w:ascii="宋体" w:hAnsi="宋体"/>
        <w:sz w:val="21"/>
        <w:szCs w:val="21"/>
      </w:rPr>
    </w:pPr>
    <w:r>
      <w:rPr>
        <w:rFonts w:ascii="宋体" w:hAnsi="宋体" w:hint="eastAsia"/>
        <w:sz w:val="21"/>
        <w:szCs w:val="21"/>
      </w:rPr>
      <w:t>河北工业大学硕士学位论文</w:t>
    </w:r>
  </w:p>
  <w:p w14:paraId="409FFE5D" w14:textId="77777777" w:rsidR="0000209B" w:rsidRDefault="0000209B"/>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1399E" w14:textId="77777777" w:rsidR="0000209B" w:rsidRDefault="0000209B">
    <w:pPr>
      <w:pStyle w:val="af1"/>
      <w:pBdr>
        <w:bottom w:val="double" w:sz="8" w:space="0" w:color="auto"/>
      </w:pBdr>
      <w:rPr>
        <w:rFonts w:ascii="宋体" w:hAnsi="宋体"/>
        <w:sz w:val="21"/>
        <w:szCs w:val="21"/>
      </w:rPr>
    </w:pPr>
    <w:r>
      <w:rPr>
        <w:rFonts w:ascii="宋体" w:hAnsi="宋体" w:hint="eastAsia"/>
        <w:sz w:val="21"/>
        <w:szCs w:val="21"/>
      </w:rPr>
      <w:t>河北工业大学硕士学位论文</w:t>
    </w:r>
  </w:p>
  <w:p w14:paraId="24370E87" w14:textId="77777777" w:rsidR="0000209B" w:rsidRDefault="0000209B"/>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8333DF" w14:textId="77777777" w:rsidR="0000209B" w:rsidRDefault="0000209B">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0B1D009"/>
    <w:multiLevelType w:val="singleLevel"/>
    <w:tmpl w:val="E0B1D009"/>
    <w:lvl w:ilvl="0">
      <w:start w:val="1"/>
      <w:numFmt w:val="decimal"/>
      <w:suff w:val="space"/>
      <w:lvlText w:val="%1."/>
      <w:lvlJc w:val="left"/>
    </w:lvl>
  </w:abstractNum>
  <w:abstractNum w:abstractNumId="1" w15:restartNumberingAfterBreak="0">
    <w:nsid w:val="197B466D"/>
    <w:multiLevelType w:val="hybridMultilevel"/>
    <w:tmpl w:val="4934D756"/>
    <w:lvl w:ilvl="0" w:tplc="464C406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0A02CBC"/>
    <w:multiLevelType w:val="hybridMultilevel"/>
    <w:tmpl w:val="BC105B94"/>
    <w:lvl w:ilvl="0" w:tplc="3814B6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7F628A6"/>
    <w:multiLevelType w:val="multilevel"/>
    <w:tmpl w:val="3B0031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B003131"/>
    <w:multiLevelType w:val="multilevel"/>
    <w:tmpl w:val="3B0031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496C0A22"/>
    <w:multiLevelType w:val="multilevel"/>
    <w:tmpl w:val="496C0A2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B674E52"/>
    <w:multiLevelType w:val="multilevel"/>
    <w:tmpl w:val="3B0031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4"/>
  </w:num>
  <w:num w:numId="3">
    <w:abstractNumId w:val="5"/>
  </w:num>
  <w:num w:numId="4">
    <w:abstractNumId w:val="2"/>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1260"/>
    <w:rsid w:val="00000619"/>
    <w:rsid w:val="0000209B"/>
    <w:rsid w:val="000021B0"/>
    <w:rsid w:val="000023B7"/>
    <w:rsid w:val="000026E6"/>
    <w:rsid w:val="00002BD6"/>
    <w:rsid w:val="00002C25"/>
    <w:rsid w:val="000030CB"/>
    <w:rsid w:val="00003731"/>
    <w:rsid w:val="0000388F"/>
    <w:rsid w:val="00003BD8"/>
    <w:rsid w:val="00004201"/>
    <w:rsid w:val="000045C4"/>
    <w:rsid w:val="00005116"/>
    <w:rsid w:val="00005118"/>
    <w:rsid w:val="000055C3"/>
    <w:rsid w:val="000056C9"/>
    <w:rsid w:val="00005830"/>
    <w:rsid w:val="00006294"/>
    <w:rsid w:val="000063A9"/>
    <w:rsid w:val="000064AB"/>
    <w:rsid w:val="0000756F"/>
    <w:rsid w:val="0001008D"/>
    <w:rsid w:val="0001035C"/>
    <w:rsid w:val="000107AB"/>
    <w:rsid w:val="0001090C"/>
    <w:rsid w:val="00010973"/>
    <w:rsid w:val="00011D22"/>
    <w:rsid w:val="00012885"/>
    <w:rsid w:val="00013B18"/>
    <w:rsid w:val="00013BF3"/>
    <w:rsid w:val="00013C3B"/>
    <w:rsid w:val="000141C5"/>
    <w:rsid w:val="00014211"/>
    <w:rsid w:val="00014408"/>
    <w:rsid w:val="000145B9"/>
    <w:rsid w:val="00014A92"/>
    <w:rsid w:val="000150ED"/>
    <w:rsid w:val="00015922"/>
    <w:rsid w:val="00016E9B"/>
    <w:rsid w:val="00016FE9"/>
    <w:rsid w:val="0001712C"/>
    <w:rsid w:val="000178C2"/>
    <w:rsid w:val="000179F1"/>
    <w:rsid w:val="00017AF6"/>
    <w:rsid w:val="00017E88"/>
    <w:rsid w:val="00020687"/>
    <w:rsid w:val="0002073E"/>
    <w:rsid w:val="00020DEA"/>
    <w:rsid w:val="00022595"/>
    <w:rsid w:val="0002265A"/>
    <w:rsid w:val="00022D9E"/>
    <w:rsid w:val="0002370B"/>
    <w:rsid w:val="0002373F"/>
    <w:rsid w:val="00024CD9"/>
    <w:rsid w:val="00024D0C"/>
    <w:rsid w:val="00024F3B"/>
    <w:rsid w:val="00025010"/>
    <w:rsid w:val="000250BD"/>
    <w:rsid w:val="00025440"/>
    <w:rsid w:val="000256F5"/>
    <w:rsid w:val="0002577A"/>
    <w:rsid w:val="000265E1"/>
    <w:rsid w:val="000269FD"/>
    <w:rsid w:val="0002746B"/>
    <w:rsid w:val="000275B6"/>
    <w:rsid w:val="000278BD"/>
    <w:rsid w:val="00030108"/>
    <w:rsid w:val="000301DA"/>
    <w:rsid w:val="00030CAC"/>
    <w:rsid w:val="00030D68"/>
    <w:rsid w:val="00030DAC"/>
    <w:rsid w:val="00031A5B"/>
    <w:rsid w:val="00031F89"/>
    <w:rsid w:val="000326B2"/>
    <w:rsid w:val="00034094"/>
    <w:rsid w:val="00034815"/>
    <w:rsid w:val="00034A85"/>
    <w:rsid w:val="00034AE8"/>
    <w:rsid w:val="00034F42"/>
    <w:rsid w:val="0003518F"/>
    <w:rsid w:val="00035D88"/>
    <w:rsid w:val="00036733"/>
    <w:rsid w:val="00036ACA"/>
    <w:rsid w:val="00036D7E"/>
    <w:rsid w:val="00036EB2"/>
    <w:rsid w:val="0003715E"/>
    <w:rsid w:val="00037899"/>
    <w:rsid w:val="00037EB9"/>
    <w:rsid w:val="000404C3"/>
    <w:rsid w:val="00040CC3"/>
    <w:rsid w:val="000410D9"/>
    <w:rsid w:val="0004128B"/>
    <w:rsid w:val="00041AB2"/>
    <w:rsid w:val="00041EAE"/>
    <w:rsid w:val="000420E7"/>
    <w:rsid w:val="000421B7"/>
    <w:rsid w:val="00042D59"/>
    <w:rsid w:val="00042FA0"/>
    <w:rsid w:val="00043B90"/>
    <w:rsid w:val="00043DEE"/>
    <w:rsid w:val="00043F23"/>
    <w:rsid w:val="00044A37"/>
    <w:rsid w:val="00045658"/>
    <w:rsid w:val="00046327"/>
    <w:rsid w:val="000470EB"/>
    <w:rsid w:val="000472F3"/>
    <w:rsid w:val="000473EB"/>
    <w:rsid w:val="0004798D"/>
    <w:rsid w:val="000503E9"/>
    <w:rsid w:val="00050E81"/>
    <w:rsid w:val="000515C4"/>
    <w:rsid w:val="00051DB3"/>
    <w:rsid w:val="00051E5F"/>
    <w:rsid w:val="000526EC"/>
    <w:rsid w:val="000529C4"/>
    <w:rsid w:val="000536C8"/>
    <w:rsid w:val="000541D1"/>
    <w:rsid w:val="000543F8"/>
    <w:rsid w:val="000548B7"/>
    <w:rsid w:val="00054BD9"/>
    <w:rsid w:val="00055FC5"/>
    <w:rsid w:val="00056048"/>
    <w:rsid w:val="000561A1"/>
    <w:rsid w:val="0005672A"/>
    <w:rsid w:val="00056A17"/>
    <w:rsid w:val="00056D8E"/>
    <w:rsid w:val="00056F64"/>
    <w:rsid w:val="000573D5"/>
    <w:rsid w:val="00057ADA"/>
    <w:rsid w:val="000603CD"/>
    <w:rsid w:val="00060402"/>
    <w:rsid w:val="000604BA"/>
    <w:rsid w:val="00060500"/>
    <w:rsid w:val="00061907"/>
    <w:rsid w:val="00061A62"/>
    <w:rsid w:val="000621CD"/>
    <w:rsid w:val="0006272A"/>
    <w:rsid w:val="0006290D"/>
    <w:rsid w:val="00062D3B"/>
    <w:rsid w:val="00063BB1"/>
    <w:rsid w:val="00063F33"/>
    <w:rsid w:val="00063F8D"/>
    <w:rsid w:val="00064AAA"/>
    <w:rsid w:val="00064EE8"/>
    <w:rsid w:val="000653C4"/>
    <w:rsid w:val="00065605"/>
    <w:rsid w:val="00065851"/>
    <w:rsid w:val="00065AC3"/>
    <w:rsid w:val="00065B25"/>
    <w:rsid w:val="00066C5C"/>
    <w:rsid w:val="00066D1D"/>
    <w:rsid w:val="00067397"/>
    <w:rsid w:val="000674F7"/>
    <w:rsid w:val="0006782E"/>
    <w:rsid w:val="00067C53"/>
    <w:rsid w:val="0007068A"/>
    <w:rsid w:val="00070CC4"/>
    <w:rsid w:val="00071235"/>
    <w:rsid w:val="00071704"/>
    <w:rsid w:val="0007174D"/>
    <w:rsid w:val="00071A2A"/>
    <w:rsid w:val="00071D8F"/>
    <w:rsid w:val="00071FC8"/>
    <w:rsid w:val="000720ED"/>
    <w:rsid w:val="000728C7"/>
    <w:rsid w:val="0007299D"/>
    <w:rsid w:val="00072FDE"/>
    <w:rsid w:val="00073005"/>
    <w:rsid w:val="00073665"/>
    <w:rsid w:val="000739CC"/>
    <w:rsid w:val="00074240"/>
    <w:rsid w:val="000743EF"/>
    <w:rsid w:val="00074D1E"/>
    <w:rsid w:val="00074D6A"/>
    <w:rsid w:val="00075144"/>
    <w:rsid w:val="00075F20"/>
    <w:rsid w:val="00075F48"/>
    <w:rsid w:val="00076130"/>
    <w:rsid w:val="00076436"/>
    <w:rsid w:val="00076575"/>
    <w:rsid w:val="000768EB"/>
    <w:rsid w:val="000769DA"/>
    <w:rsid w:val="00076A73"/>
    <w:rsid w:val="00077A3F"/>
    <w:rsid w:val="00080DC4"/>
    <w:rsid w:val="0008132A"/>
    <w:rsid w:val="0008152D"/>
    <w:rsid w:val="00081998"/>
    <w:rsid w:val="00081BCF"/>
    <w:rsid w:val="00081E63"/>
    <w:rsid w:val="0008240C"/>
    <w:rsid w:val="00082D74"/>
    <w:rsid w:val="00083F86"/>
    <w:rsid w:val="00084017"/>
    <w:rsid w:val="00084614"/>
    <w:rsid w:val="00084A01"/>
    <w:rsid w:val="00085503"/>
    <w:rsid w:val="0008557A"/>
    <w:rsid w:val="00085743"/>
    <w:rsid w:val="0008587E"/>
    <w:rsid w:val="00085ADB"/>
    <w:rsid w:val="00085D22"/>
    <w:rsid w:val="0008636A"/>
    <w:rsid w:val="00086596"/>
    <w:rsid w:val="000867C3"/>
    <w:rsid w:val="00086839"/>
    <w:rsid w:val="000868A3"/>
    <w:rsid w:val="00086B89"/>
    <w:rsid w:val="0008718C"/>
    <w:rsid w:val="00087BFC"/>
    <w:rsid w:val="00087C1C"/>
    <w:rsid w:val="00087E3B"/>
    <w:rsid w:val="000900BE"/>
    <w:rsid w:val="00090132"/>
    <w:rsid w:val="000902D8"/>
    <w:rsid w:val="000903CC"/>
    <w:rsid w:val="0009091D"/>
    <w:rsid w:val="00090BD7"/>
    <w:rsid w:val="00091402"/>
    <w:rsid w:val="00091722"/>
    <w:rsid w:val="000917BD"/>
    <w:rsid w:val="000919C4"/>
    <w:rsid w:val="0009227D"/>
    <w:rsid w:val="000925A1"/>
    <w:rsid w:val="00092A1C"/>
    <w:rsid w:val="00092D51"/>
    <w:rsid w:val="00092F8B"/>
    <w:rsid w:val="000933D0"/>
    <w:rsid w:val="000935AF"/>
    <w:rsid w:val="00093E94"/>
    <w:rsid w:val="0009405D"/>
    <w:rsid w:val="00094994"/>
    <w:rsid w:val="0009506C"/>
    <w:rsid w:val="000950D8"/>
    <w:rsid w:val="00095667"/>
    <w:rsid w:val="000958D5"/>
    <w:rsid w:val="00095CFB"/>
    <w:rsid w:val="00097820"/>
    <w:rsid w:val="000978F2"/>
    <w:rsid w:val="00097C6A"/>
    <w:rsid w:val="000A00A6"/>
    <w:rsid w:val="000A01AC"/>
    <w:rsid w:val="000A0450"/>
    <w:rsid w:val="000A0D4A"/>
    <w:rsid w:val="000A1F18"/>
    <w:rsid w:val="000A21DA"/>
    <w:rsid w:val="000A2A8D"/>
    <w:rsid w:val="000A321C"/>
    <w:rsid w:val="000A32EF"/>
    <w:rsid w:val="000A35F5"/>
    <w:rsid w:val="000A36A6"/>
    <w:rsid w:val="000A414A"/>
    <w:rsid w:val="000A4272"/>
    <w:rsid w:val="000A42FE"/>
    <w:rsid w:val="000A45D7"/>
    <w:rsid w:val="000A4741"/>
    <w:rsid w:val="000A4892"/>
    <w:rsid w:val="000A4D86"/>
    <w:rsid w:val="000A5277"/>
    <w:rsid w:val="000A5466"/>
    <w:rsid w:val="000A5E96"/>
    <w:rsid w:val="000A63CE"/>
    <w:rsid w:val="000A6D75"/>
    <w:rsid w:val="000A704A"/>
    <w:rsid w:val="000A7645"/>
    <w:rsid w:val="000A7AA9"/>
    <w:rsid w:val="000A7C55"/>
    <w:rsid w:val="000B0A0D"/>
    <w:rsid w:val="000B1034"/>
    <w:rsid w:val="000B1EBF"/>
    <w:rsid w:val="000B2C13"/>
    <w:rsid w:val="000B39A7"/>
    <w:rsid w:val="000B3F0A"/>
    <w:rsid w:val="000B40B2"/>
    <w:rsid w:val="000B488C"/>
    <w:rsid w:val="000B61AB"/>
    <w:rsid w:val="000B6411"/>
    <w:rsid w:val="000B65C7"/>
    <w:rsid w:val="000B67C5"/>
    <w:rsid w:val="000B7787"/>
    <w:rsid w:val="000B7EBB"/>
    <w:rsid w:val="000C0150"/>
    <w:rsid w:val="000C0436"/>
    <w:rsid w:val="000C04FE"/>
    <w:rsid w:val="000C0B0E"/>
    <w:rsid w:val="000C0E6E"/>
    <w:rsid w:val="000C18B3"/>
    <w:rsid w:val="000C1F01"/>
    <w:rsid w:val="000C202E"/>
    <w:rsid w:val="000C230C"/>
    <w:rsid w:val="000C27CE"/>
    <w:rsid w:val="000C29E4"/>
    <w:rsid w:val="000C308B"/>
    <w:rsid w:val="000C315D"/>
    <w:rsid w:val="000C3310"/>
    <w:rsid w:val="000C3B85"/>
    <w:rsid w:val="000C5AFF"/>
    <w:rsid w:val="000C5CF3"/>
    <w:rsid w:val="000C65FE"/>
    <w:rsid w:val="000C6734"/>
    <w:rsid w:val="000C6B95"/>
    <w:rsid w:val="000C714E"/>
    <w:rsid w:val="000C7776"/>
    <w:rsid w:val="000C7B6C"/>
    <w:rsid w:val="000D0097"/>
    <w:rsid w:val="000D0905"/>
    <w:rsid w:val="000D0D62"/>
    <w:rsid w:val="000D0EFF"/>
    <w:rsid w:val="000D114C"/>
    <w:rsid w:val="000D1E34"/>
    <w:rsid w:val="000D366D"/>
    <w:rsid w:val="000D3999"/>
    <w:rsid w:val="000D421A"/>
    <w:rsid w:val="000D42E6"/>
    <w:rsid w:val="000D49C9"/>
    <w:rsid w:val="000D4C13"/>
    <w:rsid w:val="000D53B6"/>
    <w:rsid w:val="000D5B54"/>
    <w:rsid w:val="000D5D7C"/>
    <w:rsid w:val="000D5F36"/>
    <w:rsid w:val="000D61D2"/>
    <w:rsid w:val="000D71BC"/>
    <w:rsid w:val="000D76B1"/>
    <w:rsid w:val="000D7FE8"/>
    <w:rsid w:val="000E0510"/>
    <w:rsid w:val="000E0540"/>
    <w:rsid w:val="000E0958"/>
    <w:rsid w:val="000E0A6D"/>
    <w:rsid w:val="000E0CBC"/>
    <w:rsid w:val="000E0EE2"/>
    <w:rsid w:val="000E0FE5"/>
    <w:rsid w:val="000E1DBD"/>
    <w:rsid w:val="000E2E9C"/>
    <w:rsid w:val="000E3256"/>
    <w:rsid w:val="000E3696"/>
    <w:rsid w:val="000E577B"/>
    <w:rsid w:val="000E59D7"/>
    <w:rsid w:val="000E6793"/>
    <w:rsid w:val="000E6D2A"/>
    <w:rsid w:val="000E71ED"/>
    <w:rsid w:val="000E732B"/>
    <w:rsid w:val="000E7DC4"/>
    <w:rsid w:val="000E7F5A"/>
    <w:rsid w:val="000F0411"/>
    <w:rsid w:val="000F0460"/>
    <w:rsid w:val="000F0DE6"/>
    <w:rsid w:val="000F1B25"/>
    <w:rsid w:val="000F2157"/>
    <w:rsid w:val="000F223D"/>
    <w:rsid w:val="000F260A"/>
    <w:rsid w:val="000F2AFC"/>
    <w:rsid w:val="000F3EBE"/>
    <w:rsid w:val="000F4425"/>
    <w:rsid w:val="000F482E"/>
    <w:rsid w:val="000F4FA8"/>
    <w:rsid w:val="000F589A"/>
    <w:rsid w:val="000F5A8B"/>
    <w:rsid w:val="000F629B"/>
    <w:rsid w:val="000F6486"/>
    <w:rsid w:val="000F66BE"/>
    <w:rsid w:val="000F6A60"/>
    <w:rsid w:val="000F6C76"/>
    <w:rsid w:val="000F6E7E"/>
    <w:rsid w:val="000F7F30"/>
    <w:rsid w:val="000F7F4B"/>
    <w:rsid w:val="001003AB"/>
    <w:rsid w:val="001004EC"/>
    <w:rsid w:val="00100526"/>
    <w:rsid w:val="00100CFC"/>
    <w:rsid w:val="001014B9"/>
    <w:rsid w:val="001017CB"/>
    <w:rsid w:val="0010223B"/>
    <w:rsid w:val="001023CB"/>
    <w:rsid w:val="00102CD7"/>
    <w:rsid w:val="00103A3E"/>
    <w:rsid w:val="00103A73"/>
    <w:rsid w:val="00103BD3"/>
    <w:rsid w:val="00103C71"/>
    <w:rsid w:val="001045ED"/>
    <w:rsid w:val="0010476B"/>
    <w:rsid w:val="00104D35"/>
    <w:rsid w:val="00105144"/>
    <w:rsid w:val="001056ED"/>
    <w:rsid w:val="00105BF7"/>
    <w:rsid w:val="001060F2"/>
    <w:rsid w:val="0010616D"/>
    <w:rsid w:val="00106F9C"/>
    <w:rsid w:val="00107ACE"/>
    <w:rsid w:val="001105D3"/>
    <w:rsid w:val="00110A56"/>
    <w:rsid w:val="00111356"/>
    <w:rsid w:val="001114A1"/>
    <w:rsid w:val="0011177F"/>
    <w:rsid w:val="00111A5E"/>
    <w:rsid w:val="00111C58"/>
    <w:rsid w:val="00111F42"/>
    <w:rsid w:val="00112876"/>
    <w:rsid w:val="00112ADC"/>
    <w:rsid w:val="0011333D"/>
    <w:rsid w:val="00113456"/>
    <w:rsid w:val="001135C7"/>
    <w:rsid w:val="001145DB"/>
    <w:rsid w:val="00114AB8"/>
    <w:rsid w:val="00114AD8"/>
    <w:rsid w:val="0011556E"/>
    <w:rsid w:val="001156B8"/>
    <w:rsid w:val="00115707"/>
    <w:rsid w:val="00115818"/>
    <w:rsid w:val="00115A5A"/>
    <w:rsid w:val="00115D35"/>
    <w:rsid w:val="001164F5"/>
    <w:rsid w:val="001167FA"/>
    <w:rsid w:val="00116E22"/>
    <w:rsid w:val="00117A23"/>
    <w:rsid w:val="00120FD8"/>
    <w:rsid w:val="00121BC0"/>
    <w:rsid w:val="00121E47"/>
    <w:rsid w:val="0012231F"/>
    <w:rsid w:val="00122DFB"/>
    <w:rsid w:val="00122F0B"/>
    <w:rsid w:val="001230DC"/>
    <w:rsid w:val="00123C84"/>
    <w:rsid w:val="00123D70"/>
    <w:rsid w:val="00124624"/>
    <w:rsid w:val="00124EA0"/>
    <w:rsid w:val="0012549B"/>
    <w:rsid w:val="00125513"/>
    <w:rsid w:val="00125C01"/>
    <w:rsid w:val="00125CA8"/>
    <w:rsid w:val="00125D3D"/>
    <w:rsid w:val="00126067"/>
    <w:rsid w:val="00126799"/>
    <w:rsid w:val="00127A80"/>
    <w:rsid w:val="00130601"/>
    <w:rsid w:val="00130CDE"/>
    <w:rsid w:val="001314A8"/>
    <w:rsid w:val="00132271"/>
    <w:rsid w:val="00133060"/>
    <w:rsid w:val="00134414"/>
    <w:rsid w:val="001349A4"/>
    <w:rsid w:val="00134A2A"/>
    <w:rsid w:val="0013502B"/>
    <w:rsid w:val="001355ED"/>
    <w:rsid w:val="0013573B"/>
    <w:rsid w:val="00135B15"/>
    <w:rsid w:val="001361D8"/>
    <w:rsid w:val="001367F5"/>
    <w:rsid w:val="001368DE"/>
    <w:rsid w:val="00136A08"/>
    <w:rsid w:val="00136C00"/>
    <w:rsid w:val="00136E5E"/>
    <w:rsid w:val="00140325"/>
    <w:rsid w:val="001409C9"/>
    <w:rsid w:val="00140A40"/>
    <w:rsid w:val="00140F84"/>
    <w:rsid w:val="001412A3"/>
    <w:rsid w:val="00141673"/>
    <w:rsid w:val="001416F4"/>
    <w:rsid w:val="00141B4C"/>
    <w:rsid w:val="00141CB7"/>
    <w:rsid w:val="00142058"/>
    <w:rsid w:val="0014235F"/>
    <w:rsid w:val="0014315A"/>
    <w:rsid w:val="00143253"/>
    <w:rsid w:val="001435B4"/>
    <w:rsid w:val="00143FF0"/>
    <w:rsid w:val="0014414E"/>
    <w:rsid w:val="0014440E"/>
    <w:rsid w:val="00144B3D"/>
    <w:rsid w:val="00144CAE"/>
    <w:rsid w:val="00145391"/>
    <w:rsid w:val="00145864"/>
    <w:rsid w:val="001458ED"/>
    <w:rsid w:val="001459F2"/>
    <w:rsid w:val="00145A0F"/>
    <w:rsid w:val="00145AD8"/>
    <w:rsid w:val="001461F3"/>
    <w:rsid w:val="0014655D"/>
    <w:rsid w:val="001470FE"/>
    <w:rsid w:val="00147A0F"/>
    <w:rsid w:val="001501EC"/>
    <w:rsid w:val="00150DDC"/>
    <w:rsid w:val="00150E73"/>
    <w:rsid w:val="001534DF"/>
    <w:rsid w:val="00154139"/>
    <w:rsid w:val="00155123"/>
    <w:rsid w:val="00155218"/>
    <w:rsid w:val="001557BA"/>
    <w:rsid w:val="001557C8"/>
    <w:rsid w:val="00155FD7"/>
    <w:rsid w:val="00156A76"/>
    <w:rsid w:val="00156E06"/>
    <w:rsid w:val="0015720A"/>
    <w:rsid w:val="0015730A"/>
    <w:rsid w:val="00157C70"/>
    <w:rsid w:val="001600F7"/>
    <w:rsid w:val="001602E0"/>
    <w:rsid w:val="00160BA5"/>
    <w:rsid w:val="0016134A"/>
    <w:rsid w:val="001615CE"/>
    <w:rsid w:val="0016240D"/>
    <w:rsid w:val="001629E0"/>
    <w:rsid w:val="00162AF1"/>
    <w:rsid w:val="00162F13"/>
    <w:rsid w:val="00163040"/>
    <w:rsid w:val="00163844"/>
    <w:rsid w:val="00163DD4"/>
    <w:rsid w:val="0016427C"/>
    <w:rsid w:val="00164644"/>
    <w:rsid w:val="00164E28"/>
    <w:rsid w:val="001652D8"/>
    <w:rsid w:val="00165342"/>
    <w:rsid w:val="0016667E"/>
    <w:rsid w:val="00166821"/>
    <w:rsid w:val="001668E8"/>
    <w:rsid w:val="001669ED"/>
    <w:rsid w:val="00166AD5"/>
    <w:rsid w:val="00166C2F"/>
    <w:rsid w:val="00166D95"/>
    <w:rsid w:val="00166DDA"/>
    <w:rsid w:val="0016761C"/>
    <w:rsid w:val="0016766B"/>
    <w:rsid w:val="00167728"/>
    <w:rsid w:val="001678B6"/>
    <w:rsid w:val="0016790F"/>
    <w:rsid w:val="00167F35"/>
    <w:rsid w:val="00167F3C"/>
    <w:rsid w:val="00170C57"/>
    <w:rsid w:val="00170D33"/>
    <w:rsid w:val="0017101E"/>
    <w:rsid w:val="00171116"/>
    <w:rsid w:val="00171225"/>
    <w:rsid w:val="00171A32"/>
    <w:rsid w:val="001724F4"/>
    <w:rsid w:val="00172A64"/>
    <w:rsid w:val="00172D18"/>
    <w:rsid w:val="00173636"/>
    <w:rsid w:val="00173831"/>
    <w:rsid w:val="00173856"/>
    <w:rsid w:val="00173A0E"/>
    <w:rsid w:val="00173A98"/>
    <w:rsid w:val="00173B97"/>
    <w:rsid w:val="00173EE6"/>
    <w:rsid w:val="001743CC"/>
    <w:rsid w:val="00174B4C"/>
    <w:rsid w:val="00175D09"/>
    <w:rsid w:val="0017624D"/>
    <w:rsid w:val="00176F3E"/>
    <w:rsid w:val="001779BA"/>
    <w:rsid w:val="00177B3D"/>
    <w:rsid w:val="001803F2"/>
    <w:rsid w:val="00180F37"/>
    <w:rsid w:val="001812F4"/>
    <w:rsid w:val="00181AA4"/>
    <w:rsid w:val="0018223B"/>
    <w:rsid w:val="00182780"/>
    <w:rsid w:val="00182C34"/>
    <w:rsid w:val="00183020"/>
    <w:rsid w:val="0018402D"/>
    <w:rsid w:val="0018459D"/>
    <w:rsid w:val="001845BD"/>
    <w:rsid w:val="00184E17"/>
    <w:rsid w:val="00185A7E"/>
    <w:rsid w:val="0018680F"/>
    <w:rsid w:val="00186AA5"/>
    <w:rsid w:val="00186D08"/>
    <w:rsid w:val="00187325"/>
    <w:rsid w:val="001875B3"/>
    <w:rsid w:val="00187DED"/>
    <w:rsid w:val="001905A4"/>
    <w:rsid w:val="001907D4"/>
    <w:rsid w:val="00190B9D"/>
    <w:rsid w:val="001919C6"/>
    <w:rsid w:val="00191A19"/>
    <w:rsid w:val="00191D65"/>
    <w:rsid w:val="00191EF0"/>
    <w:rsid w:val="00192CFA"/>
    <w:rsid w:val="00192D1D"/>
    <w:rsid w:val="00192DA8"/>
    <w:rsid w:val="00192FCB"/>
    <w:rsid w:val="001932B0"/>
    <w:rsid w:val="001933C8"/>
    <w:rsid w:val="0019351E"/>
    <w:rsid w:val="00194B74"/>
    <w:rsid w:val="00194CB5"/>
    <w:rsid w:val="0019554C"/>
    <w:rsid w:val="001956DD"/>
    <w:rsid w:val="001957E1"/>
    <w:rsid w:val="00195ACD"/>
    <w:rsid w:val="00196234"/>
    <w:rsid w:val="00196432"/>
    <w:rsid w:val="001A02E8"/>
    <w:rsid w:val="001A1758"/>
    <w:rsid w:val="001A1797"/>
    <w:rsid w:val="001A2147"/>
    <w:rsid w:val="001A26E3"/>
    <w:rsid w:val="001A27D7"/>
    <w:rsid w:val="001A314E"/>
    <w:rsid w:val="001A399F"/>
    <w:rsid w:val="001A426C"/>
    <w:rsid w:val="001A42E7"/>
    <w:rsid w:val="001A43E5"/>
    <w:rsid w:val="001A4C0D"/>
    <w:rsid w:val="001A50B4"/>
    <w:rsid w:val="001A5246"/>
    <w:rsid w:val="001A528F"/>
    <w:rsid w:val="001A5529"/>
    <w:rsid w:val="001A5C03"/>
    <w:rsid w:val="001A5DD7"/>
    <w:rsid w:val="001A61AA"/>
    <w:rsid w:val="001A6880"/>
    <w:rsid w:val="001A7345"/>
    <w:rsid w:val="001A7436"/>
    <w:rsid w:val="001A74F1"/>
    <w:rsid w:val="001A78DB"/>
    <w:rsid w:val="001A7BEC"/>
    <w:rsid w:val="001B0A92"/>
    <w:rsid w:val="001B0A99"/>
    <w:rsid w:val="001B0B2B"/>
    <w:rsid w:val="001B1FBC"/>
    <w:rsid w:val="001B2447"/>
    <w:rsid w:val="001B2E42"/>
    <w:rsid w:val="001B2EF9"/>
    <w:rsid w:val="001B3116"/>
    <w:rsid w:val="001B3957"/>
    <w:rsid w:val="001B4D64"/>
    <w:rsid w:val="001B4E61"/>
    <w:rsid w:val="001B5857"/>
    <w:rsid w:val="001B5882"/>
    <w:rsid w:val="001B66BF"/>
    <w:rsid w:val="001B6C9E"/>
    <w:rsid w:val="001B6F11"/>
    <w:rsid w:val="001B74BA"/>
    <w:rsid w:val="001C04F4"/>
    <w:rsid w:val="001C0EC2"/>
    <w:rsid w:val="001C0F07"/>
    <w:rsid w:val="001C12AC"/>
    <w:rsid w:val="001C15E4"/>
    <w:rsid w:val="001C1650"/>
    <w:rsid w:val="001C183F"/>
    <w:rsid w:val="001C2A77"/>
    <w:rsid w:val="001C36E5"/>
    <w:rsid w:val="001C3B7D"/>
    <w:rsid w:val="001C44F3"/>
    <w:rsid w:val="001C4882"/>
    <w:rsid w:val="001C4C82"/>
    <w:rsid w:val="001C51C6"/>
    <w:rsid w:val="001C5360"/>
    <w:rsid w:val="001C5628"/>
    <w:rsid w:val="001C56A1"/>
    <w:rsid w:val="001C5BB1"/>
    <w:rsid w:val="001C5E3E"/>
    <w:rsid w:val="001C6192"/>
    <w:rsid w:val="001C6648"/>
    <w:rsid w:val="001C6708"/>
    <w:rsid w:val="001C6C60"/>
    <w:rsid w:val="001C6EB3"/>
    <w:rsid w:val="001C71F1"/>
    <w:rsid w:val="001C75F1"/>
    <w:rsid w:val="001C7BA9"/>
    <w:rsid w:val="001C7BE0"/>
    <w:rsid w:val="001D04A1"/>
    <w:rsid w:val="001D0804"/>
    <w:rsid w:val="001D0B0B"/>
    <w:rsid w:val="001D0BD5"/>
    <w:rsid w:val="001D0E18"/>
    <w:rsid w:val="001D1147"/>
    <w:rsid w:val="001D17E3"/>
    <w:rsid w:val="001D17E4"/>
    <w:rsid w:val="001D1DEB"/>
    <w:rsid w:val="001D291E"/>
    <w:rsid w:val="001D3196"/>
    <w:rsid w:val="001D3318"/>
    <w:rsid w:val="001D36B6"/>
    <w:rsid w:val="001D37D9"/>
    <w:rsid w:val="001D3867"/>
    <w:rsid w:val="001D3E10"/>
    <w:rsid w:val="001D3E55"/>
    <w:rsid w:val="001D40A1"/>
    <w:rsid w:val="001D4C03"/>
    <w:rsid w:val="001D5A69"/>
    <w:rsid w:val="001D63BC"/>
    <w:rsid w:val="001D6581"/>
    <w:rsid w:val="001D6811"/>
    <w:rsid w:val="001D6CA6"/>
    <w:rsid w:val="001D71ED"/>
    <w:rsid w:val="001D71FA"/>
    <w:rsid w:val="001D72F5"/>
    <w:rsid w:val="001D7B09"/>
    <w:rsid w:val="001D7D9A"/>
    <w:rsid w:val="001E0ACA"/>
    <w:rsid w:val="001E0F6D"/>
    <w:rsid w:val="001E190F"/>
    <w:rsid w:val="001E284A"/>
    <w:rsid w:val="001E3064"/>
    <w:rsid w:val="001E33D3"/>
    <w:rsid w:val="001E34F4"/>
    <w:rsid w:val="001E41D9"/>
    <w:rsid w:val="001E4655"/>
    <w:rsid w:val="001E4AC4"/>
    <w:rsid w:val="001E507E"/>
    <w:rsid w:val="001E51B0"/>
    <w:rsid w:val="001E5487"/>
    <w:rsid w:val="001E59B1"/>
    <w:rsid w:val="001E5CE4"/>
    <w:rsid w:val="001E5FF6"/>
    <w:rsid w:val="001E6922"/>
    <w:rsid w:val="001E6B7A"/>
    <w:rsid w:val="001E6D0C"/>
    <w:rsid w:val="001E70E8"/>
    <w:rsid w:val="001E7CEA"/>
    <w:rsid w:val="001E7FC0"/>
    <w:rsid w:val="001F031B"/>
    <w:rsid w:val="001F0B16"/>
    <w:rsid w:val="001F11E1"/>
    <w:rsid w:val="001F1643"/>
    <w:rsid w:val="001F1ABA"/>
    <w:rsid w:val="001F1BA6"/>
    <w:rsid w:val="001F23DD"/>
    <w:rsid w:val="001F2AFE"/>
    <w:rsid w:val="001F2BD4"/>
    <w:rsid w:val="001F30E8"/>
    <w:rsid w:val="001F36CD"/>
    <w:rsid w:val="001F3BB5"/>
    <w:rsid w:val="001F5035"/>
    <w:rsid w:val="001F58D7"/>
    <w:rsid w:val="001F6FBC"/>
    <w:rsid w:val="001F72EB"/>
    <w:rsid w:val="001F779A"/>
    <w:rsid w:val="00200954"/>
    <w:rsid w:val="00200CF2"/>
    <w:rsid w:val="00202BC5"/>
    <w:rsid w:val="00203064"/>
    <w:rsid w:val="00204207"/>
    <w:rsid w:val="00204DC5"/>
    <w:rsid w:val="0020525C"/>
    <w:rsid w:val="00205377"/>
    <w:rsid w:val="00205453"/>
    <w:rsid w:val="00205872"/>
    <w:rsid w:val="002058D5"/>
    <w:rsid w:val="00206134"/>
    <w:rsid w:val="0020674D"/>
    <w:rsid w:val="002073A1"/>
    <w:rsid w:val="00210878"/>
    <w:rsid w:val="00210D46"/>
    <w:rsid w:val="0021141B"/>
    <w:rsid w:val="00211792"/>
    <w:rsid w:val="00211C5E"/>
    <w:rsid w:val="002128BD"/>
    <w:rsid w:val="00212FCD"/>
    <w:rsid w:val="002148D6"/>
    <w:rsid w:val="00214D71"/>
    <w:rsid w:val="00214EDF"/>
    <w:rsid w:val="00215701"/>
    <w:rsid w:val="00216267"/>
    <w:rsid w:val="0021634F"/>
    <w:rsid w:val="00216EB6"/>
    <w:rsid w:val="00217AC8"/>
    <w:rsid w:val="00217B14"/>
    <w:rsid w:val="00217EAF"/>
    <w:rsid w:val="002205D6"/>
    <w:rsid w:val="002207A9"/>
    <w:rsid w:val="00220A92"/>
    <w:rsid w:val="00220B70"/>
    <w:rsid w:val="002214F6"/>
    <w:rsid w:val="002215F1"/>
    <w:rsid w:val="00221933"/>
    <w:rsid w:val="00221CD6"/>
    <w:rsid w:val="00221D03"/>
    <w:rsid w:val="0022229A"/>
    <w:rsid w:val="002224DB"/>
    <w:rsid w:val="002227A3"/>
    <w:rsid w:val="00222982"/>
    <w:rsid w:val="00222C9C"/>
    <w:rsid w:val="00223117"/>
    <w:rsid w:val="0022498F"/>
    <w:rsid w:val="002249B8"/>
    <w:rsid w:val="00225032"/>
    <w:rsid w:val="002257D1"/>
    <w:rsid w:val="002275CA"/>
    <w:rsid w:val="002277D9"/>
    <w:rsid w:val="00227DA1"/>
    <w:rsid w:val="002302F1"/>
    <w:rsid w:val="00230716"/>
    <w:rsid w:val="00230D20"/>
    <w:rsid w:val="00230E2B"/>
    <w:rsid w:val="00231677"/>
    <w:rsid w:val="00231D42"/>
    <w:rsid w:val="002325FC"/>
    <w:rsid w:val="00232CB3"/>
    <w:rsid w:val="002333D3"/>
    <w:rsid w:val="00233C4E"/>
    <w:rsid w:val="00233E49"/>
    <w:rsid w:val="002343D3"/>
    <w:rsid w:val="00234717"/>
    <w:rsid w:val="00234C88"/>
    <w:rsid w:val="00234DC8"/>
    <w:rsid w:val="00234FA3"/>
    <w:rsid w:val="00235127"/>
    <w:rsid w:val="0023542A"/>
    <w:rsid w:val="00235818"/>
    <w:rsid w:val="00235CCC"/>
    <w:rsid w:val="0023603F"/>
    <w:rsid w:val="00236A5A"/>
    <w:rsid w:val="0023736C"/>
    <w:rsid w:val="00237B54"/>
    <w:rsid w:val="0024104D"/>
    <w:rsid w:val="0024106A"/>
    <w:rsid w:val="00241902"/>
    <w:rsid w:val="00241B35"/>
    <w:rsid w:val="00241E98"/>
    <w:rsid w:val="002427C6"/>
    <w:rsid w:val="002436FE"/>
    <w:rsid w:val="00243C4F"/>
    <w:rsid w:val="00243C9E"/>
    <w:rsid w:val="00244062"/>
    <w:rsid w:val="00244146"/>
    <w:rsid w:val="00244249"/>
    <w:rsid w:val="00244CB2"/>
    <w:rsid w:val="00244D79"/>
    <w:rsid w:val="00245E29"/>
    <w:rsid w:val="00246871"/>
    <w:rsid w:val="00246DB5"/>
    <w:rsid w:val="00247859"/>
    <w:rsid w:val="00247C2F"/>
    <w:rsid w:val="00247CD1"/>
    <w:rsid w:val="00250201"/>
    <w:rsid w:val="00250A44"/>
    <w:rsid w:val="00250E9B"/>
    <w:rsid w:val="00251526"/>
    <w:rsid w:val="00251A5D"/>
    <w:rsid w:val="00251FC1"/>
    <w:rsid w:val="00252232"/>
    <w:rsid w:val="002526F2"/>
    <w:rsid w:val="00252B65"/>
    <w:rsid w:val="00252BEF"/>
    <w:rsid w:val="002530EC"/>
    <w:rsid w:val="002531BC"/>
    <w:rsid w:val="00253DD7"/>
    <w:rsid w:val="00254BD0"/>
    <w:rsid w:val="00254E20"/>
    <w:rsid w:val="002551B4"/>
    <w:rsid w:val="0025576E"/>
    <w:rsid w:val="00255EBE"/>
    <w:rsid w:val="00256248"/>
    <w:rsid w:val="0025649F"/>
    <w:rsid w:val="0025653D"/>
    <w:rsid w:val="002565D7"/>
    <w:rsid w:val="00256A50"/>
    <w:rsid w:val="00257360"/>
    <w:rsid w:val="00257C73"/>
    <w:rsid w:val="00257DE3"/>
    <w:rsid w:val="0026017D"/>
    <w:rsid w:val="002602BA"/>
    <w:rsid w:val="002608B2"/>
    <w:rsid w:val="00261388"/>
    <w:rsid w:val="00261C2D"/>
    <w:rsid w:val="00261FDA"/>
    <w:rsid w:val="00262602"/>
    <w:rsid w:val="0026295E"/>
    <w:rsid w:val="00262D1D"/>
    <w:rsid w:val="002639D7"/>
    <w:rsid w:val="00263D83"/>
    <w:rsid w:val="00263E67"/>
    <w:rsid w:val="00264017"/>
    <w:rsid w:val="00264171"/>
    <w:rsid w:val="002647F9"/>
    <w:rsid w:val="00264BD2"/>
    <w:rsid w:val="00264C22"/>
    <w:rsid w:val="002653DF"/>
    <w:rsid w:val="0026558B"/>
    <w:rsid w:val="002662E7"/>
    <w:rsid w:val="00266B7D"/>
    <w:rsid w:val="002671D5"/>
    <w:rsid w:val="0026748A"/>
    <w:rsid w:val="00270324"/>
    <w:rsid w:val="00270C0A"/>
    <w:rsid w:val="002710C7"/>
    <w:rsid w:val="00271355"/>
    <w:rsid w:val="00271F4F"/>
    <w:rsid w:val="00273608"/>
    <w:rsid w:val="00273D41"/>
    <w:rsid w:val="00273EE4"/>
    <w:rsid w:val="00275A7A"/>
    <w:rsid w:val="00277045"/>
    <w:rsid w:val="002772F5"/>
    <w:rsid w:val="00277BE4"/>
    <w:rsid w:val="00280C00"/>
    <w:rsid w:val="00281097"/>
    <w:rsid w:val="002821FD"/>
    <w:rsid w:val="002823DE"/>
    <w:rsid w:val="002824D5"/>
    <w:rsid w:val="00282765"/>
    <w:rsid w:val="00282881"/>
    <w:rsid w:val="002830DF"/>
    <w:rsid w:val="00283441"/>
    <w:rsid w:val="00283488"/>
    <w:rsid w:val="002834C8"/>
    <w:rsid w:val="002836E2"/>
    <w:rsid w:val="00283902"/>
    <w:rsid w:val="00283E13"/>
    <w:rsid w:val="002840C0"/>
    <w:rsid w:val="002840DD"/>
    <w:rsid w:val="002845FE"/>
    <w:rsid w:val="0028470A"/>
    <w:rsid w:val="002854FC"/>
    <w:rsid w:val="0028577D"/>
    <w:rsid w:val="00285B3D"/>
    <w:rsid w:val="00286ACE"/>
    <w:rsid w:val="00286BA5"/>
    <w:rsid w:val="002875E0"/>
    <w:rsid w:val="00287908"/>
    <w:rsid w:val="0028790B"/>
    <w:rsid w:val="00287B65"/>
    <w:rsid w:val="00290952"/>
    <w:rsid w:val="00291722"/>
    <w:rsid w:val="002918A0"/>
    <w:rsid w:val="00291EA3"/>
    <w:rsid w:val="00292096"/>
    <w:rsid w:val="002924F2"/>
    <w:rsid w:val="00292A55"/>
    <w:rsid w:val="00293B82"/>
    <w:rsid w:val="00293F3C"/>
    <w:rsid w:val="002941BE"/>
    <w:rsid w:val="002944C8"/>
    <w:rsid w:val="002944F3"/>
    <w:rsid w:val="00294501"/>
    <w:rsid w:val="0029455F"/>
    <w:rsid w:val="00294CE7"/>
    <w:rsid w:val="00294D6A"/>
    <w:rsid w:val="002953E5"/>
    <w:rsid w:val="002954E0"/>
    <w:rsid w:val="00295E45"/>
    <w:rsid w:val="00297149"/>
    <w:rsid w:val="002977FA"/>
    <w:rsid w:val="002A0334"/>
    <w:rsid w:val="002A040B"/>
    <w:rsid w:val="002A0984"/>
    <w:rsid w:val="002A1D8F"/>
    <w:rsid w:val="002A2007"/>
    <w:rsid w:val="002A22B0"/>
    <w:rsid w:val="002A2A23"/>
    <w:rsid w:val="002A2A53"/>
    <w:rsid w:val="002A2E57"/>
    <w:rsid w:val="002A3552"/>
    <w:rsid w:val="002A36D1"/>
    <w:rsid w:val="002A45ED"/>
    <w:rsid w:val="002A4611"/>
    <w:rsid w:val="002A4619"/>
    <w:rsid w:val="002A4621"/>
    <w:rsid w:val="002A4BE3"/>
    <w:rsid w:val="002A4E55"/>
    <w:rsid w:val="002A52CE"/>
    <w:rsid w:val="002A5CD5"/>
    <w:rsid w:val="002A5FF0"/>
    <w:rsid w:val="002A60DD"/>
    <w:rsid w:val="002A6397"/>
    <w:rsid w:val="002A6423"/>
    <w:rsid w:val="002A6533"/>
    <w:rsid w:val="002A6B19"/>
    <w:rsid w:val="002A7672"/>
    <w:rsid w:val="002A7BEB"/>
    <w:rsid w:val="002B00E6"/>
    <w:rsid w:val="002B04DA"/>
    <w:rsid w:val="002B1F80"/>
    <w:rsid w:val="002B2138"/>
    <w:rsid w:val="002B21AF"/>
    <w:rsid w:val="002B2669"/>
    <w:rsid w:val="002B275F"/>
    <w:rsid w:val="002B2B48"/>
    <w:rsid w:val="002B2D33"/>
    <w:rsid w:val="002B3CE3"/>
    <w:rsid w:val="002B3FD7"/>
    <w:rsid w:val="002B41CC"/>
    <w:rsid w:val="002B4E11"/>
    <w:rsid w:val="002B4F7B"/>
    <w:rsid w:val="002B5010"/>
    <w:rsid w:val="002B66FC"/>
    <w:rsid w:val="002B6E11"/>
    <w:rsid w:val="002B71E5"/>
    <w:rsid w:val="002C0330"/>
    <w:rsid w:val="002C0422"/>
    <w:rsid w:val="002C0D03"/>
    <w:rsid w:val="002C203D"/>
    <w:rsid w:val="002C2710"/>
    <w:rsid w:val="002C275E"/>
    <w:rsid w:val="002C36E5"/>
    <w:rsid w:val="002C39F2"/>
    <w:rsid w:val="002C3C08"/>
    <w:rsid w:val="002C3F7F"/>
    <w:rsid w:val="002C45B5"/>
    <w:rsid w:val="002C4AA2"/>
    <w:rsid w:val="002C4C2A"/>
    <w:rsid w:val="002C4FE2"/>
    <w:rsid w:val="002C5091"/>
    <w:rsid w:val="002C629E"/>
    <w:rsid w:val="002C6DF7"/>
    <w:rsid w:val="002C7CD6"/>
    <w:rsid w:val="002C7CE2"/>
    <w:rsid w:val="002C7CED"/>
    <w:rsid w:val="002D1244"/>
    <w:rsid w:val="002D14B2"/>
    <w:rsid w:val="002D1561"/>
    <w:rsid w:val="002D18E1"/>
    <w:rsid w:val="002D1BA7"/>
    <w:rsid w:val="002D1EA8"/>
    <w:rsid w:val="002D1FE0"/>
    <w:rsid w:val="002D2641"/>
    <w:rsid w:val="002D383B"/>
    <w:rsid w:val="002D39B5"/>
    <w:rsid w:val="002D45F5"/>
    <w:rsid w:val="002D4E98"/>
    <w:rsid w:val="002D4EC9"/>
    <w:rsid w:val="002D5157"/>
    <w:rsid w:val="002D55CE"/>
    <w:rsid w:val="002D597F"/>
    <w:rsid w:val="002D60C4"/>
    <w:rsid w:val="002D6480"/>
    <w:rsid w:val="002D6A3F"/>
    <w:rsid w:val="002D7636"/>
    <w:rsid w:val="002D7B18"/>
    <w:rsid w:val="002E023A"/>
    <w:rsid w:val="002E0272"/>
    <w:rsid w:val="002E0A44"/>
    <w:rsid w:val="002E0D75"/>
    <w:rsid w:val="002E0F3C"/>
    <w:rsid w:val="002E2F5F"/>
    <w:rsid w:val="002E363C"/>
    <w:rsid w:val="002E3A23"/>
    <w:rsid w:val="002E3BBB"/>
    <w:rsid w:val="002E4393"/>
    <w:rsid w:val="002E45EE"/>
    <w:rsid w:val="002E4A80"/>
    <w:rsid w:val="002E4D80"/>
    <w:rsid w:val="002E5417"/>
    <w:rsid w:val="002E5638"/>
    <w:rsid w:val="002E59B4"/>
    <w:rsid w:val="002E6004"/>
    <w:rsid w:val="002E6FB2"/>
    <w:rsid w:val="002E7490"/>
    <w:rsid w:val="002E7B3B"/>
    <w:rsid w:val="002E7C1F"/>
    <w:rsid w:val="002F0B5C"/>
    <w:rsid w:val="002F17CD"/>
    <w:rsid w:val="002F204E"/>
    <w:rsid w:val="002F29FC"/>
    <w:rsid w:val="002F334E"/>
    <w:rsid w:val="002F37BE"/>
    <w:rsid w:val="002F45A0"/>
    <w:rsid w:val="002F4700"/>
    <w:rsid w:val="002F4CB4"/>
    <w:rsid w:val="002F4E93"/>
    <w:rsid w:val="002F57CA"/>
    <w:rsid w:val="002F600D"/>
    <w:rsid w:val="002F6E2C"/>
    <w:rsid w:val="002F7226"/>
    <w:rsid w:val="002F755E"/>
    <w:rsid w:val="002F7AC7"/>
    <w:rsid w:val="0030048E"/>
    <w:rsid w:val="003011F4"/>
    <w:rsid w:val="00301BA4"/>
    <w:rsid w:val="003021DD"/>
    <w:rsid w:val="00302C2E"/>
    <w:rsid w:val="00302D27"/>
    <w:rsid w:val="003031DA"/>
    <w:rsid w:val="003031E5"/>
    <w:rsid w:val="0030321A"/>
    <w:rsid w:val="00303AB3"/>
    <w:rsid w:val="00303BF8"/>
    <w:rsid w:val="00304336"/>
    <w:rsid w:val="00304A68"/>
    <w:rsid w:val="00304B1E"/>
    <w:rsid w:val="00304EA5"/>
    <w:rsid w:val="003051B0"/>
    <w:rsid w:val="003053BC"/>
    <w:rsid w:val="003053ED"/>
    <w:rsid w:val="00305558"/>
    <w:rsid w:val="00305C66"/>
    <w:rsid w:val="00305F71"/>
    <w:rsid w:val="00307130"/>
    <w:rsid w:val="00307275"/>
    <w:rsid w:val="00307AF9"/>
    <w:rsid w:val="00310296"/>
    <w:rsid w:val="003108DB"/>
    <w:rsid w:val="003114EA"/>
    <w:rsid w:val="00311B4D"/>
    <w:rsid w:val="00311D4F"/>
    <w:rsid w:val="003140C9"/>
    <w:rsid w:val="0031450D"/>
    <w:rsid w:val="00315200"/>
    <w:rsid w:val="0031542F"/>
    <w:rsid w:val="003157F6"/>
    <w:rsid w:val="00315816"/>
    <w:rsid w:val="00315C34"/>
    <w:rsid w:val="0031605E"/>
    <w:rsid w:val="003165E2"/>
    <w:rsid w:val="003174A0"/>
    <w:rsid w:val="00317CEB"/>
    <w:rsid w:val="00317DCA"/>
    <w:rsid w:val="003208CE"/>
    <w:rsid w:val="00320948"/>
    <w:rsid w:val="00320D59"/>
    <w:rsid w:val="003214BA"/>
    <w:rsid w:val="00321FA1"/>
    <w:rsid w:val="00321FC0"/>
    <w:rsid w:val="0032217F"/>
    <w:rsid w:val="003226AC"/>
    <w:rsid w:val="0032285A"/>
    <w:rsid w:val="00322C46"/>
    <w:rsid w:val="0032341C"/>
    <w:rsid w:val="003234F7"/>
    <w:rsid w:val="00323736"/>
    <w:rsid w:val="00323AFD"/>
    <w:rsid w:val="0032454A"/>
    <w:rsid w:val="00324879"/>
    <w:rsid w:val="00324F30"/>
    <w:rsid w:val="0032548F"/>
    <w:rsid w:val="003258B4"/>
    <w:rsid w:val="00326591"/>
    <w:rsid w:val="0032713C"/>
    <w:rsid w:val="00327F14"/>
    <w:rsid w:val="00330DC7"/>
    <w:rsid w:val="00331101"/>
    <w:rsid w:val="003313B6"/>
    <w:rsid w:val="003315BF"/>
    <w:rsid w:val="0033160B"/>
    <w:rsid w:val="00331BE1"/>
    <w:rsid w:val="00332562"/>
    <w:rsid w:val="00332803"/>
    <w:rsid w:val="00332B8E"/>
    <w:rsid w:val="00333213"/>
    <w:rsid w:val="003338B9"/>
    <w:rsid w:val="0033429C"/>
    <w:rsid w:val="00334415"/>
    <w:rsid w:val="00334AB4"/>
    <w:rsid w:val="00334D5C"/>
    <w:rsid w:val="003352FD"/>
    <w:rsid w:val="00335667"/>
    <w:rsid w:val="003363CA"/>
    <w:rsid w:val="00336CE1"/>
    <w:rsid w:val="00336DD6"/>
    <w:rsid w:val="003371C8"/>
    <w:rsid w:val="003372EC"/>
    <w:rsid w:val="00337341"/>
    <w:rsid w:val="00337407"/>
    <w:rsid w:val="00337C1F"/>
    <w:rsid w:val="0034001D"/>
    <w:rsid w:val="003402C1"/>
    <w:rsid w:val="00342577"/>
    <w:rsid w:val="00342BE3"/>
    <w:rsid w:val="00343556"/>
    <w:rsid w:val="003436F9"/>
    <w:rsid w:val="0034383F"/>
    <w:rsid w:val="0034465E"/>
    <w:rsid w:val="00344B2C"/>
    <w:rsid w:val="0034517C"/>
    <w:rsid w:val="0034532A"/>
    <w:rsid w:val="003453FB"/>
    <w:rsid w:val="00345BF6"/>
    <w:rsid w:val="00345C58"/>
    <w:rsid w:val="00345D37"/>
    <w:rsid w:val="0034629D"/>
    <w:rsid w:val="0034659B"/>
    <w:rsid w:val="003467C6"/>
    <w:rsid w:val="00346BAF"/>
    <w:rsid w:val="00346DF8"/>
    <w:rsid w:val="0034769C"/>
    <w:rsid w:val="003477A3"/>
    <w:rsid w:val="003508FB"/>
    <w:rsid w:val="00350EC3"/>
    <w:rsid w:val="0035170A"/>
    <w:rsid w:val="00351E12"/>
    <w:rsid w:val="00351F33"/>
    <w:rsid w:val="0035227C"/>
    <w:rsid w:val="0035270C"/>
    <w:rsid w:val="0035291E"/>
    <w:rsid w:val="003534D9"/>
    <w:rsid w:val="003536D6"/>
    <w:rsid w:val="003538DC"/>
    <w:rsid w:val="00353BCB"/>
    <w:rsid w:val="00353C60"/>
    <w:rsid w:val="0035454D"/>
    <w:rsid w:val="00354B5A"/>
    <w:rsid w:val="00354C9E"/>
    <w:rsid w:val="00354F2F"/>
    <w:rsid w:val="00355DF8"/>
    <w:rsid w:val="00355F00"/>
    <w:rsid w:val="00355F38"/>
    <w:rsid w:val="003563C7"/>
    <w:rsid w:val="003569A6"/>
    <w:rsid w:val="0035760D"/>
    <w:rsid w:val="003577D9"/>
    <w:rsid w:val="00361297"/>
    <w:rsid w:val="003618E1"/>
    <w:rsid w:val="00361CA9"/>
    <w:rsid w:val="00362DB7"/>
    <w:rsid w:val="00362DF4"/>
    <w:rsid w:val="003631D0"/>
    <w:rsid w:val="003633F1"/>
    <w:rsid w:val="003638BF"/>
    <w:rsid w:val="0036397B"/>
    <w:rsid w:val="0036503F"/>
    <w:rsid w:val="0036570E"/>
    <w:rsid w:val="00366096"/>
    <w:rsid w:val="00366A66"/>
    <w:rsid w:val="00367573"/>
    <w:rsid w:val="00367D8A"/>
    <w:rsid w:val="00367F3F"/>
    <w:rsid w:val="003700BF"/>
    <w:rsid w:val="003702B5"/>
    <w:rsid w:val="003706AB"/>
    <w:rsid w:val="003708ED"/>
    <w:rsid w:val="00370B80"/>
    <w:rsid w:val="00370ED8"/>
    <w:rsid w:val="00372522"/>
    <w:rsid w:val="003726B6"/>
    <w:rsid w:val="003728D3"/>
    <w:rsid w:val="00373304"/>
    <w:rsid w:val="0037358F"/>
    <w:rsid w:val="00374752"/>
    <w:rsid w:val="00374FB6"/>
    <w:rsid w:val="0037514D"/>
    <w:rsid w:val="00375A25"/>
    <w:rsid w:val="00376304"/>
    <w:rsid w:val="00376C04"/>
    <w:rsid w:val="00376E2F"/>
    <w:rsid w:val="00377053"/>
    <w:rsid w:val="003770D1"/>
    <w:rsid w:val="003775DC"/>
    <w:rsid w:val="003803E8"/>
    <w:rsid w:val="003812D1"/>
    <w:rsid w:val="00381672"/>
    <w:rsid w:val="00381B4B"/>
    <w:rsid w:val="00382023"/>
    <w:rsid w:val="0038215B"/>
    <w:rsid w:val="00383192"/>
    <w:rsid w:val="00383C03"/>
    <w:rsid w:val="0038407F"/>
    <w:rsid w:val="00384942"/>
    <w:rsid w:val="00384CC2"/>
    <w:rsid w:val="00384E1A"/>
    <w:rsid w:val="00385087"/>
    <w:rsid w:val="0038525B"/>
    <w:rsid w:val="00385829"/>
    <w:rsid w:val="003858F9"/>
    <w:rsid w:val="00385FD4"/>
    <w:rsid w:val="003863C7"/>
    <w:rsid w:val="00386427"/>
    <w:rsid w:val="00386506"/>
    <w:rsid w:val="0038692B"/>
    <w:rsid w:val="00386DDC"/>
    <w:rsid w:val="00386ED9"/>
    <w:rsid w:val="003873C5"/>
    <w:rsid w:val="003874F6"/>
    <w:rsid w:val="003875D9"/>
    <w:rsid w:val="00387C6C"/>
    <w:rsid w:val="0039006A"/>
    <w:rsid w:val="003904B4"/>
    <w:rsid w:val="00390589"/>
    <w:rsid w:val="00390A1B"/>
    <w:rsid w:val="00390E96"/>
    <w:rsid w:val="00390F8C"/>
    <w:rsid w:val="0039134F"/>
    <w:rsid w:val="00391E4C"/>
    <w:rsid w:val="00391E98"/>
    <w:rsid w:val="003920FF"/>
    <w:rsid w:val="00392654"/>
    <w:rsid w:val="00392B0B"/>
    <w:rsid w:val="00392BAA"/>
    <w:rsid w:val="00392CEF"/>
    <w:rsid w:val="00392D46"/>
    <w:rsid w:val="0039367E"/>
    <w:rsid w:val="00393CE3"/>
    <w:rsid w:val="00393F2A"/>
    <w:rsid w:val="00394CB5"/>
    <w:rsid w:val="003950D2"/>
    <w:rsid w:val="00395264"/>
    <w:rsid w:val="003954DF"/>
    <w:rsid w:val="0039564D"/>
    <w:rsid w:val="00395BDA"/>
    <w:rsid w:val="0039602D"/>
    <w:rsid w:val="00396ABC"/>
    <w:rsid w:val="00396DA6"/>
    <w:rsid w:val="00396FC8"/>
    <w:rsid w:val="0039712E"/>
    <w:rsid w:val="0039724F"/>
    <w:rsid w:val="003A055B"/>
    <w:rsid w:val="003A089A"/>
    <w:rsid w:val="003A0DF9"/>
    <w:rsid w:val="003A178D"/>
    <w:rsid w:val="003A1D50"/>
    <w:rsid w:val="003A29B8"/>
    <w:rsid w:val="003A2E43"/>
    <w:rsid w:val="003A3142"/>
    <w:rsid w:val="003A31B1"/>
    <w:rsid w:val="003A3760"/>
    <w:rsid w:val="003A433F"/>
    <w:rsid w:val="003A4C42"/>
    <w:rsid w:val="003A5050"/>
    <w:rsid w:val="003A5354"/>
    <w:rsid w:val="003A54F3"/>
    <w:rsid w:val="003A6350"/>
    <w:rsid w:val="003A6B58"/>
    <w:rsid w:val="003A6C0D"/>
    <w:rsid w:val="003A712B"/>
    <w:rsid w:val="003A76B8"/>
    <w:rsid w:val="003A792A"/>
    <w:rsid w:val="003A7A8A"/>
    <w:rsid w:val="003A7B34"/>
    <w:rsid w:val="003A7E77"/>
    <w:rsid w:val="003B0114"/>
    <w:rsid w:val="003B0374"/>
    <w:rsid w:val="003B0ABD"/>
    <w:rsid w:val="003B2648"/>
    <w:rsid w:val="003B30A3"/>
    <w:rsid w:val="003B34A2"/>
    <w:rsid w:val="003B3739"/>
    <w:rsid w:val="003B4242"/>
    <w:rsid w:val="003B42D3"/>
    <w:rsid w:val="003B4400"/>
    <w:rsid w:val="003B5DA3"/>
    <w:rsid w:val="003B6478"/>
    <w:rsid w:val="003B64AE"/>
    <w:rsid w:val="003B6784"/>
    <w:rsid w:val="003B6AF4"/>
    <w:rsid w:val="003C0094"/>
    <w:rsid w:val="003C0EAE"/>
    <w:rsid w:val="003C0FD8"/>
    <w:rsid w:val="003C1456"/>
    <w:rsid w:val="003C1C6B"/>
    <w:rsid w:val="003C1F4A"/>
    <w:rsid w:val="003C2766"/>
    <w:rsid w:val="003C2B5A"/>
    <w:rsid w:val="003C2C0D"/>
    <w:rsid w:val="003C2F6B"/>
    <w:rsid w:val="003C38EC"/>
    <w:rsid w:val="003C3D69"/>
    <w:rsid w:val="003C3EAC"/>
    <w:rsid w:val="003C53A8"/>
    <w:rsid w:val="003C555C"/>
    <w:rsid w:val="003C5716"/>
    <w:rsid w:val="003C57FB"/>
    <w:rsid w:val="003C5E32"/>
    <w:rsid w:val="003D0013"/>
    <w:rsid w:val="003D0113"/>
    <w:rsid w:val="003D0BAB"/>
    <w:rsid w:val="003D0CCE"/>
    <w:rsid w:val="003D0DF9"/>
    <w:rsid w:val="003D117D"/>
    <w:rsid w:val="003D12A1"/>
    <w:rsid w:val="003D12B7"/>
    <w:rsid w:val="003D1748"/>
    <w:rsid w:val="003D1F66"/>
    <w:rsid w:val="003D2AF0"/>
    <w:rsid w:val="003D367B"/>
    <w:rsid w:val="003D36C5"/>
    <w:rsid w:val="003D3738"/>
    <w:rsid w:val="003D3F03"/>
    <w:rsid w:val="003D3FEC"/>
    <w:rsid w:val="003D403D"/>
    <w:rsid w:val="003D4589"/>
    <w:rsid w:val="003D47CF"/>
    <w:rsid w:val="003D47ED"/>
    <w:rsid w:val="003D4D83"/>
    <w:rsid w:val="003D4D86"/>
    <w:rsid w:val="003D57DE"/>
    <w:rsid w:val="003D5A27"/>
    <w:rsid w:val="003D641F"/>
    <w:rsid w:val="003D6479"/>
    <w:rsid w:val="003D6D3D"/>
    <w:rsid w:val="003D729F"/>
    <w:rsid w:val="003D734C"/>
    <w:rsid w:val="003D7B37"/>
    <w:rsid w:val="003D7B81"/>
    <w:rsid w:val="003E0BF6"/>
    <w:rsid w:val="003E1156"/>
    <w:rsid w:val="003E191F"/>
    <w:rsid w:val="003E1D28"/>
    <w:rsid w:val="003E244A"/>
    <w:rsid w:val="003E2704"/>
    <w:rsid w:val="003E3454"/>
    <w:rsid w:val="003E374B"/>
    <w:rsid w:val="003E39C7"/>
    <w:rsid w:val="003E3B3F"/>
    <w:rsid w:val="003E3D10"/>
    <w:rsid w:val="003E411E"/>
    <w:rsid w:val="003E4142"/>
    <w:rsid w:val="003E44B5"/>
    <w:rsid w:val="003E49B2"/>
    <w:rsid w:val="003E4E6A"/>
    <w:rsid w:val="003E4FFF"/>
    <w:rsid w:val="003E589B"/>
    <w:rsid w:val="003E596D"/>
    <w:rsid w:val="003E6248"/>
    <w:rsid w:val="003E6C0B"/>
    <w:rsid w:val="003F08C2"/>
    <w:rsid w:val="003F0D59"/>
    <w:rsid w:val="003F0F34"/>
    <w:rsid w:val="003F1B35"/>
    <w:rsid w:val="003F2593"/>
    <w:rsid w:val="003F357A"/>
    <w:rsid w:val="003F3E19"/>
    <w:rsid w:val="003F3FD4"/>
    <w:rsid w:val="003F48AE"/>
    <w:rsid w:val="003F50C1"/>
    <w:rsid w:val="003F58D6"/>
    <w:rsid w:val="003F5C20"/>
    <w:rsid w:val="003F606E"/>
    <w:rsid w:val="003F691B"/>
    <w:rsid w:val="003F69A0"/>
    <w:rsid w:val="003F6CE9"/>
    <w:rsid w:val="003F6DCA"/>
    <w:rsid w:val="003F6E2A"/>
    <w:rsid w:val="003F715F"/>
    <w:rsid w:val="003F72AA"/>
    <w:rsid w:val="003F7352"/>
    <w:rsid w:val="004001E5"/>
    <w:rsid w:val="004002B2"/>
    <w:rsid w:val="00400D4D"/>
    <w:rsid w:val="00401B9E"/>
    <w:rsid w:val="00401CB0"/>
    <w:rsid w:val="00401E80"/>
    <w:rsid w:val="00402AEE"/>
    <w:rsid w:val="004032EC"/>
    <w:rsid w:val="004037E7"/>
    <w:rsid w:val="0040459A"/>
    <w:rsid w:val="004054AA"/>
    <w:rsid w:val="0040635F"/>
    <w:rsid w:val="00406C20"/>
    <w:rsid w:val="004076FA"/>
    <w:rsid w:val="00410268"/>
    <w:rsid w:val="00410B68"/>
    <w:rsid w:val="00410DCB"/>
    <w:rsid w:val="0041136A"/>
    <w:rsid w:val="00411678"/>
    <w:rsid w:val="00411C34"/>
    <w:rsid w:val="0041245D"/>
    <w:rsid w:val="00412B58"/>
    <w:rsid w:val="0041383D"/>
    <w:rsid w:val="00413B5C"/>
    <w:rsid w:val="0041400F"/>
    <w:rsid w:val="00414115"/>
    <w:rsid w:val="004143CC"/>
    <w:rsid w:val="0041441E"/>
    <w:rsid w:val="00414C85"/>
    <w:rsid w:val="00414C8B"/>
    <w:rsid w:val="00415576"/>
    <w:rsid w:val="004163F9"/>
    <w:rsid w:val="00420AA2"/>
    <w:rsid w:val="00420CEB"/>
    <w:rsid w:val="00420F2D"/>
    <w:rsid w:val="00421141"/>
    <w:rsid w:val="0042135E"/>
    <w:rsid w:val="0042146D"/>
    <w:rsid w:val="00421C60"/>
    <w:rsid w:val="00421D41"/>
    <w:rsid w:val="0042202A"/>
    <w:rsid w:val="004220C0"/>
    <w:rsid w:val="0042275D"/>
    <w:rsid w:val="00422DD3"/>
    <w:rsid w:val="00422FEA"/>
    <w:rsid w:val="00423B72"/>
    <w:rsid w:val="00424519"/>
    <w:rsid w:val="00424B88"/>
    <w:rsid w:val="0042514E"/>
    <w:rsid w:val="004251EE"/>
    <w:rsid w:val="0042572B"/>
    <w:rsid w:val="00425DDF"/>
    <w:rsid w:val="00426195"/>
    <w:rsid w:val="00426458"/>
    <w:rsid w:val="00430043"/>
    <w:rsid w:val="00430569"/>
    <w:rsid w:val="0043120B"/>
    <w:rsid w:val="004315B9"/>
    <w:rsid w:val="00431666"/>
    <w:rsid w:val="004318D8"/>
    <w:rsid w:val="00432385"/>
    <w:rsid w:val="00432CF3"/>
    <w:rsid w:val="00432F95"/>
    <w:rsid w:val="0043332D"/>
    <w:rsid w:val="00433517"/>
    <w:rsid w:val="004338DD"/>
    <w:rsid w:val="00434C9A"/>
    <w:rsid w:val="00434F2D"/>
    <w:rsid w:val="00434F4D"/>
    <w:rsid w:val="00435540"/>
    <w:rsid w:val="00435B87"/>
    <w:rsid w:val="00435FE0"/>
    <w:rsid w:val="0043618B"/>
    <w:rsid w:val="00436345"/>
    <w:rsid w:val="004366D3"/>
    <w:rsid w:val="00436DAB"/>
    <w:rsid w:val="00437271"/>
    <w:rsid w:val="0044038E"/>
    <w:rsid w:val="00440826"/>
    <w:rsid w:val="0044143D"/>
    <w:rsid w:val="004416F5"/>
    <w:rsid w:val="0044174D"/>
    <w:rsid w:val="00441A89"/>
    <w:rsid w:val="00441FE8"/>
    <w:rsid w:val="0044200E"/>
    <w:rsid w:val="0044213B"/>
    <w:rsid w:val="00442585"/>
    <w:rsid w:val="00442CD5"/>
    <w:rsid w:val="00443446"/>
    <w:rsid w:val="00443459"/>
    <w:rsid w:val="004436A3"/>
    <w:rsid w:val="0044409E"/>
    <w:rsid w:val="0044410E"/>
    <w:rsid w:val="004442FD"/>
    <w:rsid w:val="0044431C"/>
    <w:rsid w:val="00444998"/>
    <w:rsid w:val="00444C45"/>
    <w:rsid w:val="00444D9E"/>
    <w:rsid w:val="00444E74"/>
    <w:rsid w:val="0044511D"/>
    <w:rsid w:val="004458F9"/>
    <w:rsid w:val="00445A8B"/>
    <w:rsid w:val="00445AF5"/>
    <w:rsid w:val="0044612E"/>
    <w:rsid w:val="00446296"/>
    <w:rsid w:val="0044657C"/>
    <w:rsid w:val="004467BA"/>
    <w:rsid w:val="004468D7"/>
    <w:rsid w:val="00446967"/>
    <w:rsid w:val="00446CC0"/>
    <w:rsid w:val="00446F20"/>
    <w:rsid w:val="004472D0"/>
    <w:rsid w:val="00447631"/>
    <w:rsid w:val="0044793D"/>
    <w:rsid w:val="00450009"/>
    <w:rsid w:val="0045098C"/>
    <w:rsid w:val="00450F31"/>
    <w:rsid w:val="004517D5"/>
    <w:rsid w:val="0045205C"/>
    <w:rsid w:val="00452151"/>
    <w:rsid w:val="0045278E"/>
    <w:rsid w:val="004528F9"/>
    <w:rsid w:val="00452964"/>
    <w:rsid w:val="00452CBC"/>
    <w:rsid w:val="0045303B"/>
    <w:rsid w:val="0045365F"/>
    <w:rsid w:val="00453C28"/>
    <w:rsid w:val="00454884"/>
    <w:rsid w:val="00455EDA"/>
    <w:rsid w:val="0045627B"/>
    <w:rsid w:val="004567FF"/>
    <w:rsid w:val="00457437"/>
    <w:rsid w:val="00457B96"/>
    <w:rsid w:val="00457F36"/>
    <w:rsid w:val="004602B8"/>
    <w:rsid w:val="00460399"/>
    <w:rsid w:val="004605E0"/>
    <w:rsid w:val="0046076C"/>
    <w:rsid w:val="00460874"/>
    <w:rsid w:val="00460C01"/>
    <w:rsid w:val="00460E76"/>
    <w:rsid w:val="0046122A"/>
    <w:rsid w:val="00462248"/>
    <w:rsid w:val="00462369"/>
    <w:rsid w:val="00462D3E"/>
    <w:rsid w:val="00463575"/>
    <w:rsid w:val="00463DAB"/>
    <w:rsid w:val="00463EC4"/>
    <w:rsid w:val="00464060"/>
    <w:rsid w:val="00464F43"/>
    <w:rsid w:val="0046527C"/>
    <w:rsid w:val="004659EF"/>
    <w:rsid w:val="00466224"/>
    <w:rsid w:val="0046639B"/>
    <w:rsid w:val="00466BA7"/>
    <w:rsid w:val="00467746"/>
    <w:rsid w:val="00467BAD"/>
    <w:rsid w:val="00467C3A"/>
    <w:rsid w:val="004705BB"/>
    <w:rsid w:val="00470666"/>
    <w:rsid w:val="004708F2"/>
    <w:rsid w:val="00470C25"/>
    <w:rsid w:val="00471399"/>
    <w:rsid w:val="00473188"/>
    <w:rsid w:val="00473937"/>
    <w:rsid w:val="00474671"/>
    <w:rsid w:val="00474AE2"/>
    <w:rsid w:val="00474D86"/>
    <w:rsid w:val="00475527"/>
    <w:rsid w:val="00476CD6"/>
    <w:rsid w:val="00477776"/>
    <w:rsid w:val="004778FC"/>
    <w:rsid w:val="004779DF"/>
    <w:rsid w:val="0048019F"/>
    <w:rsid w:val="00482D69"/>
    <w:rsid w:val="00482E07"/>
    <w:rsid w:val="00484773"/>
    <w:rsid w:val="004847CE"/>
    <w:rsid w:val="00484938"/>
    <w:rsid w:val="00484F2E"/>
    <w:rsid w:val="00485261"/>
    <w:rsid w:val="00485E57"/>
    <w:rsid w:val="004860AC"/>
    <w:rsid w:val="00486B1D"/>
    <w:rsid w:val="00487142"/>
    <w:rsid w:val="004873B3"/>
    <w:rsid w:val="00487A67"/>
    <w:rsid w:val="00487CE7"/>
    <w:rsid w:val="0049017C"/>
    <w:rsid w:val="004902DE"/>
    <w:rsid w:val="00490A9F"/>
    <w:rsid w:val="00491EF5"/>
    <w:rsid w:val="00492093"/>
    <w:rsid w:val="00492954"/>
    <w:rsid w:val="004935F5"/>
    <w:rsid w:val="00494CA7"/>
    <w:rsid w:val="0049535C"/>
    <w:rsid w:val="00495929"/>
    <w:rsid w:val="00495DF3"/>
    <w:rsid w:val="00496017"/>
    <w:rsid w:val="004964C2"/>
    <w:rsid w:val="00497066"/>
    <w:rsid w:val="004972B8"/>
    <w:rsid w:val="004979D3"/>
    <w:rsid w:val="004A0402"/>
    <w:rsid w:val="004A11A8"/>
    <w:rsid w:val="004A192C"/>
    <w:rsid w:val="004A1960"/>
    <w:rsid w:val="004A2144"/>
    <w:rsid w:val="004A31AA"/>
    <w:rsid w:val="004A3A19"/>
    <w:rsid w:val="004A3FE8"/>
    <w:rsid w:val="004A439E"/>
    <w:rsid w:val="004A457E"/>
    <w:rsid w:val="004A463C"/>
    <w:rsid w:val="004A4712"/>
    <w:rsid w:val="004A4BC0"/>
    <w:rsid w:val="004A5A93"/>
    <w:rsid w:val="004A5B1A"/>
    <w:rsid w:val="004A5FED"/>
    <w:rsid w:val="004A606B"/>
    <w:rsid w:val="004A6108"/>
    <w:rsid w:val="004A64CD"/>
    <w:rsid w:val="004A6ACE"/>
    <w:rsid w:val="004A6B5C"/>
    <w:rsid w:val="004A7CBC"/>
    <w:rsid w:val="004B0618"/>
    <w:rsid w:val="004B0BD6"/>
    <w:rsid w:val="004B1258"/>
    <w:rsid w:val="004B1B5E"/>
    <w:rsid w:val="004B1E11"/>
    <w:rsid w:val="004B200A"/>
    <w:rsid w:val="004B3C53"/>
    <w:rsid w:val="004B47CE"/>
    <w:rsid w:val="004B58B6"/>
    <w:rsid w:val="004B59AF"/>
    <w:rsid w:val="004B5B5E"/>
    <w:rsid w:val="004B5EBF"/>
    <w:rsid w:val="004B6EA7"/>
    <w:rsid w:val="004B7627"/>
    <w:rsid w:val="004B7A72"/>
    <w:rsid w:val="004B7E62"/>
    <w:rsid w:val="004C20EA"/>
    <w:rsid w:val="004C22A1"/>
    <w:rsid w:val="004C25E2"/>
    <w:rsid w:val="004C28EE"/>
    <w:rsid w:val="004C356A"/>
    <w:rsid w:val="004C3669"/>
    <w:rsid w:val="004C3E87"/>
    <w:rsid w:val="004C4E4A"/>
    <w:rsid w:val="004C508A"/>
    <w:rsid w:val="004C5354"/>
    <w:rsid w:val="004C5395"/>
    <w:rsid w:val="004C54A3"/>
    <w:rsid w:val="004C5608"/>
    <w:rsid w:val="004C59D7"/>
    <w:rsid w:val="004C780B"/>
    <w:rsid w:val="004C7A42"/>
    <w:rsid w:val="004C7B93"/>
    <w:rsid w:val="004D0067"/>
    <w:rsid w:val="004D081E"/>
    <w:rsid w:val="004D1000"/>
    <w:rsid w:val="004D202F"/>
    <w:rsid w:val="004D258A"/>
    <w:rsid w:val="004D27CB"/>
    <w:rsid w:val="004D2A09"/>
    <w:rsid w:val="004D2CA2"/>
    <w:rsid w:val="004D3312"/>
    <w:rsid w:val="004D3E3F"/>
    <w:rsid w:val="004D4AF2"/>
    <w:rsid w:val="004D4D9E"/>
    <w:rsid w:val="004D5185"/>
    <w:rsid w:val="004D5276"/>
    <w:rsid w:val="004D63B4"/>
    <w:rsid w:val="004D68F0"/>
    <w:rsid w:val="004D70C6"/>
    <w:rsid w:val="004E00CD"/>
    <w:rsid w:val="004E04BC"/>
    <w:rsid w:val="004E0534"/>
    <w:rsid w:val="004E069D"/>
    <w:rsid w:val="004E0E59"/>
    <w:rsid w:val="004E12C3"/>
    <w:rsid w:val="004E1E56"/>
    <w:rsid w:val="004E2376"/>
    <w:rsid w:val="004E2388"/>
    <w:rsid w:val="004E259E"/>
    <w:rsid w:val="004E2851"/>
    <w:rsid w:val="004E2949"/>
    <w:rsid w:val="004E3AC0"/>
    <w:rsid w:val="004E3F52"/>
    <w:rsid w:val="004E3F95"/>
    <w:rsid w:val="004E4172"/>
    <w:rsid w:val="004E41AA"/>
    <w:rsid w:val="004E45F6"/>
    <w:rsid w:val="004E4E3C"/>
    <w:rsid w:val="004E5137"/>
    <w:rsid w:val="004E5418"/>
    <w:rsid w:val="004E5666"/>
    <w:rsid w:val="004E58E0"/>
    <w:rsid w:val="004E5AD1"/>
    <w:rsid w:val="004E5DFF"/>
    <w:rsid w:val="004E5E1A"/>
    <w:rsid w:val="004E65C3"/>
    <w:rsid w:val="004E66EB"/>
    <w:rsid w:val="004E6D6B"/>
    <w:rsid w:val="004E7D3F"/>
    <w:rsid w:val="004F031B"/>
    <w:rsid w:val="004F0ABA"/>
    <w:rsid w:val="004F18B2"/>
    <w:rsid w:val="004F1B12"/>
    <w:rsid w:val="004F1EAC"/>
    <w:rsid w:val="004F1FF0"/>
    <w:rsid w:val="004F26CF"/>
    <w:rsid w:val="004F372B"/>
    <w:rsid w:val="004F3D69"/>
    <w:rsid w:val="004F3D6B"/>
    <w:rsid w:val="004F4830"/>
    <w:rsid w:val="004F4BEC"/>
    <w:rsid w:val="004F5051"/>
    <w:rsid w:val="004F5691"/>
    <w:rsid w:val="004F5AD5"/>
    <w:rsid w:val="004F5DFB"/>
    <w:rsid w:val="004F6ADE"/>
    <w:rsid w:val="00500007"/>
    <w:rsid w:val="005000D8"/>
    <w:rsid w:val="0050033B"/>
    <w:rsid w:val="00500531"/>
    <w:rsid w:val="00501472"/>
    <w:rsid w:val="005014E8"/>
    <w:rsid w:val="00501559"/>
    <w:rsid w:val="00502650"/>
    <w:rsid w:val="00502A86"/>
    <w:rsid w:val="00503580"/>
    <w:rsid w:val="00503B1D"/>
    <w:rsid w:val="00503EAB"/>
    <w:rsid w:val="00503F37"/>
    <w:rsid w:val="00504FCE"/>
    <w:rsid w:val="00505D99"/>
    <w:rsid w:val="00506869"/>
    <w:rsid w:val="00506A8C"/>
    <w:rsid w:val="00506F34"/>
    <w:rsid w:val="00507895"/>
    <w:rsid w:val="00507ACA"/>
    <w:rsid w:val="00507C94"/>
    <w:rsid w:val="0051001B"/>
    <w:rsid w:val="00510A6E"/>
    <w:rsid w:val="00510B0C"/>
    <w:rsid w:val="00510EB4"/>
    <w:rsid w:val="0051114C"/>
    <w:rsid w:val="00511513"/>
    <w:rsid w:val="00511F9C"/>
    <w:rsid w:val="005129A0"/>
    <w:rsid w:val="00512D35"/>
    <w:rsid w:val="00512D3F"/>
    <w:rsid w:val="00512E33"/>
    <w:rsid w:val="0051355C"/>
    <w:rsid w:val="00513774"/>
    <w:rsid w:val="00513CB6"/>
    <w:rsid w:val="00513FF4"/>
    <w:rsid w:val="00514085"/>
    <w:rsid w:val="005147A1"/>
    <w:rsid w:val="00514881"/>
    <w:rsid w:val="00514A4D"/>
    <w:rsid w:val="005154D0"/>
    <w:rsid w:val="00515527"/>
    <w:rsid w:val="0051565C"/>
    <w:rsid w:val="005165BC"/>
    <w:rsid w:val="0051680F"/>
    <w:rsid w:val="005175EF"/>
    <w:rsid w:val="00517B09"/>
    <w:rsid w:val="00517BDE"/>
    <w:rsid w:val="00517F04"/>
    <w:rsid w:val="00520496"/>
    <w:rsid w:val="00520731"/>
    <w:rsid w:val="00520E5B"/>
    <w:rsid w:val="0052106C"/>
    <w:rsid w:val="0052116C"/>
    <w:rsid w:val="00521608"/>
    <w:rsid w:val="00521BA4"/>
    <w:rsid w:val="0052292D"/>
    <w:rsid w:val="00523C14"/>
    <w:rsid w:val="00523C47"/>
    <w:rsid w:val="00523E0B"/>
    <w:rsid w:val="0052435B"/>
    <w:rsid w:val="005243BD"/>
    <w:rsid w:val="00524C80"/>
    <w:rsid w:val="005250B3"/>
    <w:rsid w:val="005251BE"/>
    <w:rsid w:val="0052568A"/>
    <w:rsid w:val="005256CB"/>
    <w:rsid w:val="005259B7"/>
    <w:rsid w:val="00525F03"/>
    <w:rsid w:val="00526538"/>
    <w:rsid w:val="0052732A"/>
    <w:rsid w:val="00527A86"/>
    <w:rsid w:val="00527C6D"/>
    <w:rsid w:val="00530515"/>
    <w:rsid w:val="00530569"/>
    <w:rsid w:val="00530866"/>
    <w:rsid w:val="00530D9C"/>
    <w:rsid w:val="00531345"/>
    <w:rsid w:val="005313D7"/>
    <w:rsid w:val="005315C6"/>
    <w:rsid w:val="0053161E"/>
    <w:rsid w:val="00531870"/>
    <w:rsid w:val="005331A6"/>
    <w:rsid w:val="00533784"/>
    <w:rsid w:val="005339CC"/>
    <w:rsid w:val="00533A0C"/>
    <w:rsid w:val="00533D10"/>
    <w:rsid w:val="00533F03"/>
    <w:rsid w:val="0053453A"/>
    <w:rsid w:val="005347BC"/>
    <w:rsid w:val="00534996"/>
    <w:rsid w:val="00534D9B"/>
    <w:rsid w:val="00534E12"/>
    <w:rsid w:val="005359DD"/>
    <w:rsid w:val="00535B28"/>
    <w:rsid w:val="00535C73"/>
    <w:rsid w:val="00536493"/>
    <w:rsid w:val="00537001"/>
    <w:rsid w:val="00537FB2"/>
    <w:rsid w:val="0054021C"/>
    <w:rsid w:val="005403F5"/>
    <w:rsid w:val="00540BD9"/>
    <w:rsid w:val="005412E4"/>
    <w:rsid w:val="00541C2A"/>
    <w:rsid w:val="00541ED6"/>
    <w:rsid w:val="00543028"/>
    <w:rsid w:val="0054362F"/>
    <w:rsid w:val="00543974"/>
    <w:rsid w:val="00543BC7"/>
    <w:rsid w:val="0054401D"/>
    <w:rsid w:val="00544473"/>
    <w:rsid w:val="00545880"/>
    <w:rsid w:val="005460FD"/>
    <w:rsid w:val="00546A81"/>
    <w:rsid w:val="00546D1B"/>
    <w:rsid w:val="00546DA7"/>
    <w:rsid w:val="00547528"/>
    <w:rsid w:val="00547B5D"/>
    <w:rsid w:val="00550317"/>
    <w:rsid w:val="00550337"/>
    <w:rsid w:val="005506C3"/>
    <w:rsid w:val="0055080B"/>
    <w:rsid w:val="00550B9A"/>
    <w:rsid w:val="00551296"/>
    <w:rsid w:val="00552ADD"/>
    <w:rsid w:val="00552E4B"/>
    <w:rsid w:val="005531BC"/>
    <w:rsid w:val="00553FB7"/>
    <w:rsid w:val="00554F08"/>
    <w:rsid w:val="00555D3B"/>
    <w:rsid w:val="0055634F"/>
    <w:rsid w:val="0055692D"/>
    <w:rsid w:val="00556B80"/>
    <w:rsid w:val="00556CDB"/>
    <w:rsid w:val="005575B2"/>
    <w:rsid w:val="00557A0D"/>
    <w:rsid w:val="00557B55"/>
    <w:rsid w:val="00557E79"/>
    <w:rsid w:val="00560192"/>
    <w:rsid w:val="00560900"/>
    <w:rsid w:val="00560B8A"/>
    <w:rsid w:val="005618A5"/>
    <w:rsid w:val="0056190A"/>
    <w:rsid w:val="00561DC6"/>
    <w:rsid w:val="00561DD1"/>
    <w:rsid w:val="0056204F"/>
    <w:rsid w:val="0056228A"/>
    <w:rsid w:val="00562305"/>
    <w:rsid w:val="0056253F"/>
    <w:rsid w:val="00562ACF"/>
    <w:rsid w:val="00563646"/>
    <w:rsid w:val="00563EB7"/>
    <w:rsid w:val="00564790"/>
    <w:rsid w:val="005648EB"/>
    <w:rsid w:val="00564DBA"/>
    <w:rsid w:val="00565B44"/>
    <w:rsid w:val="0056672D"/>
    <w:rsid w:val="00566B6E"/>
    <w:rsid w:val="00566C31"/>
    <w:rsid w:val="0056744D"/>
    <w:rsid w:val="005676CB"/>
    <w:rsid w:val="0056772C"/>
    <w:rsid w:val="00567916"/>
    <w:rsid w:val="00567D3E"/>
    <w:rsid w:val="00567DED"/>
    <w:rsid w:val="00567F3A"/>
    <w:rsid w:val="005702A2"/>
    <w:rsid w:val="00570BBD"/>
    <w:rsid w:val="005719F7"/>
    <w:rsid w:val="00571A78"/>
    <w:rsid w:val="00571CDD"/>
    <w:rsid w:val="00572215"/>
    <w:rsid w:val="0057273F"/>
    <w:rsid w:val="00573331"/>
    <w:rsid w:val="005734BA"/>
    <w:rsid w:val="00573790"/>
    <w:rsid w:val="005737E6"/>
    <w:rsid w:val="0057462D"/>
    <w:rsid w:val="00574983"/>
    <w:rsid w:val="00574F63"/>
    <w:rsid w:val="00575079"/>
    <w:rsid w:val="00575AC9"/>
    <w:rsid w:val="00575CCB"/>
    <w:rsid w:val="00575FAC"/>
    <w:rsid w:val="00576559"/>
    <w:rsid w:val="0057676F"/>
    <w:rsid w:val="005767A2"/>
    <w:rsid w:val="0058140E"/>
    <w:rsid w:val="00583325"/>
    <w:rsid w:val="0058341E"/>
    <w:rsid w:val="00583D49"/>
    <w:rsid w:val="0058413C"/>
    <w:rsid w:val="005843FC"/>
    <w:rsid w:val="00584572"/>
    <w:rsid w:val="00584CA8"/>
    <w:rsid w:val="005851A7"/>
    <w:rsid w:val="005852FC"/>
    <w:rsid w:val="005859D0"/>
    <w:rsid w:val="00585DA9"/>
    <w:rsid w:val="0058601C"/>
    <w:rsid w:val="0058630E"/>
    <w:rsid w:val="005870B1"/>
    <w:rsid w:val="005873AF"/>
    <w:rsid w:val="0058758C"/>
    <w:rsid w:val="005876FF"/>
    <w:rsid w:val="00590490"/>
    <w:rsid w:val="005905E0"/>
    <w:rsid w:val="00590C20"/>
    <w:rsid w:val="0059106F"/>
    <w:rsid w:val="0059143A"/>
    <w:rsid w:val="0059159D"/>
    <w:rsid w:val="0059288C"/>
    <w:rsid w:val="005929C7"/>
    <w:rsid w:val="00592EB9"/>
    <w:rsid w:val="0059444F"/>
    <w:rsid w:val="005944F2"/>
    <w:rsid w:val="00594763"/>
    <w:rsid w:val="005949CD"/>
    <w:rsid w:val="0059531C"/>
    <w:rsid w:val="00595B59"/>
    <w:rsid w:val="00596F7D"/>
    <w:rsid w:val="0059798C"/>
    <w:rsid w:val="00597B2E"/>
    <w:rsid w:val="00597C6F"/>
    <w:rsid w:val="00597F78"/>
    <w:rsid w:val="005A00A2"/>
    <w:rsid w:val="005A0162"/>
    <w:rsid w:val="005A060B"/>
    <w:rsid w:val="005A0894"/>
    <w:rsid w:val="005A0CCC"/>
    <w:rsid w:val="005A1899"/>
    <w:rsid w:val="005A1E2A"/>
    <w:rsid w:val="005A2000"/>
    <w:rsid w:val="005A2039"/>
    <w:rsid w:val="005A2C1E"/>
    <w:rsid w:val="005A3AB6"/>
    <w:rsid w:val="005A4010"/>
    <w:rsid w:val="005A453F"/>
    <w:rsid w:val="005A47F3"/>
    <w:rsid w:val="005A4A30"/>
    <w:rsid w:val="005A509B"/>
    <w:rsid w:val="005A5224"/>
    <w:rsid w:val="005A5605"/>
    <w:rsid w:val="005A57E2"/>
    <w:rsid w:val="005A5B25"/>
    <w:rsid w:val="005A6491"/>
    <w:rsid w:val="005A66E1"/>
    <w:rsid w:val="005A72E1"/>
    <w:rsid w:val="005A74ED"/>
    <w:rsid w:val="005A7879"/>
    <w:rsid w:val="005A7E07"/>
    <w:rsid w:val="005B01C0"/>
    <w:rsid w:val="005B02B8"/>
    <w:rsid w:val="005B1F3F"/>
    <w:rsid w:val="005B201A"/>
    <w:rsid w:val="005B2294"/>
    <w:rsid w:val="005B2353"/>
    <w:rsid w:val="005B2872"/>
    <w:rsid w:val="005B2936"/>
    <w:rsid w:val="005B2967"/>
    <w:rsid w:val="005B2F8C"/>
    <w:rsid w:val="005B3BD3"/>
    <w:rsid w:val="005B3E4B"/>
    <w:rsid w:val="005B4A74"/>
    <w:rsid w:val="005B4C5F"/>
    <w:rsid w:val="005B56C5"/>
    <w:rsid w:val="005B67B5"/>
    <w:rsid w:val="005B68F0"/>
    <w:rsid w:val="005B6E25"/>
    <w:rsid w:val="005B7110"/>
    <w:rsid w:val="005B73FC"/>
    <w:rsid w:val="005B7776"/>
    <w:rsid w:val="005B7DD3"/>
    <w:rsid w:val="005C020C"/>
    <w:rsid w:val="005C04B0"/>
    <w:rsid w:val="005C0CE9"/>
    <w:rsid w:val="005C0DDF"/>
    <w:rsid w:val="005C31DB"/>
    <w:rsid w:val="005C36E9"/>
    <w:rsid w:val="005C40A4"/>
    <w:rsid w:val="005C4ED7"/>
    <w:rsid w:val="005C5570"/>
    <w:rsid w:val="005C5666"/>
    <w:rsid w:val="005C5EA0"/>
    <w:rsid w:val="005C605D"/>
    <w:rsid w:val="005C650D"/>
    <w:rsid w:val="005C6699"/>
    <w:rsid w:val="005C6826"/>
    <w:rsid w:val="005C693A"/>
    <w:rsid w:val="005C6D88"/>
    <w:rsid w:val="005C7826"/>
    <w:rsid w:val="005C7B12"/>
    <w:rsid w:val="005D045A"/>
    <w:rsid w:val="005D09E1"/>
    <w:rsid w:val="005D0B73"/>
    <w:rsid w:val="005D107B"/>
    <w:rsid w:val="005D1134"/>
    <w:rsid w:val="005D11B9"/>
    <w:rsid w:val="005D1290"/>
    <w:rsid w:val="005D133E"/>
    <w:rsid w:val="005D1437"/>
    <w:rsid w:val="005D17A5"/>
    <w:rsid w:val="005D19BA"/>
    <w:rsid w:val="005D23D3"/>
    <w:rsid w:val="005D2441"/>
    <w:rsid w:val="005D2469"/>
    <w:rsid w:val="005D2888"/>
    <w:rsid w:val="005D296B"/>
    <w:rsid w:val="005D2F74"/>
    <w:rsid w:val="005D31A2"/>
    <w:rsid w:val="005D3474"/>
    <w:rsid w:val="005D377E"/>
    <w:rsid w:val="005D3F29"/>
    <w:rsid w:val="005D4CFA"/>
    <w:rsid w:val="005D51CC"/>
    <w:rsid w:val="005D55BB"/>
    <w:rsid w:val="005D5AA2"/>
    <w:rsid w:val="005D5AED"/>
    <w:rsid w:val="005D61A5"/>
    <w:rsid w:val="005D641F"/>
    <w:rsid w:val="005D72D4"/>
    <w:rsid w:val="005D766D"/>
    <w:rsid w:val="005D7689"/>
    <w:rsid w:val="005E033E"/>
    <w:rsid w:val="005E0723"/>
    <w:rsid w:val="005E089C"/>
    <w:rsid w:val="005E1418"/>
    <w:rsid w:val="005E182E"/>
    <w:rsid w:val="005E1CEB"/>
    <w:rsid w:val="005E247B"/>
    <w:rsid w:val="005E2C1C"/>
    <w:rsid w:val="005E2ECE"/>
    <w:rsid w:val="005E2F35"/>
    <w:rsid w:val="005E3683"/>
    <w:rsid w:val="005E38EB"/>
    <w:rsid w:val="005E4169"/>
    <w:rsid w:val="005E54A1"/>
    <w:rsid w:val="005E5AFD"/>
    <w:rsid w:val="005E5D1D"/>
    <w:rsid w:val="005E60A7"/>
    <w:rsid w:val="005E60FE"/>
    <w:rsid w:val="005E7400"/>
    <w:rsid w:val="005E7604"/>
    <w:rsid w:val="005E7758"/>
    <w:rsid w:val="005E7AEA"/>
    <w:rsid w:val="005F0E35"/>
    <w:rsid w:val="005F0E3E"/>
    <w:rsid w:val="005F0EDB"/>
    <w:rsid w:val="005F0F46"/>
    <w:rsid w:val="005F105E"/>
    <w:rsid w:val="005F2227"/>
    <w:rsid w:val="005F2337"/>
    <w:rsid w:val="005F28D9"/>
    <w:rsid w:val="005F2CA4"/>
    <w:rsid w:val="005F34E2"/>
    <w:rsid w:val="005F36FB"/>
    <w:rsid w:val="005F3755"/>
    <w:rsid w:val="005F4D69"/>
    <w:rsid w:val="005F5296"/>
    <w:rsid w:val="005F5922"/>
    <w:rsid w:val="005F5F2C"/>
    <w:rsid w:val="005F6685"/>
    <w:rsid w:val="005F6C68"/>
    <w:rsid w:val="005F7D46"/>
    <w:rsid w:val="006005F5"/>
    <w:rsid w:val="00601337"/>
    <w:rsid w:val="00601556"/>
    <w:rsid w:val="00601A09"/>
    <w:rsid w:val="00601A4C"/>
    <w:rsid w:val="00602625"/>
    <w:rsid w:val="00602FFF"/>
    <w:rsid w:val="00603633"/>
    <w:rsid w:val="00603686"/>
    <w:rsid w:val="00603966"/>
    <w:rsid w:val="00603CC2"/>
    <w:rsid w:val="00603F8F"/>
    <w:rsid w:val="006045A6"/>
    <w:rsid w:val="00604A50"/>
    <w:rsid w:val="00604C16"/>
    <w:rsid w:val="0060632E"/>
    <w:rsid w:val="00606431"/>
    <w:rsid w:val="00606F07"/>
    <w:rsid w:val="00607F12"/>
    <w:rsid w:val="00607F43"/>
    <w:rsid w:val="00607FE2"/>
    <w:rsid w:val="00611FF4"/>
    <w:rsid w:val="006122F1"/>
    <w:rsid w:val="0061249F"/>
    <w:rsid w:val="0061378C"/>
    <w:rsid w:val="00613E62"/>
    <w:rsid w:val="00614A2B"/>
    <w:rsid w:val="00614F62"/>
    <w:rsid w:val="006150BB"/>
    <w:rsid w:val="00615405"/>
    <w:rsid w:val="00615F62"/>
    <w:rsid w:val="0061655B"/>
    <w:rsid w:val="006172A5"/>
    <w:rsid w:val="0061795F"/>
    <w:rsid w:val="00617B56"/>
    <w:rsid w:val="006208FD"/>
    <w:rsid w:val="006209C8"/>
    <w:rsid w:val="00620FA9"/>
    <w:rsid w:val="006210A9"/>
    <w:rsid w:val="006223C3"/>
    <w:rsid w:val="00622613"/>
    <w:rsid w:val="00622CB8"/>
    <w:rsid w:val="00622D77"/>
    <w:rsid w:val="00622DD5"/>
    <w:rsid w:val="00622E42"/>
    <w:rsid w:val="006232B2"/>
    <w:rsid w:val="0062356F"/>
    <w:rsid w:val="006237E3"/>
    <w:rsid w:val="00623918"/>
    <w:rsid w:val="006239D3"/>
    <w:rsid w:val="00623CB2"/>
    <w:rsid w:val="00624287"/>
    <w:rsid w:val="00624382"/>
    <w:rsid w:val="00624401"/>
    <w:rsid w:val="00625A62"/>
    <w:rsid w:val="00625B03"/>
    <w:rsid w:val="00625CA8"/>
    <w:rsid w:val="0062619E"/>
    <w:rsid w:val="0062631F"/>
    <w:rsid w:val="00626965"/>
    <w:rsid w:val="00626D72"/>
    <w:rsid w:val="00627A3C"/>
    <w:rsid w:val="00630407"/>
    <w:rsid w:val="00630459"/>
    <w:rsid w:val="00630616"/>
    <w:rsid w:val="00630954"/>
    <w:rsid w:val="00631A11"/>
    <w:rsid w:val="00631EA3"/>
    <w:rsid w:val="006323E1"/>
    <w:rsid w:val="0063243F"/>
    <w:rsid w:val="00632CF6"/>
    <w:rsid w:val="00634266"/>
    <w:rsid w:val="00634A19"/>
    <w:rsid w:val="00635258"/>
    <w:rsid w:val="006357F7"/>
    <w:rsid w:val="00635904"/>
    <w:rsid w:val="00636197"/>
    <w:rsid w:val="006363DB"/>
    <w:rsid w:val="00636933"/>
    <w:rsid w:val="006374EE"/>
    <w:rsid w:val="006375EE"/>
    <w:rsid w:val="00637B94"/>
    <w:rsid w:val="00640737"/>
    <w:rsid w:val="00641C69"/>
    <w:rsid w:val="00642652"/>
    <w:rsid w:val="006433C4"/>
    <w:rsid w:val="00643D10"/>
    <w:rsid w:val="0064426F"/>
    <w:rsid w:val="006454C5"/>
    <w:rsid w:val="0064591A"/>
    <w:rsid w:val="00645B26"/>
    <w:rsid w:val="00645DD5"/>
    <w:rsid w:val="00645FF1"/>
    <w:rsid w:val="00646244"/>
    <w:rsid w:val="00646469"/>
    <w:rsid w:val="00647371"/>
    <w:rsid w:val="00647C67"/>
    <w:rsid w:val="0065074B"/>
    <w:rsid w:val="006518AF"/>
    <w:rsid w:val="0065197F"/>
    <w:rsid w:val="00651D49"/>
    <w:rsid w:val="00651DB7"/>
    <w:rsid w:val="00652792"/>
    <w:rsid w:val="00652927"/>
    <w:rsid w:val="0065321E"/>
    <w:rsid w:val="00653997"/>
    <w:rsid w:val="006546F4"/>
    <w:rsid w:val="00654CFB"/>
    <w:rsid w:val="00655093"/>
    <w:rsid w:val="006550BA"/>
    <w:rsid w:val="0065537C"/>
    <w:rsid w:val="00655868"/>
    <w:rsid w:val="00655DF4"/>
    <w:rsid w:val="006564D0"/>
    <w:rsid w:val="006569D2"/>
    <w:rsid w:val="006576E6"/>
    <w:rsid w:val="00657E84"/>
    <w:rsid w:val="006609A3"/>
    <w:rsid w:val="0066109B"/>
    <w:rsid w:val="0066121C"/>
    <w:rsid w:val="00661376"/>
    <w:rsid w:val="00661553"/>
    <w:rsid w:val="00661674"/>
    <w:rsid w:val="00661B6D"/>
    <w:rsid w:val="00661C1D"/>
    <w:rsid w:val="0066390C"/>
    <w:rsid w:val="00664293"/>
    <w:rsid w:val="0066486C"/>
    <w:rsid w:val="006648B4"/>
    <w:rsid w:val="00664D85"/>
    <w:rsid w:val="00665BC9"/>
    <w:rsid w:val="00665D23"/>
    <w:rsid w:val="00665F8B"/>
    <w:rsid w:val="006661A1"/>
    <w:rsid w:val="006665F7"/>
    <w:rsid w:val="00666799"/>
    <w:rsid w:val="00667494"/>
    <w:rsid w:val="0066753C"/>
    <w:rsid w:val="00670164"/>
    <w:rsid w:val="0067101C"/>
    <w:rsid w:val="0067113A"/>
    <w:rsid w:val="0067158D"/>
    <w:rsid w:val="00671603"/>
    <w:rsid w:val="00671625"/>
    <w:rsid w:val="00672439"/>
    <w:rsid w:val="0067387D"/>
    <w:rsid w:val="00674F71"/>
    <w:rsid w:val="00675E8F"/>
    <w:rsid w:val="00676547"/>
    <w:rsid w:val="00676638"/>
    <w:rsid w:val="00676A6A"/>
    <w:rsid w:val="00676D85"/>
    <w:rsid w:val="00676F84"/>
    <w:rsid w:val="00677C52"/>
    <w:rsid w:val="00677D37"/>
    <w:rsid w:val="00677DB4"/>
    <w:rsid w:val="00677F87"/>
    <w:rsid w:val="00677F99"/>
    <w:rsid w:val="0068033C"/>
    <w:rsid w:val="00680638"/>
    <w:rsid w:val="00680D31"/>
    <w:rsid w:val="00680E5C"/>
    <w:rsid w:val="00681309"/>
    <w:rsid w:val="00681407"/>
    <w:rsid w:val="0068154B"/>
    <w:rsid w:val="006819C1"/>
    <w:rsid w:val="00682022"/>
    <w:rsid w:val="00682103"/>
    <w:rsid w:val="00682A06"/>
    <w:rsid w:val="00683758"/>
    <w:rsid w:val="00683A3B"/>
    <w:rsid w:val="0068413B"/>
    <w:rsid w:val="006848CB"/>
    <w:rsid w:val="006848F0"/>
    <w:rsid w:val="00684A42"/>
    <w:rsid w:val="006857B2"/>
    <w:rsid w:val="00685BC3"/>
    <w:rsid w:val="00685D31"/>
    <w:rsid w:val="0068621F"/>
    <w:rsid w:val="00686372"/>
    <w:rsid w:val="00686A1F"/>
    <w:rsid w:val="00687724"/>
    <w:rsid w:val="00687ED4"/>
    <w:rsid w:val="00690060"/>
    <w:rsid w:val="00690C3C"/>
    <w:rsid w:val="00690CE5"/>
    <w:rsid w:val="00690F98"/>
    <w:rsid w:val="00691141"/>
    <w:rsid w:val="00691361"/>
    <w:rsid w:val="00691468"/>
    <w:rsid w:val="00692442"/>
    <w:rsid w:val="006926F6"/>
    <w:rsid w:val="00692A7F"/>
    <w:rsid w:val="00692BF1"/>
    <w:rsid w:val="00692C95"/>
    <w:rsid w:val="00693090"/>
    <w:rsid w:val="00693517"/>
    <w:rsid w:val="00693684"/>
    <w:rsid w:val="00693C43"/>
    <w:rsid w:val="00693E54"/>
    <w:rsid w:val="00693ED4"/>
    <w:rsid w:val="006949A0"/>
    <w:rsid w:val="006949C8"/>
    <w:rsid w:val="00694A08"/>
    <w:rsid w:val="0069505E"/>
    <w:rsid w:val="00695235"/>
    <w:rsid w:val="006953FF"/>
    <w:rsid w:val="006956FF"/>
    <w:rsid w:val="00696013"/>
    <w:rsid w:val="00696890"/>
    <w:rsid w:val="00697103"/>
    <w:rsid w:val="006973F4"/>
    <w:rsid w:val="00697596"/>
    <w:rsid w:val="006A128A"/>
    <w:rsid w:val="006A1862"/>
    <w:rsid w:val="006A314D"/>
    <w:rsid w:val="006A31EA"/>
    <w:rsid w:val="006A3361"/>
    <w:rsid w:val="006A3503"/>
    <w:rsid w:val="006A3A9C"/>
    <w:rsid w:val="006A4145"/>
    <w:rsid w:val="006A45B0"/>
    <w:rsid w:val="006A59E4"/>
    <w:rsid w:val="006A62A2"/>
    <w:rsid w:val="006A6FC3"/>
    <w:rsid w:val="006A7103"/>
    <w:rsid w:val="006A7B8A"/>
    <w:rsid w:val="006A7DBB"/>
    <w:rsid w:val="006A7DE4"/>
    <w:rsid w:val="006B001B"/>
    <w:rsid w:val="006B07EE"/>
    <w:rsid w:val="006B0E79"/>
    <w:rsid w:val="006B1686"/>
    <w:rsid w:val="006B2F9C"/>
    <w:rsid w:val="006B366F"/>
    <w:rsid w:val="006B37A5"/>
    <w:rsid w:val="006B3BE4"/>
    <w:rsid w:val="006B534F"/>
    <w:rsid w:val="006B5386"/>
    <w:rsid w:val="006B5A25"/>
    <w:rsid w:val="006B6222"/>
    <w:rsid w:val="006B6550"/>
    <w:rsid w:val="006B68B5"/>
    <w:rsid w:val="006B6E7D"/>
    <w:rsid w:val="006B6E92"/>
    <w:rsid w:val="006B7710"/>
    <w:rsid w:val="006B7C8F"/>
    <w:rsid w:val="006B7F0D"/>
    <w:rsid w:val="006C0994"/>
    <w:rsid w:val="006C0A49"/>
    <w:rsid w:val="006C2F13"/>
    <w:rsid w:val="006C36AE"/>
    <w:rsid w:val="006C36F8"/>
    <w:rsid w:val="006C3742"/>
    <w:rsid w:val="006C3B7A"/>
    <w:rsid w:val="006C410F"/>
    <w:rsid w:val="006C4197"/>
    <w:rsid w:val="006C4596"/>
    <w:rsid w:val="006C4C68"/>
    <w:rsid w:val="006C5986"/>
    <w:rsid w:val="006C5D16"/>
    <w:rsid w:val="006C5DC2"/>
    <w:rsid w:val="006C6007"/>
    <w:rsid w:val="006C63B8"/>
    <w:rsid w:val="006C6973"/>
    <w:rsid w:val="006C6C67"/>
    <w:rsid w:val="006C6E90"/>
    <w:rsid w:val="006C72FC"/>
    <w:rsid w:val="006C7337"/>
    <w:rsid w:val="006C7920"/>
    <w:rsid w:val="006C7AD5"/>
    <w:rsid w:val="006D03F6"/>
    <w:rsid w:val="006D054C"/>
    <w:rsid w:val="006D07D5"/>
    <w:rsid w:val="006D0B42"/>
    <w:rsid w:val="006D1023"/>
    <w:rsid w:val="006D1441"/>
    <w:rsid w:val="006D1530"/>
    <w:rsid w:val="006D19BA"/>
    <w:rsid w:val="006D1FE2"/>
    <w:rsid w:val="006D2DE6"/>
    <w:rsid w:val="006D2F44"/>
    <w:rsid w:val="006D318D"/>
    <w:rsid w:val="006D3F53"/>
    <w:rsid w:val="006D4034"/>
    <w:rsid w:val="006D42D9"/>
    <w:rsid w:val="006D4300"/>
    <w:rsid w:val="006D510B"/>
    <w:rsid w:val="006D566F"/>
    <w:rsid w:val="006D5E38"/>
    <w:rsid w:val="006D60F7"/>
    <w:rsid w:val="006D61A5"/>
    <w:rsid w:val="006D79B5"/>
    <w:rsid w:val="006D7D56"/>
    <w:rsid w:val="006E01F6"/>
    <w:rsid w:val="006E0607"/>
    <w:rsid w:val="006E16B4"/>
    <w:rsid w:val="006E25D8"/>
    <w:rsid w:val="006E31AD"/>
    <w:rsid w:val="006E322E"/>
    <w:rsid w:val="006E38BC"/>
    <w:rsid w:val="006E3A27"/>
    <w:rsid w:val="006E3B67"/>
    <w:rsid w:val="006E3CC6"/>
    <w:rsid w:val="006E45F2"/>
    <w:rsid w:val="006E49A9"/>
    <w:rsid w:val="006E568F"/>
    <w:rsid w:val="006E5B91"/>
    <w:rsid w:val="006E76D4"/>
    <w:rsid w:val="006E7766"/>
    <w:rsid w:val="006E7935"/>
    <w:rsid w:val="006F07AC"/>
    <w:rsid w:val="006F07D7"/>
    <w:rsid w:val="006F0E71"/>
    <w:rsid w:val="006F13F5"/>
    <w:rsid w:val="006F299B"/>
    <w:rsid w:val="006F2B83"/>
    <w:rsid w:val="006F2C91"/>
    <w:rsid w:val="006F2CCE"/>
    <w:rsid w:val="006F4F30"/>
    <w:rsid w:val="006F5309"/>
    <w:rsid w:val="006F5A6F"/>
    <w:rsid w:val="006F5CEC"/>
    <w:rsid w:val="006F6008"/>
    <w:rsid w:val="006F62E2"/>
    <w:rsid w:val="006F696A"/>
    <w:rsid w:val="006F6A7B"/>
    <w:rsid w:val="006F7343"/>
    <w:rsid w:val="00702482"/>
    <w:rsid w:val="0070260E"/>
    <w:rsid w:val="00702643"/>
    <w:rsid w:val="00702D89"/>
    <w:rsid w:val="00703144"/>
    <w:rsid w:val="007031F1"/>
    <w:rsid w:val="007045F0"/>
    <w:rsid w:val="0070468C"/>
    <w:rsid w:val="00704B84"/>
    <w:rsid w:val="00705E33"/>
    <w:rsid w:val="00706011"/>
    <w:rsid w:val="0070618B"/>
    <w:rsid w:val="007066C5"/>
    <w:rsid w:val="00706B2B"/>
    <w:rsid w:val="007076D6"/>
    <w:rsid w:val="00707B8E"/>
    <w:rsid w:val="0071000A"/>
    <w:rsid w:val="00710480"/>
    <w:rsid w:val="00711722"/>
    <w:rsid w:val="00711B02"/>
    <w:rsid w:val="00711B89"/>
    <w:rsid w:val="00711FA6"/>
    <w:rsid w:val="0071283F"/>
    <w:rsid w:val="0071303B"/>
    <w:rsid w:val="00713944"/>
    <w:rsid w:val="0071396B"/>
    <w:rsid w:val="0071417C"/>
    <w:rsid w:val="007146F3"/>
    <w:rsid w:val="00715255"/>
    <w:rsid w:val="0071533B"/>
    <w:rsid w:val="007153DA"/>
    <w:rsid w:val="00715467"/>
    <w:rsid w:val="00715822"/>
    <w:rsid w:val="00716693"/>
    <w:rsid w:val="0071710F"/>
    <w:rsid w:val="0071752B"/>
    <w:rsid w:val="007200CD"/>
    <w:rsid w:val="0072127F"/>
    <w:rsid w:val="007215B4"/>
    <w:rsid w:val="007215E1"/>
    <w:rsid w:val="00721804"/>
    <w:rsid w:val="00721956"/>
    <w:rsid w:val="00721F67"/>
    <w:rsid w:val="00722624"/>
    <w:rsid w:val="00722700"/>
    <w:rsid w:val="00723A7B"/>
    <w:rsid w:val="00723B06"/>
    <w:rsid w:val="00724B1E"/>
    <w:rsid w:val="0072530E"/>
    <w:rsid w:val="00725682"/>
    <w:rsid w:val="0072667C"/>
    <w:rsid w:val="00726A1E"/>
    <w:rsid w:val="00726FB1"/>
    <w:rsid w:val="00727BBB"/>
    <w:rsid w:val="00730041"/>
    <w:rsid w:val="00730830"/>
    <w:rsid w:val="00730843"/>
    <w:rsid w:val="00730951"/>
    <w:rsid w:val="00730CA3"/>
    <w:rsid w:val="00731204"/>
    <w:rsid w:val="00731C06"/>
    <w:rsid w:val="007323C6"/>
    <w:rsid w:val="00732770"/>
    <w:rsid w:val="007329D8"/>
    <w:rsid w:val="00732E48"/>
    <w:rsid w:val="00732F58"/>
    <w:rsid w:val="007334AA"/>
    <w:rsid w:val="00733AE7"/>
    <w:rsid w:val="00734BAF"/>
    <w:rsid w:val="00735D9C"/>
    <w:rsid w:val="00736229"/>
    <w:rsid w:val="00736472"/>
    <w:rsid w:val="007367AB"/>
    <w:rsid w:val="00736B36"/>
    <w:rsid w:val="00736EF1"/>
    <w:rsid w:val="00736FEB"/>
    <w:rsid w:val="007370D9"/>
    <w:rsid w:val="00737762"/>
    <w:rsid w:val="00737E47"/>
    <w:rsid w:val="00740FF5"/>
    <w:rsid w:val="0074153C"/>
    <w:rsid w:val="00741884"/>
    <w:rsid w:val="00741ADC"/>
    <w:rsid w:val="00741D8C"/>
    <w:rsid w:val="00741DFF"/>
    <w:rsid w:val="00742178"/>
    <w:rsid w:val="007422F1"/>
    <w:rsid w:val="007424DB"/>
    <w:rsid w:val="007424ED"/>
    <w:rsid w:val="00742B33"/>
    <w:rsid w:val="00742B9E"/>
    <w:rsid w:val="00742D6C"/>
    <w:rsid w:val="00742D8D"/>
    <w:rsid w:val="007432DF"/>
    <w:rsid w:val="00743DC7"/>
    <w:rsid w:val="00744298"/>
    <w:rsid w:val="00744375"/>
    <w:rsid w:val="00744501"/>
    <w:rsid w:val="00744528"/>
    <w:rsid w:val="007445B8"/>
    <w:rsid w:val="00745274"/>
    <w:rsid w:val="0074588E"/>
    <w:rsid w:val="00746569"/>
    <w:rsid w:val="00746784"/>
    <w:rsid w:val="0074679D"/>
    <w:rsid w:val="00746A54"/>
    <w:rsid w:val="00746A5D"/>
    <w:rsid w:val="00747025"/>
    <w:rsid w:val="00747ECF"/>
    <w:rsid w:val="00750D78"/>
    <w:rsid w:val="007517E7"/>
    <w:rsid w:val="0075182F"/>
    <w:rsid w:val="00751888"/>
    <w:rsid w:val="007519C5"/>
    <w:rsid w:val="00751E2D"/>
    <w:rsid w:val="0075268F"/>
    <w:rsid w:val="007527FC"/>
    <w:rsid w:val="00752C0E"/>
    <w:rsid w:val="00753D3F"/>
    <w:rsid w:val="00753FF5"/>
    <w:rsid w:val="00755178"/>
    <w:rsid w:val="0075623A"/>
    <w:rsid w:val="007572AB"/>
    <w:rsid w:val="00757532"/>
    <w:rsid w:val="00757A6D"/>
    <w:rsid w:val="00757AB6"/>
    <w:rsid w:val="00760252"/>
    <w:rsid w:val="007608CB"/>
    <w:rsid w:val="00761267"/>
    <w:rsid w:val="007614BF"/>
    <w:rsid w:val="007616AF"/>
    <w:rsid w:val="0076190F"/>
    <w:rsid w:val="00761E5F"/>
    <w:rsid w:val="0076230E"/>
    <w:rsid w:val="007629E6"/>
    <w:rsid w:val="00762BDB"/>
    <w:rsid w:val="007635AD"/>
    <w:rsid w:val="007638F6"/>
    <w:rsid w:val="007639B2"/>
    <w:rsid w:val="00763D52"/>
    <w:rsid w:val="00763E6D"/>
    <w:rsid w:val="00765180"/>
    <w:rsid w:val="00765AB9"/>
    <w:rsid w:val="00766768"/>
    <w:rsid w:val="00766D50"/>
    <w:rsid w:val="00767718"/>
    <w:rsid w:val="00767A69"/>
    <w:rsid w:val="00767D5F"/>
    <w:rsid w:val="00767F58"/>
    <w:rsid w:val="007700A0"/>
    <w:rsid w:val="00770238"/>
    <w:rsid w:val="0077038A"/>
    <w:rsid w:val="007703F4"/>
    <w:rsid w:val="00770ACE"/>
    <w:rsid w:val="00771260"/>
    <w:rsid w:val="007721E9"/>
    <w:rsid w:val="00772743"/>
    <w:rsid w:val="007729C0"/>
    <w:rsid w:val="00772C39"/>
    <w:rsid w:val="00772F13"/>
    <w:rsid w:val="0077349F"/>
    <w:rsid w:val="00773F1D"/>
    <w:rsid w:val="007743C9"/>
    <w:rsid w:val="00775BCE"/>
    <w:rsid w:val="00775FB3"/>
    <w:rsid w:val="00776DBC"/>
    <w:rsid w:val="0077728E"/>
    <w:rsid w:val="00777428"/>
    <w:rsid w:val="0078000A"/>
    <w:rsid w:val="007800A1"/>
    <w:rsid w:val="00781031"/>
    <w:rsid w:val="00781072"/>
    <w:rsid w:val="007814B9"/>
    <w:rsid w:val="00781966"/>
    <w:rsid w:val="00781B7A"/>
    <w:rsid w:val="00781DEE"/>
    <w:rsid w:val="00782A91"/>
    <w:rsid w:val="00783862"/>
    <w:rsid w:val="00783F6B"/>
    <w:rsid w:val="007853F1"/>
    <w:rsid w:val="0078542D"/>
    <w:rsid w:val="00785810"/>
    <w:rsid w:val="00785CE5"/>
    <w:rsid w:val="00785DA1"/>
    <w:rsid w:val="007863C8"/>
    <w:rsid w:val="00787086"/>
    <w:rsid w:val="00787F57"/>
    <w:rsid w:val="00787FE9"/>
    <w:rsid w:val="00790759"/>
    <w:rsid w:val="00791054"/>
    <w:rsid w:val="007911E0"/>
    <w:rsid w:val="00791950"/>
    <w:rsid w:val="00792404"/>
    <w:rsid w:val="00793BEB"/>
    <w:rsid w:val="00793F27"/>
    <w:rsid w:val="00793FB1"/>
    <w:rsid w:val="00794058"/>
    <w:rsid w:val="00795083"/>
    <w:rsid w:val="007960BE"/>
    <w:rsid w:val="00796488"/>
    <w:rsid w:val="0079675E"/>
    <w:rsid w:val="00796C22"/>
    <w:rsid w:val="00796F98"/>
    <w:rsid w:val="007978F6"/>
    <w:rsid w:val="00797DE2"/>
    <w:rsid w:val="007A0015"/>
    <w:rsid w:val="007A04B2"/>
    <w:rsid w:val="007A0D5D"/>
    <w:rsid w:val="007A1075"/>
    <w:rsid w:val="007A11F5"/>
    <w:rsid w:val="007A16B7"/>
    <w:rsid w:val="007A19CA"/>
    <w:rsid w:val="007A1E33"/>
    <w:rsid w:val="007A2C2C"/>
    <w:rsid w:val="007A2CB6"/>
    <w:rsid w:val="007A2DA8"/>
    <w:rsid w:val="007A2E53"/>
    <w:rsid w:val="007A2F22"/>
    <w:rsid w:val="007A3136"/>
    <w:rsid w:val="007A3207"/>
    <w:rsid w:val="007A41E3"/>
    <w:rsid w:val="007A4DCC"/>
    <w:rsid w:val="007A5351"/>
    <w:rsid w:val="007A53C1"/>
    <w:rsid w:val="007A55E4"/>
    <w:rsid w:val="007A5E73"/>
    <w:rsid w:val="007A5FC3"/>
    <w:rsid w:val="007A61FC"/>
    <w:rsid w:val="007A621C"/>
    <w:rsid w:val="007A6FB9"/>
    <w:rsid w:val="007A71F0"/>
    <w:rsid w:val="007A7852"/>
    <w:rsid w:val="007A7865"/>
    <w:rsid w:val="007B000D"/>
    <w:rsid w:val="007B02A6"/>
    <w:rsid w:val="007B0DF1"/>
    <w:rsid w:val="007B15E6"/>
    <w:rsid w:val="007B17EF"/>
    <w:rsid w:val="007B1901"/>
    <w:rsid w:val="007B1AAA"/>
    <w:rsid w:val="007B1D3B"/>
    <w:rsid w:val="007B1DB6"/>
    <w:rsid w:val="007B1DED"/>
    <w:rsid w:val="007B2421"/>
    <w:rsid w:val="007B299F"/>
    <w:rsid w:val="007B2B9A"/>
    <w:rsid w:val="007B2C33"/>
    <w:rsid w:val="007B2CF2"/>
    <w:rsid w:val="007B2E4F"/>
    <w:rsid w:val="007B3132"/>
    <w:rsid w:val="007B3CDC"/>
    <w:rsid w:val="007B4A93"/>
    <w:rsid w:val="007B609C"/>
    <w:rsid w:val="007B6352"/>
    <w:rsid w:val="007B689C"/>
    <w:rsid w:val="007B754F"/>
    <w:rsid w:val="007C0A99"/>
    <w:rsid w:val="007C0FF2"/>
    <w:rsid w:val="007C2258"/>
    <w:rsid w:val="007C2508"/>
    <w:rsid w:val="007C29ED"/>
    <w:rsid w:val="007C2EE4"/>
    <w:rsid w:val="007C3F08"/>
    <w:rsid w:val="007C4426"/>
    <w:rsid w:val="007C4A00"/>
    <w:rsid w:val="007C4D63"/>
    <w:rsid w:val="007C4EDD"/>
    <w:rsid w:val="007C5233"/>
    <w:rsid w:val="007C5385"/>
    <w:rsid w:val="007C5C89"/>
    <w:rsid w:val="007C5D8D"/>
    <w:rsid w:val="007C6070"/>
    <w:rsid w:val="007C63DA"/>
    <w:rsid w:val="007C6AAC"/>
    <w:rsid w:val="007C6BAB"/>
    <w:rsid w:val="007C6D58"/>
    <w:rsid w:val="007C7475"/>
    <w:rsid w:val="007C74D3"/>
    <w:rsid w:val="007C7D8B"/>
    <w:rsid w:val="007C7FA2"/>
    <w:rsid w:val="007D0C23"/>
    <w:rsid w:val="007D1561"/>
    <w:rsid w:val="007D15D0"/>
    <w:rsid w:val="007D20A0"/>
    <w:rsid w:val="007D2494"/>
    <w:rsid w:val="007D24EF"/>
    <w:rsid w:val="007D2806"/>
    <w:rsid w:val="007D33C5"/>
    <w:rsid w:val="007D3E7B"/>
    <w:rsid w:val="007D40FC"/>
    <w:rsid w:val="007D545D"/>
    <w:rsid w:val="007D58A5"/>
    <w:rsid w:val="007D5BE0"/>
    <w:rsid w:val="007D66B6"/>
    <w:rsid w:val="007D6E92"/>
    <w:rsid w:val="007D7B89"/>
    <w:rsid w:val="007E073B"/>
    <w:rsid w:val="007E0783"/>
    <w:rsid w:val="007E0CEB"/>
    <w:rsid w:val="007E1008"/>
    <w:rsid w:val="007E23B1"/>
    <w:rsid w:val="007E23EE"/>
    <w:rsid w:val="007E2B13"/>
    <w:rsid w:val="007E3528"/>
    <w:rsid w:val="007E3B8C"/>
    <w:rsid w:val="007E3C7A"/>
    <w:rsid w:val="007E3F92"/>
    <w:rsid w:val="007E416C"/>
    <w:rsid w:val="007E4DBD"/>
    <w:rsid w:val="007E50DF"/>
    <w:rsid w:val="007E5F73"/>
    <w:rsid w:val="007E60FE"/>
    <w:rsid w:val="007E6392"/>
    <w:rsid w:val="007E6853"/>
    <w:rsid w:val="007E6C9C"/>
    <w:rsid w:val="007E735F"/>
    <w:rsid w:val="007F02FF"/>
    <w:rsid w:val="007F045F"/>
    <w:rsid w:val="007F059C"/>
    <w:rsid w:val="007F1265"/>
    <w:rsid w:val="007F17A1"/>
    <w:rsid w:val="007F1CC5"/>
    <w:rsid w:val="007F2032"/>
    <w:rsid w:val="007F2270"/>
    <w:rsid w:val="007F227C"/>
    <w:rsid w:val="007F24B0"/>
    <w:rsid w:val="007F251D"/>
    <w:rsid w:val="007F2629"/>
    <w:rsid w:val="007F3588"/>
    <w:rsid w:val="007F36E5"/>
    <w:rsid w:val="007F3795"/>
    <w:rsid w:val="007F3BF7"/>
    <w:rsid w:val="007F3CE3"/>
    <w:rsid w:val="007F4094"/>
    <w:rsid w:val="007F473D"/>
    <w:rsid w:val="007F4817"/>
    <w:rsid w:val="007F4B13"/>
    <w:rsid w:val="007F54C8"/>
    <w:rsid w:val="007F5DB4"/>
    <w:rsid w:val="007F6B95"/>
    <w:rsid w:val="007F6F15"/>
    <w:rsid w:val="007F76E2"/>
    <w:rsid w:val="007F7EFC"/>
    <w:rsid w:val="00800817"/>
    <w:rsid w:val="0080126B"/>
    <w:rsid w:val="0080169A"/>
    <w:rsid w:val="008024C8"/>
    <w:rsid w:val="008026C0"/>
    <w:rsid w:val="00802BE7"/>
    <w:rsid w:val="008030DA"/>
    <w:rsid w:val="00803D34"/>
    <w:rsid w:val="00804295"/>
    <w:rsid w:val="0080470E"/>
    <w:rsid w:val="00804F96"/>
    <w:rsid w:val="008052F7"/>
    <w:rsid w:val="008054A8"/>
    <w:rsid w:val="00805849"/>
    <w:rsid w:val="008065BF"/>
    <w:rsid w:val="008066D2"/>
    <w:rsid w:val="00806D11"/>
    <w:rsid w:val="00807C19"/>
    <w:rsid w:val="00807F1A"/>
    <w:rsid w:val="00811318"/>
    <w:rsid w:val="008113DF"/>
    <w:rsid w:val="008114FB"/>
    <w:rsid w:val="00811A13"/>
    <w:rsid w:val="008125E5"/>
    <w:rsid w:val="0081261B"/>
    <w:rsid w:val="00812796"/>
    <w:rsid w:val="00812CCA"/>
    <w:rsid w:val="008132FB"/>
    <w:rsid w:val="00813B4E"/>
    <w:rsid w:val="008142DF"/>
    <w:rsid w:val="00814707"/>
    <w:rsid w:val="00814717"/>
    <w:rsid w:val="008147B4"/>
    <w:rsid w:val="00814A19"/>
    <w:rsid w:val="00814DF4"/>
    <w:rsid w:val="00814EC1"/>
    <w:rsid w:val="00815497"/>
    <w:rsid w:val="00815B36"/>
    <w:rsid w:val="00815D45"/>
    <w:rsid w:val="00815E40"/>
    <w:rsid w:val="00816728"/>
    <w:rsid w:val="00816AEB"/>
    <w:rsid w:val="00817554"/>
    <w:rsid w:val="008176F2"/>
    <w:rsid w:val="00817E2F"/>
    <w:rsid w:val="008200A0"/>
    <w:rsid w:val="008209DF"/>
    <w:rsid w:val="00820AA1"/>
    <w:rsid w:val="00820BB3"/>
    <w:rsid w:val="00821220"/>
    <w:rsid w:val="00821652"/>
    <w:rsid w:val="00821C68"/>
    <w:rsid w:val="00822163"/>
    <w:rsid w:val="00822BE0"/>
    <w:rsid w:val="00822E1D"/>
    <w:rsid w:val="008232D5"/>
    <w:rsid w:val="008234DF"/>
    <w:rsid w:val="00823721"/>
    <w:rsid w:val="00824B8B"/>
    <w:rsid w:val="00825D1B"/>
    <w:rsid w:val="008262E1"/>
    <w:rsid w:val="00826542"/>
    <w:rsid w:val="0082681D"/>
    <w:rsid w:val="008269B0"/>
    <w:rsid w:val="00826CE4"/>
    <w:rsid w:val="008275B7"/>
    <w:rsid w:val="00830320"/>
    <w:rsid w:val="008304AC"/>
    <w:rsid w:val="008309F8"/>
    <w:rsid w:val="00830A28"/>
    <w:rsid w:val="00830DAD"/>
    <w:rsid w:val="008311FC"/>
    <w:rsid w:val="00831872"/>
    <w:rsid w:val="0083200A"/>
    <w:rsid w:val="00832127"/>
    <w:rsid w:val="008321C3"/>
    <w:rsid w:val="008325CB"/>
    <w:rsid w:val="008327C0"/>
    <w:rsid w:val="008336E0"/>
    <w:rsid w:val="00833C33"/>
    <w:rsid w:val="008345E2"/>
    <w:rsid w:val="008346D2"/>
    <w:rsid w:val="00834A2F"/>
    <w:rsid w:val="00834B98"/>
    <w:rsid w:val="00835018"/>
    <w:rsid w:val="0083523A"/>
    <w:rsid w:val="00835517"/>
    <w:rsid w:val="00835CA7"/>
    <w:rsid w:val="00835E42"/>
    <w:rsid w:val="0083600A"/>
    <w:rsid w:val="00836687"/>
    <w:rsid w:val="008366EE"/>
    <w:rsid w:val="00836839"/>
    <w:rsid w:val="008376A7"/>
    <w:rsid w:val="00840134"/>
    <w:rsid w:val="00840154"/>
    <w:rsid w:val="008402D4"/>
    <w:rsid w:val="00840E4D"/>
    <w:rsid w:val="00841786"/>
    <w:rsid w:val="00841C34"/>
    <w:rsid w:val="00842017"/>
    <w:rsid w:val="00843DD8"/>
    <w:rsid w:val="00844DB3"/>
    <w:rsid w:val="00845092"/>
    <w:rsid w:val="0084527E"/>
    <w:rsid w:val="008454B1"/>
    <w:rsid w:val="00845A86"/>
    <w:rsid w:val="00845BDE"/>
    <w:rsid w:val="00845D28"/>
    <w:rsid w:val="00846ACF"/>
    <w:rsid w:val="00846CDA"/>
    <w:rsid w:val="00850BE0"/>
    <w:rsid w:val="00850D91"/>
    <w:rsid w:val="0085139A"/>
    <w:rsid w:val="0085192D"/>
    <w:rsid w:val="00851C60"/>
    <w:rsid w:val="00852B65"/>
    <w:rsid w:val="00852B7B"/>
    <w:rsid w:val="00852B7E"/>
    <w:rsid w:val="008533CC"/>
    <w:rsid w:val="0085369D"/>
    <w:rsid w:val="00853843"/>
    <w:rsid w:val="00853D12"/>
    <w:rsid w:val="008541B7"/>
    <w:rsid w:val="0085422A"/>
    <w:rsid w:val="00854F87"/>
    <w:rsid w:val="00855CC2"/>
    <w:rsid w:val="00855DDA"/>
    <w:rsid w:val="00855E93"/>
    <w:rsid w:val="00856001"/>
    <w:rsid w:val="008561CE"/>
    <w:rsid w:val="00856A0A"/>
    <w:rsid w:val="00856AC3"/>
    <w:rsid w:val="00856CE8"/>
    <w:rsid w:val="00856CEA"/>
    <w:rsid w:val="00856E94"/>
    <w:rsid w:val="00856F3D"/>
    <w:rsid w:val="0085710F"/>
    <w:rsid w:val="00857A84"/>
    <w:rsid w:val="00857D86"/>
    <w:rsid w:val="00860DB5"/>
    <w:rsid w:val="0086164A"/>
    <w:rsid w:val="008618C3"/>
    <w:rsid w:val="00861D9B"/>
    <w:rsid w:val="00861DAE"/>
    <w:rsid w:val="00861DF5"/>
    <w:rsid w:val="00862007"/>
    <w:rsid w:val="00862130"/>
    <w:rsid w:val="00862783"/>
    <w:rsid w:val="00862F60"/>
    <w:rsid w:val="008632AF"/>
    <w:rsid w:val="00863771"/>
    <w:rsid w:val="00863AC6"/>
    <w:rsid w:val="00864570"/>
    <w:rsid w:val="00864F82"/>
    <w:rsid w:val="0086537E"/>
    <w:rsid w:val="00865425"/>
    <w:rsid w:val="008663A9"/>
    <w:rsid w:val="00866580"/>
    <w:rsid w:val="00866CBA"/>
    <w:rsid w:val="0086767C"/>
    <w:rsid w:val="008713E0"/>
    <w:rsid w:val="0087146F"/>
    <w:rsid w:val="00872002"/>
    <w:rsid w:val="00873850"/>
    <w:rsid w:val="00874352"/>
    <w:rsid w:val="008748AD"/>
    <w:rsid w:val="00874F01"/>
    <w:rsid w:val="0087595F"/>
    <w:rsid w:val="00875C58"/>
    <w:rsid w:val="00875DE9"/>
    <w:rsid w:val="00875F4F"/>
    <w:rsid w:val="008761B1"/>
    <w:rsid w:val="008761D8"/>
    <w:rsid w:val="00876579"/>
    <w:rsid w:val="00876613"/>
    <w:rsid w:val="0088014B"/>
    <w:rsid w:val="008801A3"/>
    <w:rsid w:val="008803EB"/>
    <w:rsid w:val="00880C8C"/>
    <w:rsid w:val="00881573"/>
    <w:rsid w:val="00881C64"/>
    <w:rsid w:val="00882790"/>
    <w:rsid w:val="00882852"/>
    <w:rsid w:val="00882E1E"/>
    <w:rsid w:val="00883A81"/>
    <w:rsid w:val="00883C4D"/>
    <w:rsid w:val="00883D7E"/>
    <w:rsid w:val="0088464C"/>
    <w:rsid w:val="00884807"/>
    <w:rsid w:val="00884E98"/>
    <w:rsid w:val="00885518"/>
    <w:rsid w:val="008855FC"/>
    <w:rsid w:val="008869DC"/>
    <w:rsid w:val="00886EC4"/>
    <w:rsid w:val="00886EE6"/>
    <w:rsid w:val="00887366"/>
    <w:rsid w:val="00890B07"/>
    <w:rsid w:val="00892033"/>
    <w:rsid w:val="0089208D"/>
    <w:rsid w:val="00892A58"/>
    <w:rsid w:val="00892B9C"/>
    <w:rsid w:val="008930AA"/>
    <w:rsid w:val="00893226"/>
    <w:rsid w:val="0089370D"/>
    <w:rsid w:val="00893AC2"/>
    <w:rsid w:val="00893B52"/>
    <w:rsid w:val="00894096"/>
    <w:rsid w:val="0089595D"/>
    <w:rsid w:val="00896AAA"/>
    <w:rsid w:val="008A01F8"/>
    <w:rsid w:val="008A06B4"/>
    <w:rsid w:val="008A0FCB"/>
    <w:rsid w:val="008A14C3"/>
    <w:rsid w:val="008A1A5C"/>
    <w:rsid w:val="008A1C41"/>
    <w:rsid w:val="008A2F4F"/>
    <w:rsid w:val="008A479F"/>
    <w:rsid w:val="008A4A89"/>
    <w:rsid w:val="008A4C15"/>
    <w:rsid w:val="008A5B08"/>
    <w:rsid w:val="008A5BA7"/>
    <w:rsid w:val="008A5FCB"/>
    <w:rsid w:val="008A63F5"/>
    <w:rsid w:val="008A686F"/>
    <w:rsid w:val="008A68D8"/>
    <w:rsid w:val="008A6AB3"/>
    <w:rsid w:val="008A70F4"/>
    <w:rsid w:val="008A7849"/>
    <w:rsid w:val="008A7B51"/>
    <w:rsid w:val="008A7BEF"/>
    <w:rsid w:val="008B0217"/>
    <w:rsid w:val="008B03C3"/>
    <w:rsid w:val="008B0603"/>
    <w:rsid w:val="008B0824"/>
    <w:rsid w:val="008B0C01"/>
    <w:rsid w:val="008B0F6F"/>
    <w:rsid w:val="008B162B"/>
    <w:rsid w:val="008B1D6B"/>
    <w:rsid w:val="008B1E78"/>
    <w:rsid w:val="008B203A"/>
    <w:rsid w:val="008B295C"/>
    <w:rsid w:val="008B31AE"/>
    <w:rsid w:val="008B3C9E"/>
    <w:rsid w:val="008B3F28"/>
    <w:rsid w:val="008B4C48"/>
    <w:rsid w:val="008B4E51"/>
    <w:rsid w:val="008B61BE"/>
    <w:rsid w:val="008B68AE"/>
    <w:rsid w:val="008B6BEB"/>
    <w:rsid w:val="008B6BF2"/>
    <w:rsid w:val="008B6EC9"/>
    <w:rsid w:val="008B7402"/>
    <w:rsid w:val="008B7444"/>
    <w:rsid w:val="008B7940"/>
    <w:rsid w:val="008C036F"/>
    <w:rsid w:val="008C03B4"/>
    <w:rsid w:val="008C0A80"/>
    <w:rsid w:val="008C0C71"/>
    <w:rsid w:val="008C0CC5"/>
    <w:rsid w:val="008C13B2"/>
    <w:rsid w:val="008C22B0"/>
    <w:rsid w:val="008C2346"/>
    <w:rsid w:val="008C2865"/>
    <w:rsid w:val="008C2F3C"/>
    <w:rsid w:val="008C2FD2"/>
    <w:rsid w:val="008C3230"/>
    <w:rsid w:val="008C3DCD"/>
    <w:rsid w:val="008C530A"/>
    <w:rsid w:val="008C5625"/>
    <w:rsid w:val="008C5C17"/>
    <w:rsid w:val="008C5FA5"/>
    <w:rsid w:val="008C61BF"/>
    <w:rsid w:val="008C628E"/>
    <w:rsid w:val="008C6507"/>
    <w:rsid w:val="008C778A"/>
    <w:rsid w:val="008C77D5"/>
    <w:rsid w:val="008C77ED"/>
    <w:rsid w:val="008C786F"/>
    <w:rsid w:val="008C7D12"/>
    <w:rsid w:val="008D0B57"/>
    <w:rsid w:val="008D0CF0"/>
    <w:rsid w:val="008D148A"/>
    <w:rsid w:val="008D1550"/>
    <w:rsid w:val="008D1E90"/>
    <w:rsid w:val="008D2419"/>
    <w:rsid w:val="008D29DE"/>
    <w:rsid w:val="008D30CF"/>
    <w:rsid w:val="008D37D9"/>
    <w:rsid w:val="008D3DE4"/>
    <w:rsid w:val="008D43A6"/>
    <w:rsid w:val="008D53F5"/>
    <w:rsid w:val="008D61F4"/>
    <w:rsid w:val="008D69E8"/>
    <w:rsid w:val="008D6B3C"/>
    <w:rsid w:val="008D6B5E"/>
    <w:rsid w:val="008D6D07"/>
    <w:rsid w:val="008D738F"/>
    <w:rsid w:val="008D73CA"/>
    <w:rsid w:val="008D7430"/>
    <w:rsid w:val="008D7610"/>
    <w:rsid w:val="008D77D5"/>
    <w:rsid w:val="008D7B92"/>
    <w:rsid w:val="008E04D6"/>
    <w:rsid w:val="008E1CDE"/>
    <w:rsid w:val="008E294F"/>
    <w:rsid w:val="008E3031"/>
    <w:rsid w:val="008E30BF"/>
    <w:rsid w:val="008E319C"/>
    <w:rsid w:val="008E3713"/>
    <w:rsid w:val="008E379C"/>
    <w:rsid w:val="008E4786"/>
    <w:rsid w:val="008E4B02"/>
    <w:rsid w:val="008E55AF"/>
    <w:rsid w:val="008E5864"/>
    <w:rsid w:val="008E5A42"/>
    <w:rsid w:val="008E5C6F"/>
    <w:rsid w:val="008E7177"/>
    <w:rsid w:val="008E72C6"/>
    <w:rsid w:val="008E7F71"/>
    <w:rsid w:val="008F010F"/>
    <w:rsid w:val="008F0236"/>
    <w:rsid w:val="008F03A6"/>
    <w:rsid w:val="008F0BAC"/>
    <w:rsid w:val="008F0E3C"/>
    <w:rsid w:val="008F12D4"/>
    <w:rsid w:val="008F1954"/>
    <w:rsid w:val="008F1BF4"/>
    <w:rsid w:val="008F1D1E"/>
    <w:rsid w:val="008F1D4E"/>
    <w:rsid w:val="008F2C64"/>
    <w:rsid w:val="008F2D78"/>
    <w:rsid w:val="008F3160"/>
    <w:rsid w:val="008F31A8"/>
    <w:rsid w:val="008F397C"/>
    <w:rsid w:val="008F40A7"/>
    <w:rsid w:val="008F41D0"/>
    <w:rsid w:val="008F4486"/>
    <w:rsid w:val="008F45B4"/>
    <w:rsid w:val="008F497E"/>
    <w:rsid w:val="008F4B10"/>
    <w:rsid w:val="008F4BC4"/>
    <w:rsid w:val="008F5200"/>
    <w:rsid w:val="008F5B2B"/>
    <w:rsid w:val="008F5E9D"/>
    <w:rsid w:val="008F5F0D"/>
    <w:rsid w:val="008F67D7"/>
    <w:rsid w:val="008F6900"/>
    <w:rsid w:val="008F7047"/>
    <w:rsid w:val="008F795A"/>
    <w:rsid w:val="008F7AB7"/>
    <w:rsid w:val="00900343"/>
    <w:rsid w:val="009006BC"/>
    <w:rsid w:val="009008E2"/>
    <w:rsid w:val="00900B63"/>
    <w:rsid w:val="009010CF"/>
    <w:rsid w:val="0090141C"/>
    <w:rsid w:val="009020A5"/>
    <w:rsid w:val="009020B0"/>
    <w:rsid w:val="0090297F"/>
    <w:rsid w:val="00902B60"/>
    <w:rsid w:val="00902D95"/>
    <w:rsid w:val="009033D6"/>
    <w:rsid w:val="00903868"/>
    <w:rsid w:val="00903B77"/>
    <w:rsid w:val="00904048"/>
    <w:rsid w:val="009053EC"/>
    <w:rsid w:val="009057E8"/>
    <w:rsid w:val="0090583C"/>
    <w:rsid w:val="009066EA"/>
    <w:rsid w:val="00906C07"/>
    <w:rsid w:val="00906FE3"/>
    <w:rsid w:val="00906FF3"/>
    <w:rsid w:val="0090718D"/>
    <w:rsid w:val="00910357"/>
    <w:rsid w:val="0091080D"/>
    <w:rsid w:val="0091107E"/>
    <w:rsid w:val="00911670"/>
    <w:rsid w:val="009119AA"/>
    <w:rsid w:val="009128CB"/>
    <w:rsid w:val="00913294"/>
    <w:rsid w:val="0091354B"/>
    <w:rsid w:val="0091465D"/>
    <w:rsid w:val="00914B13"/>
    <w:rsid w:val="00914D4E"/>
    <w:rsid w:val="00914F88"/>
    <w:rsid w:val="00915716"/>
    <w:rsid w:val="00915A50"/>
    <w:rsid w:val="00915C95"/>
    <w:rsid w:val="00916146"/>
    <w:rsid w:val="00916534"/>
    <w:rsid w:val="009165EC"/>
    <w:rsid w:val="00916913"/>
    <w:rsid w:val="009176CC"/>
    <w:rsid w:val="00917BB4"/>
    <w:rsid w:val="00921B3D"/>
    <w:rsid w:val="00922025"/>
    <w:rsid w:val="00922255"/>
    <w:rsid w:val="00922774"/>
    <w:rsid w:val="009230C1"/>
    <w:rsid w:val="00923473"/>
    <w:rsid w:val="00923ADE"/>
    <w:rsid w:val="00923B78"/>
    <w:rsid w:val="00924120"/>
    <w:rsid w:val="00924850"/>
    <w:rsid w:val="00924E9F"/>
    <w:rsid w:val="00925340"/>
    <w:rsid w:val="009254D4"/>
    <w:rsid w:val="0092576A"/>
    <w:rsid w:val="0092602E"/>
    <w:rsid w:val="00926CEE"/>
    <w:rsid w:val="00927AC2"/>
    <w:rsid w:val="00927F95"/>
    <w:rsid w:val="00930DC8"/>
    <w:rsid w:val="0093141E"/>
    <w:rsid w:val="009333CB"/>
    <w:rsid w:val="009334D8"/>
    <w:rsid w:val="0093417B"/>
    <w:rsid w:val="009341AF"/>
    <w:rsid w:val="00935950"/>
    <w:rsid w:val="00935D28"/>
    <w:rsid w:val="00935D55"/>
    <w:rsid w:val="00936335"/>
    <w:rsid w:val="00936769"/>
    <w:rsid w:val="00936AD5"/>
    <w:rsid w:val="00936E57"/>
    <w:rsid w:val="00936E68"/>
    <w:rsid w:val="00937116"/>
    <w:rsid w:val="009374B1"/>
    <w:rsid w:val="00940901"/>
    <w:rsid w:val="0094109B"/>
    <w:rsid w:val="009411CA"/>
    <w:rsid w:val="00941DA2"/>
    <w:rsid w:val="00942C2D"/>
    <w:rsid w:val="00942F5D"/>
    <w:rsid w:val="00943406"/>
    <w:rsid w:val="0094352C"/>
    <w:rsid w:val="009438CB"/>
    <w:rsid w:val="00943ADB"/>
    <w:rsid w:val="009447D9"/>
    <w:rsid w:val="009449AF"/>
    <w:rsid w:val="00944BB8"/>
    <w:rsid w:val="00945196"/>
    <w:rsid w:val="00945720"/>
    <w:rsid w:val="0094576F"/>
    <w:rsid w:val="00945824"/>
    <w:rsid w:val="00945968"/>
    <w:rsid w:val="009464B1"/>
    <w:rsid w:val="00946D59"/>
    <w:rsid w:val="00946DAD"/>
    <w:rsid w:val="00946FBA"/>
    <w:rsid w:val="0094756C"/>
    <w:rsid w:val="00947FE3"/>
    <w:rsid w:val="00950486"/>
    <w:rsid w:val="00950697"/>
    <w:rsid w:val="0095075A"/>
    <w:rsid w:val="009507CD"/>
    <w:rsid w:val="009507D6"/>
    <w:rsid w:val="00950E04"/>
    <w:rsid w:val="00950E92"/>
    <w:rsid w:val="009515D9"/>
    <w:rsid w:val="009520AE"/>
    <w:rsid w:val="009529EB"/>
    <w:rsid w:val="00952C05"/>
    <w:rsid w:val="00953719"/>
    <w:rsid w:val="00953E43"/>
    <w:rsid w:val="00953EE0"/>
    <w:rsid w:val="00954012"/>
    <w:rsid w:val="00954349"/>
    <w:rsid w:val="009544FB"/>
    <w:rsid w:val="00954D0C"/>
    <w:rsid w:val="009559B9"/>
    <w:rsid w:val="009569DA"/>
    <w:rsid w:val="00957594"/>
    <w:rsid w:val="00957B31"/>
    <w:rsid w:val="00957C44"/>
    <w:rsid w:val="00957CEC"/>
    <w:rsid w:val="00960E09"/>
    <w:rsid w:val="00961144"/>
    <w:rsid w:val="009618B0"/>
    <w:rsid w:val="00961922"/>
    <w:rsid w:val="00961F13"/>
    <w:rsid w:val="00962D3B"/>
    <w:rsid w:val="00962FF0"/>
    <w:rsid w:val="00963EDA"/>
    <w:rsid w:val="00964AA7"/>
    <w:rsid w:val="00964CDB"/>
    <w:rsid w:val="00965D15"/>
    <w:rsid w:val="00966274"/>
    <w:rsid w:val="009663BE"/>
    <w:rsid w:val="0096656C"/>
    <w:rsid w:val="00966604"/>
    <w:rsid w:val="009670B7"/>
    <w:rsid w:val="009674B1"/>
    <w:rsid w:val="00967602"/>
    <w:rsid w:val="00967BD9"/>
    <w:rsid w:val="00967D96"/>
    <w:rsid w:val="00970979"/>
    <w:rsid w:val="0097177B"/>
    <w:rsid w:val="00971863"/>
    <w:rsid w:val="00972805"/>
    <w:rsid w:val="00972A97"/>
    <w:rsid w:val="00974C4D"/>
    <w:rsid w:val="009750C4"/>
    <w:rsid w:val="009759B5"/>
    <w:rsid w:val="00976668"/>
    <w:rsid w:val="009772BA"/>
    <w:rsid w:val="009775CC"/>
    <w:rsid w:val="00977A6C"/>
    <w:rsid w:val="00977DBE"/>
    <w:rsid w:val="0098093D"/>
    <w:rsid w:val="009809C1"/>
    <w:rsid w:val="00980D4C"/>
    <w:rsid w:val="00981714"/>
    <w:rsid w:val="00981911"/>
    <w:rsid w:val="00981C54"/>
    <w:rsid w:val="00981E6E"/>
    <w:rsid w:val="0098261D"/>
    <w:rsid w:val="00983404"/>
    <w:rsid w:val="009836AE"/>
    <w:rsid w:val="00983A37"/>
    <w:rsid w:val="00983EE3"/>
    <w:rsid w:val="0098409E"/>
    <w:rsid w:val="00984540"/>
    <w:rsid w:val="00984991"/>
    <w:rsid w:val="00985020"/>
    <w:rsid w:val="0098577E"/>
    <w:rsid w:val="00986514"/>
    <w:rsid w:val="00986549"/>
    <w:rsid w:val="00986C9E"/>
    <w:rsid w:val="0098755C"/>
    <w:rsid w:val="00987675"/>
    <w:rsid w:val="0099051B"/>
    <w:rsid w:val="009906D2"/>
    <w:rsid w:val="00990B7C"/>
    <w:rsid w:val="00991104"/>
    <w:rsid w:val="0099166D"/>
    <w:rsid w:val="00991B41"/>
    <w:rsid w:val="00991C73"/>
    <w:rsid w:val="00991CF1"/>
    <w:rsid w:val="009927EC"/>
    <w:rsid w:val="00992A9C"/>
    <w:rsid w:val="00992D72"/>
    <w:rsid w:val="00993578"/>
    <w:rsid w:val="0099395D"/>
    <w:rsid w:val="009939F5"/>
    <w:rsid w:val="00993BF5"/>
    <w:rsid w:val="00994196"/>
    <w:rsid w:val="009942A7"/>
    <w:rsid w:val="009944CB"/>
    <w:rsid w:val="00994E86"/>
    <w:rsid w:val="00994F81"/>
    <w:rsid w:val="00995301"/>
    <w:rsid w:val="00995655"/>
    <w:rsid w:val="00995667"/>
    <w:rsid w:val="009958E5"/>
    <w:rsid w:val="00995E53"/>
    <w:rsid w:val="00996669"/>
    <w:rsid w:val="0099705B"/>
    <w:rsid w:val="009977EC"/>
    <w:rsid w:val="009A005E"/>
    <w:rsid w:val="009A0789"/>
    <w:rsid w:val="009A0898"/>
    <w:rsid w:val="009A0ADA"/>
    <w:rsid w:val="009A0F26"/>
    <w:rsid w:val="009A161D"/>
    <w:rsid w:val="009A1EB9"/>
    <w:rsid w:val="009A1FB9"/>
    <w:rsid w:val="009A2051"/>
    <w:rsid w:val="009A2744"/>
    <w:rsid w:val="009A2AAB"/>
    <w:rsid w:val="009A2EC3"/>
    <w:rsid w:val="009A32C6"/>
    <w:rsid w:val="009A492A"/>
    <w:rsid w:val="009A49DA"/>
    <w:rsid w:val="009A52FC"/>
    <w:rsid w:val="009A55D4"/>
    <w:rsid w:val="009A5695"/>
    <w:rsid w:val="009A5D55"/>
    <w:rsid w:val="009A6798"/>
    <w:rsid w:val="009A6B78"/>
    <w:rsid w:val="009A72F6"/>
    <w:rsid w:val="009A7E77"/>
    <w:rsid w:val="009B0AE5"/>
    <w:rsid w:val="009B23BD"/>
    <w:rsid w:val="009B29F8"/>
    <w:rsid w:val="009B3431"/>
    <w:rsid w:val="009B3837"/>
    <w:rsid w:val="009B3C4D"/>
    <w:rsid w:val="009B3CCF"/>
    <w:rsid w:val="009B3EB9"/>
    <w:rsid w:val="009B505D"/>
    <w:rsid w:val="009B512A"/>
    <w:rsid w:val="009B599B"/>
    <w:rsid w:val="009B5E20"/>
    <w:rsid w:val="009B640F"/>
    <w:rsid w:val="009B69C4"/>
    <w:rsid w:val="009B6A9D"/>
    <w:rsid w:val="009B6CFC"/>
    <w:rsid w:val="009B6EB5"/>
    <w:rsid w:val="009B7A98"/>
    <w:rsid w:val="009C00C3"/>
    <w:rsid w:val="009C013C"/>
    <w:rsid w:val="009C0837"/>
    <w:rsid w:val="009C1046"/>
    <w:rsid w:val="009C10A6"/>
    <w:rsid w:val="009C11DE"/>
    <w:rsid w:val="009C15C8"/>
    <w:rsid w:val="009C15CA"/>
    <w:rsid w:val="009C17BA"/>
    <w:rsid w:val="009C21C8"/>
    <w:rsid w:val="009C21D8"/>
    <w:rsid w:val="009C23C1"/>
    <w:rsid w:val="009C247D"/>
    <w:rsid w:val="009C2820"/>
    <w:rsid w:val="009C2846"/>
    <w:rsid w:val="009C2B42"/>
    <w:rsid w:val="009C3ADE"/>
    <w:rsid w:val="009C3B6E"/>
    <w:rsid w:val="009C3BCD"/>
    <w:rsid w:val="009C4F57"/>
    <w:rsid w:val="009C557E"/>
    <w:rsid w:val="009C5B4D"/>
    <w:rsid w:val="009C5BBE"/>
    <w:rsid w:val="009C6544"/>
    <w:rsid w:val="009C6FD2"/>
    <w:rsid w:val="009C7C2D"/>
    <w:rsid w:val="009C7DDE"/>
    <w:rsid w:val="009D0C97"/>
    <w:rsid w:val="009D132B"/>
    <w:rsid w:val="009D1541"/>
    <w:rsid w:val="009D234F"/>
    <w:rsid w:val="009D24FE"/>
    <w:rsid w:val="009D2DB6"/>
    <w:rsid w:val="009D3621"/>
    <w:rsid w:val="009D3EFE"/>
    <w:rsid w:val="009D3FD4"/>
    <w:rsid w:val="009D45D7"/>
    <w:rsid w:val="009D54EE"/>
    <w:rsid w:val="009D6907"/>
    <w:rsid w:val="009D6C98"/>
    <w:rsid w:val="009D7227"/>
    <w:rsid w:val="009D7313"/>
    <w:rsid w:val="009D7562"/>
    <w:rsid w:val="009D7B4B"/>
    <w:rsid w:val="009D7CD9"/>
    <w:rsid w:val="009D7ED7"/>
    <w:rsid w:val="009E0634"/>
    <w:rsid w:val="009E0F7C"/>
    <w:rsid w:val="009E18C6"/>
    <w:rsid w:val="009E1ABE"/>
    <w:rsid w:val="009E1D72"/>
    <w:rsid w:val="009E23EF"/>
    <w:rsid w:val="009E2454"/>
    <w:rsid w:val="009E250D"/>
    <w:rsid w:val="009E277E"/>
    <w:rsid w:val="009E2A1F"/>
    <w:rsid w:val="009E2A52"/>
    <w:rsid w:val="009E2CF0"/>
    <w:rsid w:val="009E3143"/>
    <w:rsid w:val="009E32D7"/>
    <w:rsid w:val="009E3BD7"/>
    <w:rsid w:val="009E4ADA"/>
    <w:rsid w:val="009E5B2A"/>
    <w:rsid w:val="009E5BFD"/>
    <w:rsid w:val="009E5CEB"/>
    <w:rsid w:val="009E5CF0"/>
    <w:rsid w:val="009E65B3"/>
    <w:rsid w:val="009E7647"/>
    <w:rsid w:val="009F0D1B"/>
    <w:rsid w:val="009F0E23"/>
    <w:rsid w:val="009F2572"/>
    <w:rsid w:val="009F26AF"/>
    <w:rsid w:val="009F2BE7"/>
    <w:rsid w:val="009F2C74"/>
    <w:rsid w:val="009F3077"/>
    <w:rsid w:val="009F3D11"/>
    <w:rsid w:val="009F41D7"/>
    <w:rsid w:val="009F4553"/>
    <w:rsid w:val="009F51C0"/>
    <w:rsid w:val="009F5403"/>
    <w:rsid w:val="009F573D"/>
    <w:rsid w:val="009F57A8"/>
    <w:rsid w:val="009F692E"/>
    <w:rsid w:val="009F69AE"/>
    <w:rsid w:val="009F6C9B"/>
    <w:rsid w:val="009F75EC"/>
    <w:rsid w:val="009F7A3E"/>
    <w:rsid w:val="009F7C15"/>
    <w:rsid w:val="009F7E1D"/>
    <w:rsid w:val="00A00055"/>
    <w:rsid w:val="00A0013A"/>
    <w:rsid w:val="00A002A8"/>
    <w:rsid w:val="00A00369"/>
    <w:rsid w:val="00A008EF"/>
    <w:rsid w:val="00A00A45"/>
    <w:rsid w:val="00A00E2A"/>
    <w:rsid w:val="00A01173"/>
    <w:rsid w:val="00A015EF"/>
    <w:rsid w:val="00A016A7"/>
    <w:rsid w:val="00A01A45"/>
    <w:rsid w:val="00A01B56"/>
    <w:rsid w:val="00A02315"/>
    <w:rsid w:val="00A0277D"/>
    <w:rsid w:val="00A028D4"/>
    <w:rsid w:val="00A02B66"/>
    <w:rsid w:val="00A02C25"/>
    <w:rsid w:val="00A039DA"/>
    <w:rsid w:val="00A03E2A"/>
    <w:rsid w:val="00A03EA9"/>
    <w:rsid w:val="00A03F6F"/>
    <w:rsid w:val="00A04207"/>
    <w:rsid w:val="00A0540F"/>
    <w:rsid w:val="00A0549F"/>
    <w:rsid w:val="00A06086"/>
    <w:rsid w:val="00A06B88"/>
    <w:rsid w:val="00A078B9"/>
    <w:rsid w:val="00A07FF8"/>
    <w:rsid w:val="00A10386"/>
    <w:rsid w:val="00A103C3"/>
    <w:rsid w:val="00A10933"/>
    <w:rsid w:val="00A10ABA"/>
    <w:rsid w:val="00A10D97"/>
    <w:rsid w:val="00A10E0F"/>
    <w:rsid w:val="00A11B37"/>
    <w:rsid w:val="00A11BAE"/>
    <w:rsid w:val="00A12381"/>
    <w:rsid w:val="00A12FA5"/>
    <w:rsid w:val="00A12FE9"/>
    <w:rsid w:val="00A13984"/>
    <w:rsid w:val="00A1436F"/>
    <w:rsid w:val="00A14B2D"/>
    <w:rsid w:val="00A14C4F"/>
    <w:rsid w:val="00A14D6C"/>
    <w:rsid w:val="00A14F20"/>
    <w:rsid w:val="00A1518A"/>
    <w:rsid w:val="00A15A8D"/>
    <w:rsid w:val="00A172B6"/>
    <w:rsid w:val="00A17404"/>
    <w:rsid w:val="00A20B46"/>
    <w:rsid w:val="00A20F26"/>
    <w:rsid w:val="00A20FF0"/>
    <w:rsid w:val="00A2167D"/>
    <w:rsid w:val="00A218A9"/>
    <w:rsid w:val="00A21CDD"/>
    <w:rsid w:val="00A22223"/>
    <w:rsid w:val="00A226AD"/>
    <w:rsid w:val="00A2276C"/>
    <w:rsid w:val="00A23BF5"/>
    <w:rsid w:val="00A23C20"/>
    <w:rsid w:val="00A245C9"/>
    <w:rsid w:val="00A246F6"/>
    <w:rsid w:val="00A2546F"/>
    <w:rsid w:val="00A2565C"/>
    <w:rsid w:val="00A257C6"/>
    <w:rsid w:val="00A25D32"/>
    <w:rsid w:val="00A2640D"/>
    <w:rsid w:val="00A2688A"/>
    <w:rsid w:val="00A26D42"/>
    <w:rsid w:val="00A26F63"/>
    <w:rsid w:val="00A274F8"/>
    <w:rsid w:val="00A27808"/>
    <w:rsid w:val="00A278CB"/>
    <w:rsid w:val="00A279BA"/>
    <w:rsid w:val="00A30252"/>
    <w:rsid w:val="00A306CE"/>
    <w:rsid w:val="00A30EE4"/>
    <w:rsid w:val="00A30FC1"/>
    <w:rsid w:val="00A31865"/>
    <w:rsid w:val="00A31E15"/>
    <w:rsid w:val="00A3200A"/>
    <w:rsid w:val="00A3218C"/>
    <w:rsid w:val="00A32ACF"/>
    <w:rsid w:val="00A32BDD"/>
    <w:rsid w:val="00A33917"/>
    <w:rsid w:val="00A341B1"/>
    <w:rsid w:val="00A35142"/>
    <w:rsid w:val="00A35222"/>
    <w:rsid w:val="00A357F1"/>
    <w:rsid w:val="00A35B81"/>
    <w:rsid w:val="00A36966"/>
    <w:rsid w:val="00A376D8"/>
    <w:rsid w:val="00A37E40"/>
    <w:rsid w:val="00A41539"/>
    <w:rsid w:val="00A415EF"/>
    <w:rsid w:val="00A41A6F"/>
    <w:rsid w:val="00A42474"/>
    <w:rsid w:val="00A4292D"/>
    <w:rsid w:val="00A42B0F"/>
    <w:rsid w:val="00A42B1B"/>
    <w:rsid w:val="00A42BD1"/>
    <w:rsid w:val="00A42E9D"/>
    <w:rsid w:val="00A44C51"/>
    <w:rsid w:val="00A44F3E"/>
    <w:rsid w:val="00A45554"/>
    <w:rsid w:val="00A4556D"/>
    <w:rsid w:val="00A457B3"/>
    <w:rsid w:val="00A458CF"/>
    <w:rsid w:val="00A47831"/>
    <w:rsid w:val="00A5028F"/>
    <w:rsid w:val="00A50613"/>
    <w:rsid w:val="00A50793"/>
    <w:rsid w:val="00A50AFD"/>
    <w:rsid w:val="00A519BD"/>
    <w:rsid w:val="00A51C30"/>
    <w:rsid w:val="00A51DCF"/>
    <w:rsid w:val="00A52BB2"/>
    <w:rsid w:val="00A52CE0"/>
    <w:rsid w:val="00A53021"/>
    <w:rsid w:val="00A53B1F"/>
    <w:rsid w:val="00A53B85"/>
    <w:rsid w:val="00A53EA0"/>
    <w:rsid w:val="00A53EED"/>
    <w:rsid w:val="00A54B3E"/>
    <w:rsid w:val="00A5603E"/>
    <w:rsid w:val="00A561E5"/>
    <w:rsid w:val="00A5643A"/>
    <w:rsid w:val="00A56FBA"/>
    <w:rsid w:val="00A572CC"/>
    <w:rsid w:val="00A579CA"/>
    <w:rsid w:val="00A57F8D"/>
    <w:rsid w:val="00A61055"/>
    <w:rsid w:val="00A61438"/>
    <w:rsid w:val="00A61466"/>
    <w:rsid w:val="00A615D2"/>
    <w:rsid w:val="00A61CE1"/>
    <w:rsid w:val="00A61E16"/>
    <w:rsid w:val="00A623C8"/>
    <w:rsid w:val="00A6448A"/>
    <w:rsid w:val="00A6509F"/>
    <w:rsid w:val="00A6535C"/>
    <w:rsid w:val="00A65F64"/>
    <w:rsid w:val="00A66E65"/>
    <w:rsid w:val="00A66FB0"/>
    <w:rsid w:val="00A6716F"/>
    <w:rsid w:val="00A6775C"/>
    <w:rsid w:val="00A67DC7"/>
    <w:rsid w:val="00A70066"/>
    <w:rsid w:val="00A700D6"/>
    <w:rsid w:val="00A70320"/>
    <w:rsid w:val="00A7037C"/>
    <w:rsid w:val="00A70DD7"/>
    <w:rsid w:val="00A70EDE"/>
    <w:rsid w:val="00A70F99"/>
    <w:rsid w:val="00A7136D"/>
    <w:rsid w:val="00A72468"/>
    <w:rsid w:val="00A72857"/>
    <w:rsid w:val="00A729F5"/>
    <w:rsid w:val="00A72AE9"/>
    <w:rsid w:val="00A72E10"/>
    <w:rsid w:val="00A734DB"/>
    <w:rsid w:val="00A735CF"/>
    <w:rsid w:val="00A73922"/>
    <w:rsid w:val="00A73C11"/>
    <w:rsid w:val="00A73F6F"/>
    <w:rsid w:val="00A73FF2"/>
    <w:rsid w:val="00A74E35"/>
    <w:rsid w:val="00A74E60"/>
    <w:rsid w:val="00A7675B"/>
    <w:rsid w:val="00A76E5F"/>
    <w:rsid w:val="00A773A2"/>
    <w:rsid w:val="00A7763A"/>
    <w:rsid w:val="00A779EF"/>
    <w:rsid w:val="00A77A5E"/>
    <w:rsid w:val="00A77B15"/>
    <w:rsid w:val="00A77B2D"/>
    <w:rsid w:val="00A80CFD"/>
    <w:rsid w:val="00A80D60"/>
    <w:rsid w:val="00A826FA"/>
    <w:rsid w:val="00A837C2"/>
    <w:rsid w:val="00A83A57"/>
    <w:rsid w:val="00A83B83"/>
    <w:rsid w:val="00A83CCE"/>
    <w:rsid w:val="00A83D00"/>
    <w:rsid w:val="00A8426E"/>
    <w:rsid w:val="00A85111"/>
    <w:rsid w:val="00A860CF"/>
    <w:rsid w:val="00A86EBB"/>
    <w:rsid w:val="00A870DE"/>
    <w:rsid w:val="00A875B0"/>
    <w:rsid w:val="00A8764E"/>
    <w:rsid w:val="00A876E8"/>
    <w:rsid w:val="00A909BE"/>
    <w:rsid w:val="00A90B4A"/>
    <w:rsid w:val="00A91ACE"/>
    <w:rsid w:val="00A91C3F"/>
    <w:rsid w:val="00A92E68"/>
    <w:rsid w:val="00A9383F"/>
    <w:rsid w:val="00A94321"/>
    <w:rsid w:val="00A9482C"/>
    <w:rsid w:val="00A94AB5"/>
    <w:rsid w:val="00A94CA2"/>
    <w:rsid w:val="00A94DB9"/>
    <w:rsid w:val="00A94EB3"/>
    <w:rsid w:val="00A94FE7"/>
    <w:rsid w:val="00A95508"/>
    <w:rsid w:val="00A9587A"/>
    <w:rsid w:val="00A959A1"/>
    <w:rsid w:val="00A95B75"/>
    <w:rsid w:val="00A95F0A"/>
    <w:rsid w:val="00A9614D"/>
    <w:rsid w:val="00A96403"/>
    <w:rsid w:val="00A96734"/>
    <w:rsid w:val="00A96CCC"/>
    <w:rsid w:val="00A96DB5"/>
    <w:rsid w:val="00A9709C"/>
    <w:rsid w:val="00A97601"/>
    <w:rsid w:val="00AA05EF"/>
    <w:rsid w:val="00AA063B"/>
    <w:rsid w:val="00AA175A"/>
    <w:rsid w:val="00AA299D"/>
    <w:rsid w:val="00AA29C1"/>
    <w:rsid w:val="00AA2CE4"/>
    <w:rsid w:val="00AA2F98"/>
    <w:rsid w:val="00AA3B28"/>
    <w:rsid w:val="00AA3CA5"/>
    <w:rsid w:val="00AA3EE5"/>
    <w:rsid w:val="00AA50C5"/>
    <w:rsid w:val="00AA61FB"/>
    <w:rsid w:val="00AA72BC"/>
    <w:rsid w:val="00AA79FF"/>
    <w:rsid w:val="00AB1033"/>
    <w:rsid w:val="00AB1B55"/>
    <w:rsid w:val="00AB1D4D"/>
    <w:rsid w:val="00AB2198"/>
    <w:rsid w:val="00AB282A"/>
    <w:rsid w:val="00AB28F8"/>
    <w:rsid w:val="00AB2C7D"/>
    <w:rsid w:val="00AB2ED7"/>
    <w:rsid w:val="00AB2F9B"/>
    <w:rsid w:val="00AB341D"/>
    <w:rsid w:val="00AB37CF"/>
    <w:rsid w:val="00AB4511"/>
    <w:rsid w:val="00AB4B74"/>
    <w:rsid w:val="00AB4CAA"/>
    <w:rsid w:val="00AB4F82"/>
    <w:rsid w:val="00AB50FD"/>
    <w:rsid w:val="00AB531D"/>
    <w:rsid w:val="00AB5600"/>
    <w:rsid w:val="00AB5618"/>
    <w:rsid w:val="00AB6060"/>
    <w:rsid w:val="00AB6102"/>
    <w:rsid w:val="00AB618C"/>
    <w:rsid w:val="00AB64B9"/>
    <w:rsid w:val="00AB7328"/>
    <w:rsid w:val="00AB77DB"/>
    <w:rsid w:val="00AB7974"/>
    <w:rsid w:val="00AC075D"/>
    <w:rsid w:val="00AC1703"/>
    <w:rsid w:val="00AC17F8"/>
    <w:rsid w:val="00AC1FC2"/>
    <w:rsid w:val="00AC1FCE"/>
    <w:rsid w:val="00AC23B5"/>
    <w:rsid w:val="00AC2947"/>
    <w:rsid w:val="00AC29E1"/>
    <w:rsid w:val="00AC31E9"/>
    <w:rsid w:val="00AC3567"/>
    <w:rsid w:val="00AC3CC0"/>
    <w:rsid w:val="00AC426F"/>
    <w:rsid w:val="00AC43AF"/>
    <w:rsid w:val="00AC4BD6"/>
    <w:rsid w:val="00AC4CFF"/>
    <w:rsid w:val="00AC4FB2"/>
    <w:rsid w:val="00AC5433"/>
    <w:rsid w:val="00AC5808"/>
    <w:rsid w:val="00AC59B9"/>
    <w:rsid w:val="00AC60D5"/>
    <w:rsid w:val="00AC610E"/>
    <w:rsid w:val="00AC6950"/>
    <w:rsid w:val="00AC6A52"/>
    <w:rsid w:val="00AC6DAF"/>
    <w:rsid w:val="00AC6F7B"/>
    <w:rsid w:val="00AC71C1"/>
    <w:rsid w:val="00AC7855"/>
    <w:rsid w:val="00AC7915"/>
    <w:rsid w:val="00AC79DA"/>
    <w:rsid w:val="00AD00A0"/>
    <w:rsid w:val="00AD093D"/>
    <w:rsid w:val="00AD1F3C"/>
    <w:rsid w:val="00AD2877"/>
    <w:rsid w:val="00AD31A8"/>
    <w:rsid w:val="00AD343D"/>
    <w:rsid w:val="00AD37AB"/>
    <w:rsid w:val="00AD37B3"/>
    <w:rsid w:val="00AD3910"/>
    <w:rsid w:val="00AD3C34"/>
    <w:rsid w:val="00AD4345"/>
    <w:rsid w:val="00AD4C14"/>
    <w:rsid w:val="00AD5ABB"/>
    <w:rsid w:val="00AD677F"/>
    <w:rsid w:val="00AD76C8"/>
    <w:rsid w:val="00AD7F13"/>
    <w:rsid w:val="00AE0594"/>
    <w:rsid w:val="00AE20A6"/>
    <w:rsid w:val="00AE294C"/>
    <w:rsid w:val="00AE2A27"/>
    <w:rsid w:val="00AE3129"/>
    <w:rsid w:val="00AE3D69"/>
    <w:rsid w:val="00AE413B"/>
    <w:rsid w:val="00AE4157"/>
    <w:rsid w:val="00AE45E5"/>
    <w:rsid w:val="00AE4F84"/>
    <w:rsid w:val="00AE588C"/>
    <w:rsid w:val="00AE6639"/>
    <w:rsid w:val="00AE6B28"/>
    <w:rsid w:val="00AE7232"/>
    <w:rsid w:val="00AE7D58"/>
    <w:rsid w:val="00AE7DC3"/>
    <w:rsid w:val="00AF03B8"/>
    <w:rsid w:val="00AF0B3B"/>
    <w:rsid w:val="00AF0C54"/>
    <w:rsid w:val="00AF193B"/>
    <w:rsid w:val="00AF1999"/>
    <w:rsid w:val="00AF1AC1"/>
    <w:rsid w:val="00AF21E3"/>
    <w:rsid w:val="00AF373D"/>
    <w:rsid w:val="00AF388F"/>
    <w:rsid w:val="00AF3AFF"/>
    <w:rsid w:val="00AF3D90"/>
    <w:rsid w:val="00AF40BB"/>
    <w:rsid w:val="00AF4750"/>
    <w:rsid w:val="00AF4D60"/>
    <w:rsid w:val="00AF4F88"/>
    <w:rsid w:val="00AF5239"/>
    <w:rsid w:val="00AF662A"/>
    <w:rsid w:val="00AF6875"/>
    <w:rsid w:val="00AF6B86"/>
    <w:rsid w:val="00AF7001"/>
    <w:rsid w:val="00AF7F17"/>
    <w:rsid w:val="00AF7F59"/>
    <w:rsid w:val="00B001AC"/>
    <w:rsid w:val="00B00546"/>
    <w:rsid w:val="00B00773"/>
    <w:rsid w:val="00B00A37"/>
    <w:rsid w:val="00B00E02"/>
    <w:rsid w:val="00B0145F"/>
    <w:rsid w:val="00B0197E"/>
    <w:rsid w:val="00B01DA5"/>
    <w:rsid w:val="00B02190"/>
    <w:rsid w:val="00B02542"/>
    <w:rsid w:val="00B044C2"/>
    <w:rsid w:val="00B04670"/>
    <w:rsid w:val="00B05EE9"/>
    <w:rsid w:val="00B06AB0"/>
    <w:rsid w:val="00B06D4C"/>
    <w:rsid w:val="00B07080"/>
    <w:rsid w:val="00B07979"/>
    <w:rsid w:val="00B07C76"/>
    <w:rsid w:val="00B10546"/>
    <w:rsid w:val="00B10877"/>
    <w:rsid w:val="00B10BD0"/>
    <w:rsid w:val="00B10D6A"/>
    <w:rsid w:val="00B113C1"/>
    <w:rsid w:val="00B11AA3"/>
    <w:rsid w:val="00B121B1"/>
    <w:rsid w:val="00B1238C"/>
    <w:rsid w:val="00B126E5"/>
    <w:rsid w:val="00B13062"/>
    <w:rsid w:val="00B13097"/>
    <w:rsid w:val="00B14076"/>
    <w:rsid w:val="00B14306"/>
    <w:rsid w:val="00B1459A"/>
    <w:rsid w:val="00B148B7"/>
    <w:rsid w:val="00B14967"/>
    <w:rsid w:val="00B14D37"/>
    <w:rsid w:val="00B14D90"/>
    <w:rsid w:val="00B15536"/>
    <w:rsid w:val="00B15543"/>
    <w:rsid w:val="00B1556D"/>
    <w:rsid w:val="00B15FB2"/>
    <w:rsid w:val="00B16075"/>
    <w:rsid w:val="00B16D60"/>
    <w:rsid w:val="00B16E86"/>
    <w:rsid w:val="00B17355"/>
    <w:rsid w:val="00B1749F"/>
    <w:rsid w:val="00B17C8F"/>
    <w:rsid w:val="00B2001F"/>
    <w:rsid w:val="00B2135B"/>
    <w:rsid w:val="00B218A9"/>
    <w:rsid w:val="00B2243B"/>
    <w:rsid w:val="00B22721"/>
    <w:rsid w:val="00B22BB6"/>
    <w:rsid w:val="00B22EAC"/>
    <w:rsid w:val="00B23277"/>
    <w:rsid w:val="00B23A6A"/>
    <w:rsid w:val="00B240F0"/>
    <w:rsid w:val="00B242DA"/>
    <w:rsid w:val="00B2512C"/>
    <w:rsid w:val="00B252C5"/>
    <w:rsid w:val="00B25E8C"/>
    <w:rsid w:val="00B25FA1"/>
    <w:rsid w:val="00B261BC"/>
    <w:rsid w:val="00B2659F"/>
    <w:rsid w:val="00B26722"/>
    <w:rsid w:val="00B273E6"/>
    <w:rsid w:val="00B273FC"/>
    <w:rsid w:val="00B278C4"/>
    <w:rsid w:val="00B27B59"/>
    <w:rsid w:val="00B30112"/>
    <w:rsid w:val="00B30B1D"/>
    <w:rsid w:val="00B311FF"/>
    <w:rsid w:val="00B319B2"/>
    <w:rsid w:val="00B3241D"/>
    <w:rsid w:val="00B3253F"/>
    <w:rsid w:val="00B3256C"/>
    <w:rsid w:val="00B33657"/>
    <w:rsid w:val="00B33EA3"/>
    <w:rsid w:val="00B34CEB"/>
    <w:rsid w:val="00B350E6"/>
    <w:rsid w:val="00B356E1"/>
    <w:rsid w:val="00B3578A"/>
    <w:rsid w:val="00B35B09"/>
    <w:rsid w:val="00B36121"/>
    <w:rsid w:val="00B367B8"/>
    <w:rsid w:val="00B36E0A"/>
    <w:rsid w:val="00B36FC3"/>
    <w:rsid w:val="00B371B1"/>
    <w:rsid w:val="00B37387"/>
    <w:rsid w:val="00B378A8"/>
    <w:rsid w:val="00B37EC2"/>
    <w:rsid w:val="00B37F1A"/>
    <w:rsid w:val="00B40049"/>
    <w:rsid w:val="00B40532"/>
    <w:rsid w:val="00B40A3D"/>
    <w:rsid w:val="00B41068"/>
    <w:rsid w:val="00B412D4"/>
    <w:rsid w:val="00B41688"/>
    <w:rsid w:val="00B41CB5"/>
    <w:rsid w:val="00B41EE1"/>
    <w:rsid w:val="00B42833"/>
    <w:rsid w:val="00B429C9"/>
    <w:rsid w:val="00B42AC5"/>
    <w:rsid w:val="00B439A2"/>
    <w:rsid w:val="00B43D8D"/>
    <w:rsid w:val="00B43EBB"/>
    <w:rsid w:val="00B45784"/>
    <w:rsid w:val="00B458C8"/>
    <w:rsid w:val="00B45C19"/>
    <w:rsid w:val="00B46122"/>
    <w:rsid w:val="00B466D2"/>
    <w:rsid w:val="00B466E7"/>
    <w:rsid w:val="00B47386"/>
    <w:rsid w:val="00B47698"/>
    <w:rsid w:val="00B47741"/>
    <w:rsid w:val="00B50307"/>
    <w:rsid w:val="00B50B5D"/>
    <w:rsid w:val="00B5131B"/>
    <w:rsid w:val="00B51942"/>
    <w:rsid w:val="00B51D65"/>
    <w:rsid w:val="00B524FF"/>
    <w:rsid w:val="00B52850"/>
    <w:rsid w:val="00B52B09"/>
    <w:rsid w:val="00B52E26"/>
    <w:rsid w:val="00B52FB1"/>
    <w:rsid w:val="00B540BE"/>
    <w:rsid w:val="00B548E2"/>
    <w:rsid w:val="00B54FE1"/>
    <w:rsid w:val="00B550F2"/>
    <w:rsid w:val="00B55845"/>
    <w:rsid w:val="00B55870"/>
    <w:rsid w:val="00B55B57"/>
    <w:rsid w:val="00B561AB"/>
    <w:rsid w:val="00B564F7"/>
    <w:rsid w:val="00B56B55"/>
    <w:rsid w:val="00B571D1"/>
    <w:rsid w:val="00B613BE"/>
    <w:rsid w:val="00B617C8"/>
    <w:rsid w:val="00B617F4"/>
    <w:rsid w:val="00B61A62"/>
    <w:rsid w:val="00B62160"/>
    <w:rsid w:val="00B62BCC"/>
    <w:rsid w:val="00B62E21"/>
    <w:rsid w:val="00B6511A"/>
    <w:rsid w:val="00B65369"/>
    <w:rsid w:val="00B654D3"/>
    <w:rsid w:val="00B654F9"/>
    <w:rsid w:val="00B66188"/>
    <w:rsid w:val="00B661DF"/>
    <w:rsid w:val="00B66635"/>
    <w:rsid w:val="00B66733"/>
    <w:rsid w:val="00B66BEA"/>
    <w:rsid w:val="00B66EB9"/>
    <w:rsid w:val="00B6702F"/>
    <w:rsid w:val="00B677EF"/>
    <w:rsid w:val="00B67B5A"/>
    <w:rsid w:val="00B70E99"/>
    <w:rsid w:val="00B712C5"/>
    <w:rsid w:val="00B72DDF"/>
    <w:rsid w:val="00B7416D"/>
    <w:rsid w:val="00B743F7"/>
    <w:rsid w:val="00B745E7"/>
    <w:rsid w:val="00B745EB"/>
    <w:rsid w:val="00B7477E"/>
    <w:rsid w:val="00B75E33"/>
    <w:rsid w:val="00B763CF"/>
    <w:rsid w:val="00B7661B"/>
    <w:rsid w:val="00B76D3C"/>
    <w:rsid w:val="00B77D22"/>
    <w:rsid w:val="00B80036"/>
    <w:rsid w:val="00B80095"/>
    <w:rsid w:val="00B804EA"/>
    <w:rsid w:val="00B80AAB"/>
    <w:rsid w:val="00B80C64"/>
    <w:rsid w:val="00B82016"/>
    <w:rsid w:val="00B8223E"/>
    <w:rsid w:val="00B8234B"/>
    <w:rsid w:val="00B82E0B"/>
    <w:rsid w:val="00B831F2"/>
    <w:rsid w:val="00B83597"/>
    <w:rsid w:val="00B841F2"/>
    <w:rsid w:val="00B84B97"/>
    <w:rsid w:val="00B84E8E"/>
    <w:rsid w:val="00B850AA"/>
    <w:rsid w:val="00B85163"/>
    <w:rsid w:val="00B85316"/>
    <w:rsid w:val="00B86973"/>
    <w:rsid w:val="00B86CBC"/>
    <w:rsid w:val="00B86CC4"/>
    <w:rsid w:val="00B86D52"/>
    <w:rsid w:val="00B87222"/>
    <w:rsid w:val="00B875F0"/>
    <w:rsid w:val="00B87679"/>
    <w:rsid w:val="00B90484"/>
    <w:rsid w:val="00B906AE"/>
    <w:rsid w:val="00B90C01"/>
    <w:rsid w:val="00B91221"/>
    <w:rsid w:val="00B92EA6"/>
    <w:rsid w:val="00B92EE0"/>
    <w:rsid w:val="00B9317A"/>
    <w:rsid w:val="00B939E6"/>
    <w:rsid w:val="00B93F6E"/>
    <w:rsid w:val="00B941C8"/>
    <w:rsid w:val="00B94326"/>
    <w:rsid w:val="00B94D36"/>
    <w:rsid w:val="00B95071"/>
    <w:rsid w:val="00B950E1"/>
    <w:rsid w:val="00B95C17"/>
    <w:rsid w:val="00B96477"/>
    <w:rsid w:val="00B96801"/>
    <w:rsid w:val="00B96884"/>
    <w:rsid w:val="00B96BD4"/>
    <w:rsid w:val="00B96FF1"/>
    <w:rsid w:val="00B97009"/>
    <w:rsid w:val="00B97833"/>
    <w:rsid w:val="00B9791E"/>
    <w:rsid w:val="00BA02E2"/>
    <w:rsid w:val="00BA0C85"/>
    <w:rsid w:val="00BA0E11"/>
    <w:rsid w:val="00BA0EC2"/>
    <w:rsid w:val="00BA11E4"/>
    <w:rsid w:val="00BA1321"/>
    <w:rsid w:val="00BA19B8"/>
    <w:rsid w:val="00BA1B5E"/>
    <w:rsid w:val="00BA1D25"/>
    <w:rsid w:val="00BA1F26"/>
    <w:rsid w:val="00BA23DC"/>
    <w:rsid w:val="00BA2D50"/>
    <w:rsid w:val="00BA3620"/>
    <w:rsid w:val="00BA39C3"/>
    <w:rsid w:val="00BA3CD7"/>
    <w:rsid w:val="00BA420A"/>
    <w:rsid w:val="00BA4835"/>
    <w:rsid w:val="00BA4914"/>
    <w:rsid w:val="00BA4EFC"/>
    <w:rsid w:val="00BA67D5"/>
    <w:rsid w:val="00BA6FB3"/>
    <w:rsid w:val="00BA706B"/>
    <w:rsid w:val="00BA7287"/>
    <w:rsid w:val="00BB0264"/>
    <w:rsid w:val="00BB0BFD"/>
    <w:rsid w:val="00BB0C54"/>
    <w:rsid w:val="00BB1362"/>
    <w:rsid w:val="00BB1914"/>
    <w:rsid w:val="00BB2096"/>
    <w:rsid w:val="00BB2818"/>
    <w:rsid w:val="00BB290A"/>
    <w:rsid w:val="00BB2B62"/>
    <w:rsid w:val="00BB2EC8"/>
    <w:rsid w:val="00BB33CC"/>
    <w:rsid w:val="00BB34B5"/>
    <w:rsid w:val="00BB3B63"/>
    <w:rsid w:val="00BB3FA7"/>
    <w:rsid w:val="00BB41BB"/>
    <w:rsid w:val="00BB46B8"/>
    <w:rsid w:val="00BB4C2C"/>
    <w:rsid w:val="00BB4DF9"/>
    <w:rsid w:val="00BB4E58"/>
    <w:rsid w:val="00BB5437"/>
    <w:rsid w:val="00BB59B7"/>
    <w:rsid w:val="00BB5C6B"/>
    <w:rsid w:val="00BB5C7F"/>
    <w:rsid w:val="00BB60A6"/>
    <w:rsid w:val="00BB64A7"/>
    <w:rsid w:val="00BB7358"/>
    <w:rsid w:val="00BC0B73"/>
    <w:rsid w:val="00BC20F6"/>
    <w:rsid w:val="00BC25F7"/>
    <w:rsid w:val="00BC2C68"/>
    <w:rsid w:val="00BC399C"/>
    <w:rsid w:val="00BC42BE"/>
    <w:rsid w:val="00BC4C98"/>
    <w:rsid w:val="00BC4F04"/>
    <w:rsid w:val="00BC54BF"/>
    <w:rsid w:val="00BC7D96"/>
    <w:rsid w:val="00BD01FF"/>
    <w:rsid w:val="00BD048B"/>
    <w:rsid w:val="00BD1601"/>
    <w:rsid w:val="00BD24A5"/>
    <w:rsid w:val="00BD288B"/>
    <w:rsid w:val="00BD2C79"/>
    <w:rsid w:val="00BD2D38"/>
    <w:rsid w:val="00BD2D55"/>
    <w:rsid w:val="00BD32CA"/>
    <w:rsid w:val="00BD37B6"/>
    <w:rsid w:val="00BD3CAF"/>
    <w:rsid w:val="00BD3CEC"/>
    <w:rsid w:val="00BD3EA7"/>
    <w:rsid w:val="00BD411D"/>
    <w:rsid w:val="00BD5EFA"/>
    <w:rsid w:val="00BD61CC"/>
    <w:rsid w:val="00BD623B"/>
    <w:rsid w:val="00BD711D"/>
    <w:rsid w:val="00BD76FA"/>
    <w:rsid w:val="00BD780D"/>
    <w:rsid w:val="00BE0657"/>
    <w:rsid w:val="00BE0842"/>
    <w:rsid w:val="00BE0ACF"/>
    <w:rsid w:val="00BE0B7A"/>
    <w:rsid w:val="00BE0C74"/>
    <w:rsid w:val="00BE0D43"/>
    <w:rsid w:val="00BE1085"/>
    <w:rsid w:val="00BE16EF"/>
    <w:rsid w:val="00BE1F24"/>
    <w:rsid w:val="00BE22D3"/>
    <w:rsid w:val="00BE2982"/>
    <w:rsid w:val="00BE2A9B"/>
    <w:rsid w:val="00BE3275"/>
    <w:rsid w:val="00BE36B1"/>
    <w:rsid w:val="00BE440F"/>
    <w:rsid w:val="00BE4FB3"/>
    <w:rsid w:val="00BE503A"/>
    <w:rsid w:val="00BE514C"/>
    <w:rsid w:val="00BE5402"/>
    <w:rsid w:val="00BE5850"/>
    <w:rsid w:val="00BE59E3"/>
    <w:rsid w:val="00BE5B7C"/>
    <w:rsid w:val="00BE606C"/>
    <w:rsid w:val="00BE683D"/>
    <w:rsid w:val="00BE73C3"/>
    <w:rsid w:val="00BF09EE"/>
    <w:rsid w:val="00BF0B0E"/>
    <w:rsid w:val="00BF0CDC"/>
    <w:rsid w:val="00BF137F"/>
    <w:rsid w:val="00BF155F"/>
    <w:rsid w:val="00BF2A5D"/>
    <w:rsid w:val="00BF2B0D"/>
    <w:rsid w:val="00BF2B55"/>
    <w:rsid w:val="00BF3177"/>
    <w:rsid w:val="00BF398B"/>
    <w:rsid w:val="00BF3BA3"/>
    <w:rsid w:val="00BF416F"/>
    <w:rsid w:val="00BF4E72"/>
    <w:rsid w:val="00BF4E9B"/>
    <w:rsid w:val="00BF4F20"/>
    <w:rsid w:val="00BF5519"/>
    <w:rsid w:val="00BF5BD9"/>
    <w:rsid w:val="00BF5C82"/>
    <w:rsid w:val="00BF64FE"/>
    <w:rsid w:val="00BF69B7"/>
    <w:rsid w:val="00BF6B6C"/>
    <w:rsid w:val="00BF6C4A"/>
    <w:rsid w:val="00BF6C9B"/>
    <w:rsid w:val="00BF7366"/>
    <w:rsid w:val="00BF74C2"/>
    <w:rsid w:val="00BF7BAA"/>
    <w:rsid w:val="00BF7E04"/>
    <w:rsid w:val="00C00506"/>
    <w:rsid w:val="00C0111D"/>
    <w:rsid w:val="00C0181C"/>
    <w:rsid w:val="00C023FD"/>
    <w:rsid w:val="00C03E2F"/>
    <w:rsid w:val="00C0446C"/>
    <w:rsid w:val="00C04AC9"/>
    <w:rsid w:val="00C05737"/>
    <w:rsid w:val="00C05EEE"/>
    <w:rsid w:val="00C06512"/>
    <w:rsid w:val="00C06833"/>
    <w:rsid w:val="00C06CD2"/>
    <w:rsid w:val="00C06F98"/>
    <w:rsid w:val="00C10DFE"/>
    <w:rsid w:val="00C11356"/>
    <w:rsid w:val="00C1142F"/>
    <w:rsid w:val="00C12D09"/>
    <w:rsid w:val="00C1390A"/>
    <w:rsid w:val="00C13937"/>
    <w:rsid w:val="00C14017"/>
    <w:rsid w:val="00C141A7"/>
    <w:rsid w:val="00C15987"/>
    <w:rsid w:val="00C1634B"/>
    <w:rsid w:val="00C16392"/>
    <w:rsid w:val="00C16A10"/>
    <w:rsid w:val="00C16B7D"/>
    <w:rsid w:val="00C170BC"/>
    <w:rsid w:val="00C1737B"/>
    <w:rsid w:val="00C17603"/>
    <w:rsid w:val="00C17A55"/>
    <w:rsid w:val="00C17AD1"/>
    <w:rsid w:val="00C17EDB"/>
    <w:rsid w:val="00C207A9"/>
    <w:rsid w:val="00C20B33"/>
    <w:rsid w:val="00C21002"/>
    <w:rsid w:val="00C211D4"/>
    <w:rsid w:val="00C21286"/>
    <w:rsid w:val="00C2282A"/>
    <w:rsid w:val="00C22B1C"/>
    <w:rsid w:val="00C23297"/>
    <w:rsid w:val="00C2383D"/>
    <w:rsid w:val="00C247F4"/>
    <w:rsid w:val="00C24E9A"/>
    <w:rsid w:val="00C256F3"/>
    <w:rsid w:val="00C25E97"/>
    <w:rsid w:val="00C262A8"/>
    <w:rsid w:val="00C26393"/>
    <w:rsid w:val="00C265EC"/>
    <w:rsid w:val="00C26E87"/>
    <w:rsid w:val="00C2706A"/>
    <w:rsid w:val="00C27881"/>
    <w:rsid w:val="00C27943"/>
    <w:rsid w:val="00C27B31"/>
    <w:rsid w:val="00C27F6D"/>
    <w:rsid w:val="00C3042A"/>
    <w:rsid w:val="00C30431"/>
    <w:rsid w:val="00C307B1"/>
    <w:rsid w:val="00C3115B"/>
    <w:rsid w:val="00C31283"/>
    <w:rsid w:val="00C31369"/>
    <w:rsid w:val="00C31BFA"/>
    <w:rsid w:val="00C31DED"/>
    <w:rsid w:val="00C32061"/>
    <w:rsid w:val="00C322DE"/>
    <w:rsid w:val="00C323CD"/>
    <w:rsid w:val="00C326FE"/>
    <w:rsid w:val="00C32913"/>
    <w:rsid w:val="00C33315"/>
    <w:rsid w:val="00C335C1"/>
    <w:rsid w:val="00C33A02"/>
    <w:rsid w:val="00C33F65"/>
    <w:rsid w:val="00C35024"/>
    <w:rsid w:val="00C35975"/>
    <w:rsid w:val="00C35C7F"/>
    <w:rsid w:val="00C35F75"/>
    <w:rsid w:val="00C361E5"/>
    <w:rsid w:val="00C365BA"/>
    <w:rsid w:val="00C36A5F"/>
    <w:rsid w:val="00C36B27"/>
    <w:rsid w:val="00C37367"/>
    <w:rsid w:val="00C374DB"/>
    <w:rsid w:val="00C375B9"/>
    <w:rsid w:val="00C376AD"/>
    <w:rsid w:val="00C37764"/>
    <w:rsid w:val="00C37D6A"/>
    <w:rsid w:val="00C404E1"/>
    <w:rsid w:val="00C40A74"/>
    <w:rsid w:val="00C41BCE"/>
    <w:rsid w:val="00C420B6"/>
    <w:rsid w:val="00C4257D"/>
    <w:rsid w:val="00C42902"/>
    <w:rsid w:val="00C42A2D"/>
    <w:rsid w:val="00C42D12"/>
    <w:rsid w:val="00C43091"/>
    <w:rsid w:val="00C43642"/>
    <w:rsid w:val="00C4366E"/>
    <w:rsid w:val="00C437F7"/>
    <w:rsid w:val="00C44379"/>
    <w:rsid w:val="00C45079"/>
    <w:rsid w:val="00C450EC"/>
    <w:rsid w:val="00C466E6"/>
    <w:rsid w:val="00C46843"/>
    <w:rsid w:val="00C4699B"/>
    <w:rsid w:val="00C469AE"/>
    <w:rsid w:val="00C469EE"/>
    <w:rsid w:val="00C46DE4"/>
    <w:rsid w:val="00C47137"/>
    <w:rsid w:val="00C473D3"/>
    <w:rsid w:val="00C47555"/>
    <w:rsid w:val="00C506AD"/>
    <w:rsid w:val="00C5078F"/>
    <w:rsid w:val="00C517AE"/>
    <w:rsid w:val="00C52B4B"/>
    <w:rsid w:val="00C52B64"/>
    <w:rsid w:val="00C52CD5"/>
    <w:rsid w:val="00C532B0"/>
    <w:rsid w:val="00C54259"/>
    <w:rsid w:val="00C5493F"/>
    <w:rsid w:val="00C54A23"/>
    <w:rsid w:val="00C557C1"/>
    <w:rsid w:val="00C56025"/>
    <w:rsid w:val="00C5653C"/>
    <w:rsid w:val="00C572EC"/>
    <w:rsid w:val="00C573A3"/>
    <w:rsid w:val="00C57BCE"/>
    <w:rsid w:val="00C603E9"/>
    <w:rsid w:val="00C605C6"/>
    <w:rsid w:val="00C60E0C"/>
    <w:rsid w:val="00C61627"/>
    <w:rsid w:val="00C621CE"/>
    <w:rsid w:val="00C62865"/>
    <w:rsid w:val="00C62F40"/>
    <w:rsid w:val="00C630B5"/>
    <w:rsid w:val="00C632FC"/>
    <w:rsid w:val="00C6367B"/>
    <w:rsid w:val="00C63790"/>
    <w:rsid w:val="00C644B5"/>
    <w:rsid w:val="00C6489C"/>
    <w:rsid w:val="00C64A1D"/>
    <w:rsid w:val="00C64B5E"/>
    <w:rsid w:val="00C64FFD"/>
    <w:rsid w:val="00C65F15"/>
    <w:rsid w:val="00C664FE"/>
    <w:rsid w:val="00C666FD"/>
    <w:rsid w:val="00C66F75"/>
    <w:rsid w:val="00C67206"/>
    <w:rsid w:val="00C6724C"/>
    <w:rsid w:val="00C672BD"/>
    <w:rsid w:val="00C67619"/>
    <w:rsid w:val="00C678C6"/>
    <w:rsid w:val="00C67CD0"/>
    <w:rsid w:val="00C705B6"/>
    <w:rsid w:val="00C70DEF"/>
    <w:rsid w:val="00C712AB"/>
    <w:rsid w:val="00C7139A"/>
    <w:rsid w:val="00C71C81"/>
    <w:rsid w:val="00C71DF9"/>
    <w:rsid w:val="00C72A3C"/>
    <w:rsid w:val="00C73D6E"/>
    <w:rsid w:val="00C74088"/>
    <w:rsid w:val="00C74155"/>
    <w:rsid w:val="00C74901"/>
    <w:rsid w:val="00C74993"/>
    <w:rsid w:val="00C74F72"/>
    <w:rsid w:val="00C76375"/>
    <w:rsid w:val="00C7679F"/>
    <w:rsid w:val="00C76DDF"/>
    <w:rsid w:val="00C772C2"/>
    <w:rsid w:val="00C77761"/>
    <w:rsid w:val="00C81203"/>
    <w:rsid w:val="00C812E0"/>
    <w:rsid w:val="00C816B3"/>
    <w:rsid w:val="00C818C6"/>
    <w:rsid w:val="00C81B14"/>
    <w:rsid w:val="00C827CF"/>
    <w:rsid w:val="00C82F9F"/>
    <w:rsid w:val="00C830C1"/>
    <w:rsid w:val="00C83914"/>
    <w:rsid w:val="00C843E1"/>
    <w:rsid w:val="00C845F3"/>
    <w:rsid w:val="00C850CE"/>
    <w:rsid w:val="00C856F0"/>
    <w:rsid w:val="00C8592B"/>
    <w:rsid w:val="00C85DCB"/>
    <w:rsid w:val="00C86500"/>
    <w:rsid w:val="00C8698E"/>
    <w:rsid w:val="00C86B04"/>
    <w:rsid w:val="00C86BE4"/>
    <w:rsid w:val="00C8728C"/>
    <w:rsid w:val="00C87292"/>
    <w:rsid w:val="00C87CA5"/>
    <w:rsid w:val="00C90AB3"/>
    <w:rsid w:val="00C90DED"/>
    <w:rsid w:val="00C91412"/>
    <w:rsid w:val="00C91B59"/>
    <w:rsid w:val="00C91C1A"/>
    <w:rsid w:val="00C91C48"/>
    <w:rsid w:val="00C91E8A"/>
    <w:rsid w:val="00C922C3"/>
    <w:rsid w:val="00C93732"/>
    <w:rsid w:val="00C93DEF"/>
    <w:rsid w:val="00C94379"/>
    <w:rsid w:val="00C94452"/>
    <w:rsid w:val="00C94672"/>
    <w:rsid w:val="00C94E99"/>
    <w:rsid w:val="00C950EF"/>
    <w:rsid w:val="00C964AE"/>
    <w:rsid w:val="00C96731"/>
    <w:rsid w:val="00C97462"/>
    <w:rsid w:val="00C97F80"/>
    <w:rsid w:val="00C97FE5"/>
    <w:rsid w:val="00CA062E"/>
    <w:rsid w:val="00CA079E"/>
    <w:rsid w:val="00CA0B69"/>
    <w:rsid w:val="00CA1A0A"/>
    <w:rsid w:val="00CA1A26"/>
    <w:rsid w:val="00CA22EE"/>
    <w:rsid w:val="00CA3174"/>
    <w:rsid w:val="00CA3274"/>
    <w:rsid w:val="00CA3A97"/>
    <w:rsid w:val="00CA3D87"/>
    <w:rsid w:val="00CA455A"/>
    <w:rsid w:val="00CA5216"/>
    <w:rsid w:val="00CA544B"/>
    <w:rsid w:val="00CA570C"/>
    <w:rsid w:val="00CA5A80"/>
    <w:rsid w:val="00CA5BAB"/>
    <w:rsid w:val="00CA60B4"/>
    <w:rsid w:val="00CA63F9"/>
    <w:rsid w:val="00CA640D"/>
    <w:rsid w:val="00CA6B2D"/>
    <w:rsid w:val="00CA6DA8"/>
    <w:rsid w:val="00CA7E22"/>
    <w:rsid w:val="00CB06D5"/>
    <w:rsid w:val="00CB088B"/>
    <w:rsid w:val="00CB1368"/>
    <w:rsid w:val="00CB1F1A"/>
    <w:rsid w:val="00CB203E"/>
    <w:rsid w:val="00CB2424"/>
    <w:rsid w:val="00CB2814"/>
    <w:rsid w:val="00CB3571"/>
    <w:rsid w:val="00CB38FF"/>
    <w:rsid w:val="00CB3AB8"/>
    <w:rsid w:val="00CB3BE0"/>
    <w:rsid w:val="00CB3BFC"/>
    <w:rsid w:val="00CB3DED"/>
    <w:rsid w:val="00CB3F62"/>
    <w:rsid w:val="00CB4E5E"/>
    <w:rsid w:val="00CB52A0"/>
    <w:rsid w:val="00CB67BE"/>
    <w:rsid w:val="00CB74DB"/>
    <w:rsid w:val="00CB7FAF"/>
    <w:rsid w:val="00CC03F5"/>
    <w:rsid w:val="00CC1525"/>
    <w:rsid w:val="00CC183D"/>
    <w:rsid w:val="00CC25B1"/>
    <w:rsid w:val="00CC2682"/>
    <w:rsid w:val="00CC2D1E"/>
    <w:rsid w:val="00CC2F36"/>
    <w:rsid w:val="00CC2FC9"/>
    <w:rsid w:val="00CC31D7"/>
    <w:rsid w:val="00CC3730"/>
    <w:rsid w:val="00CC37C2"/>
    <w:rsid w:val="00CC41C0"/>
    <w:rsid w:val="00CC4A2C"/>
    <w:rsid w:val="00CC5428"/>
    <w:rsid w:val="00CC5437"/>
    <w:rsid w:val="00CC5738"/>
    <w:rsid w:val="00CC6BD0"/>
    <w:rsid w:val="00CC6ED5"/>
    <w:rsid w:val="00CC7180"/>
    <w:rsid w:val="00CC740C"/>
    <w:rsid w:val="00CC78E1"/>
    <w:rsid w:val="00CD03CD"/>
    <w:rsid w:val="00CD04D1"/>
    <w:rsid w:val="00CD0998"/>
    <w:rsid w:val="00CD16CB"/>
    <w:rsid w:val="00CD17A3"/>
    <w:rsid w:val="00CD1A46"/>
    <w:rsid w:val="00CD1CB8"/>
    <w:rsid w:val="00CD1F1A"/>
    <w:rsid w:val="00CD2024"/>
    <w:rsid w:val="00CD2CE7"/>
    <w:rsid w:val="00CD3AF5"/>
    <w:rsid w:val="00CD3F6A"/>
    <w:rsid w:val="00CD419C"/>
    <w:rsid w:val="00CD48B4"/>
    <w:rsid w:val="00CD4B48"/>
    <w:rsid w:val="00CD58AB"/>
    <w:rsid w:val="00CD6670"/>
    <w:rsid w:val="00CD7078"/>
    <w:rsid w:val="00CD71EF"/>
    <w:rsid w:val="00CD74BD"/>
    <w:rsid w:val="00CD797B"/>
    <w:rsid w:val="00CD7BCB"/>
    <w:rsid w:val="00CE096A"/>
    <w:rsid w:val="00CE0A2E"/>
    <w:rsid w:val="00CE0ED6"/>
    <w:rsid w:val="00CE0F27"/>
    <w:rsid w:val="00CE10E6"/>
    <w:rsid w:val="00CE1797"/>
    <w:rsid w:val="00CE2311"/>
    <w:rsid w:val="00CE2929"/>
    <w:rsid w:val="00CE29FB"/>
    <w:rsid w:val="00CE2CCA"/>
    <w:rsid w:val="00CE2F51"/>
    <w:rsid w:val="00CE3079"/>
    <w:rsid w:val="00CE3A4B"/>
    <w:rsid w:val="00CE4405"/>
    <w:rsid w:val="00CE4A26"/>
    <w:rsid w:val="00CE4D48"/>
    <w:rsid w:val="00CE5607"/>
    <w:rsid w:val="00CE6F7C"/>
    <w:rsid w:val="00CE7812"/>
    <w:rsid w:val="00CE7D55"/>
    <w:rsid w:val="00CF0BEE"/>
    <w:rsid w:val="00CF0D49"/>
    <w:rsid w:val="00CF0EB5"/>
    <w:rsid w:val="00CF0F17"/>
    <w:rsid w:val="00CF14A9"/>
    <w:rsid w:val="00CF194F"/>
    <w:rsid w:val="00CF21E0"/>
    <w:rsid w:val="00CF3A58"/>
    <w:rsid w:val="00CF3B96"/>
    <w:rsid w:val="00CF422A"/>
    <w:rsid w:val="00CF495F"/>
    <w:rsid w:val="00CF5442"/>
    <w:rsid w:val="00CF5461"/>
    <w:rsid w:val="00CF5610"/>
    <w:rsid w:val="00CF5F2C"/>
    <w:rsid w:val="00CF6403"/>
    <w:rsid w:val="00CF65D0"/>
    <w:rsid w:val="00D00382"/>
    <w:rsid w:val="00D019A3"/>
    <w:rsid w:val="00D01D9B"/>
    <w:rsid w:val="00D02B29"/>
    <w:rsid w:val="00D02CAB"/>
    <w:rsid w:val="00D0349E"/>
    <w:rsid w:val="00D03BA4"/>
    <w:rsid w:val="00D049E9"/>
    <w:rsid w:val="00D04F04"/>
    <w:rsid w:val="00D05CDF"/>
    <w:rsid w:val="00D05F79"/>
    <w:rsid w:val="00D05F90"/>
    <w:rsid w:val="00D06028"/>
    <w:rsid w:val="00D06068"/>
    <w:rsid w:val="00D06351"/>
    <w:rsid w:val="00D068BC"/>
    <w:rsid w:val="00D07866"/>
    <w:rsid w:val="00D07913"/>
    <w:rsid w:val="00D10BAB"/>
    <w:rsid w:val="00D11284"/>
    <w:rsid w:val="00D113E0"/>
    <w:rsid w:val="00D11971"/>
    <w:rsid w:val="00D11FB7"/>
    <w:rsid w:val="00D1212B"/>
    <w:rsid w:val="00D129BA"/>
    <w:rsid w:val="00D12F73"/>
    <w:rsid w:val="00D13746"/>
    <w:rsid w:val="00D13B46"/>
    <w:rsid w:val="00D13F61"/>
    <w:rsid w:val="00D1424E"/>
    <w:rsid w:val="00D1492A"/>
    <w:rsid w:val="00D14A83"/>
    <w:rsid w:val="00D14A8B"/>
    <w:rsid w:val="00D150BB"/>
    <w:rsid w:val="00D155F3"/>
    <w:rsid w:val="00D157D2"/>
    <w:rsid w:val="00D15DE1"/>
    <w:rsid w:val="00D1610C"/>
    <w:rsid w:val="00D1673E"/>
    <w:rsid w:val="00D17816"/>
    <w:rsid w:val="00D17933"/>
    <w:rsid w:val="00D17D04"/>
    <w:rsid w:val="00D2006A"/>
    <w:rsid w:val="00D2045D"/>
    <w:rsid w:val="00D2047D"/>
    <w:rsid w:val="00D205F9"/>
    <w:rsid w:val="00D20D6E"/>
    <w:rsid w:val="00D218F7"/>
    <w:rsid w:val="00D221EB"/>
    <w:rsid w:val="00D22341"/>
    <w:rsid w:val="00D22D2D"/>
    <w:rsid w:val="00D22DAC"/>
    <w:rsid w:val="00D2309F"/>
    <w:rsid w:val="00D23278"/>
    <w:rsid w:val="00D23ABC"/>
    <w:rsid w:val="00D23EE9"/>
    <w:rsid w:val="00D247DF"/>
    <w:rsid w:val="00D24858"/>
    <w:rsid w:val="00D2491E"/>
    <w:rsid w:val="00D24D6F"/>
    <w:rsid w:val="00D25767"/>
    <w:rsid w:val="00D25A7F"/>
    <w:rsid w:val="00D262C5"/>
    <w:rsid w:val="00D267E8"/>
    <w:rsid w:val="00D26D5A"/>
    <w:rsid w:val="00D26E30"/>
    <w:rsid w:val="00D26F65"/>
    <w:rsid w:val="00D301B6"/>
    <w:rsid w:val="00D30F45"/>
    <w:rsid w:val="00D3173F"/>
    <w:rsid w:val="00D31A12"/>
    <w:rsid w:val="00D31CC1"/>
    <w:rsid w:val="00D31CE9"/>
    <w:rsid w:val="00D31DD3"/>
    <w:rsid w:val="00D32052"/>
    <w:rsid w:val="00D32618"/>
    <w:rsid w:val="00D32BCA"/>
    <w:rsid w:val="00D336AB"/>
    <w:rsid w:val="00D336F8"/>
    <w:rsid w:val="00D3397A"/>
    <w:rsid w:val="00D33993"/>
    <w:rsid w:val="00D33FC2"/>
    <w:rsid w:val="00D34287"/>
    <w:rsid w:val="00D34372"/>
    <w:rsid w:val="00D344CB"/>
    <w:rsid w:val="00D34945"/>
    <w:rsid w:val="00D349D4"/>
    <w:rsid w:val="00D34B04"/>
    <w:rsid w:val="00D35324"/>
    <w:rsid w:val="00D355F7"/>
    <w:rsid w:val="00D3596C"/>
    <w:rsid w:val="00D362E0"/>
    <w:rsid w:val="00D36CA2"/>
    <w:rsid w:val="00D36F77"/>
    <w:rsid w:val="00D370EB"/>
    <w:rsid w:val="00D37A89"/>
    <w:rsid w:val="00D37B11"/>
    <w:rsid w:val="00D4020C"/>
    <w:rsid w:val="00D40CBF"/>
    <w:rsid w:val="00D41150"/>
    <w:rsid w:val="00D414C7"/>
    <w:rsid w:val="00D4179C"/>
    <w:rsid w:val="00D43053"/>
    <w:rsid w:val="00D4327B"/>
    <w:rsid w:val="00D4332A"/>
    <w:rsid w:val="00D437CD"/>
    <w:rsid w:val="00D44207"/>
    <w:rsid w:val="00D442EB"/>
    <w:rsid w:val="00D44D98"/>
    <w:rsid w:val="00D455EB"/>
    <w:rsid w:val="00D468A4"/>
    <w:rsid w:val="00D46C40"/>
    <w:rsid w:val="00D47081"/>
    <w:rsid w:val="00D47213"/>
    <w:rsid w:val="00D47555"/>
    <w:rsid w:val="00D475D0"/>
    <w:rsid w:val="00D47650"/>
    <w:rsid w:val="00D476BD"/>
    <w:rsid w:val="00D50753"/>
    <w:rsid w:val="00D50A7C"/>
    <w:rsid w:val="00D514E4"/>
    <w:rsid w:val="00D51788"/>
    <w:rsid w:val="00D51B7D"/>
    <w:rsid w:val="00D5205A"/>
    <w:rsid w:val="00D529CF"/>
    <w:rsid w:val="00D53E3F"/>
    <w:rsid w:val="00D540F8"/>
    <w:rsid w:val="00D544EC"/>
    <w:rsid w:val="00D548E3"/>
    <w:rsid w:val="00D54BF8"/>
    <w:rsid w:val="00D554E5"/>
    <w:rsid w:val="00D558DD"/>
    <w:rsid w:val="00D55E09"/>
    <w:rsid w:val="00D56D2C"/>
    <w:rsid w:val="00D570FD"/>
    <w:rsid w:val="00D57A82"/>
    <w:rsid w:val="00D57E80"/>
    <w:rsid w:val="00D61308"/>
    <w:rsid w:val="00D61DCA"/>
    <w:rsid w:val="00D61DFD"/>
    <w:rsid w:val="00D6234B"/>
    <w:rsid w:val="00D6278A"/>
    <w:rsid w:val="00D62EDD"/>
    <w:rsid w:val="00D639D9"/>
    <w:rsid w:val="00D63D83"/>
    <w:rsid w:val="00D63D88"/>
    <w:rsid w:val="00D646AB"/>
    <w:rsid w:val="00D64C75"/>
    <w:rsid w:val="00D65810"/>
    <w:rsid w:val="00D65984"/>
    <w:rsid w:val="00D66661"/>
    <w:rsid w:val="00D66793"/>
    <w:rsid w:val="00D66C93"/>
    <w:rsid w:val="00D67E79"/>
    <w:rsid w:val="00D70387"/>
    <w:rsid w:val="00D707ED"/>
    <w:rsid w:val="00D71300"/>
    <w:rsid w:val="00D715D7"/>
    <w:rsid w:val="00D72314"/>
    <w:rsid w:val="00D7253E"/>
    <w:rsid w:val="00D735BC"/>
    <w:rsid w:val="00D73970"/>
    <w:rsid w:val="00D74CC2"/>
    <w:rsid w:val="00D74D81"/>
    <w:rsid w:val="00D74F46"/>
    <w:rsid w:val="00D754BF"/>
    <w:rsid w:val="00D75A34"/>
    <w:rsid w:val="00D75BA0"/>
    <w:rsid w:val="00D761C0"/>
    <w:rsid w:val="00D763A6"/>
    <w:rsid w:val="00D7702C"/>
    <w:rsid w:val="00D77210"/>
    <w:rsid w:val="00D77C3F"/>
    <w:rsid w:val="00D77E8A"/>
    <w:rsid w:val="00D803EB"/>
    <w:rsid w:val="00D80F11"/>
    <w:rsid w:val="00D815CF"/>
    <w:rsid w:val="00D8193C"/>
    <w:rsid w:val="00D81E49"/>
    <w:rsid w:val="00D8300E"/>
    <w:rsid w:val="00D8316A"/>
    <w:rsid w:val="00D83948"/>
    <w:rsid w:val="00D83AD6"/>
    <w:rsid w:val="00D84465"/>
    <w:rsid w:val="00D8483A"/>
    <w:rsid w:val="00D848A4"/>
    <w:rsid w:val="00D8521E"/>
    <w:rsid w:val="00D87402"/>
    <w:rsid w:val="00D87DCF"/>
    <w:rsid w:val="00D900D4"/>
    <w:rsid w:val="00D900DB"/>
    <w:rsid w:val="00D9023F"/>
    <w:rsid w:val="00D90431"/>
    <w:rsid w:val="00D90C35"/>
    <w:rsid w:val="00D92BE4"/>
    <w:rsid w:val="00D93623"/>
    <w:rsid w:val="00D937C8"/>
    <w:rsid w:val="00D93F6F"/>
    <w:rsid w:val="00D9440B"/>
    <w:rsid w:val="00D94C12"/>
    <w:rsid w:val="00D94FC8"/>
    <w:rsid w:val="00D957B2"/>
    <w:rsid w:val="00D95F11"/>
    <w:rsid w:val="00D9627F"/>
    <w:rsid w:val="00D96442"/>
    <w:rsid w:val="00D97115"/>
    <w:rsid w:val="00D972F6"/>
    <w:rsid w:val="00D9793C"/>
    <w:rsid w:val="00D97B37"/>
    <w:rsid w:val="00DA167D"/>
    <w:rsid w:val="00DA221F"/>
    <w:rsid w:val="00DA2286"/>
    <w:rsid w:val="00DA22EE"/>
    <w:rsid w:val="00DA29C6"/>
    <w:rsid w:val="00DA2ADD"/>
    <w:rsid w:val="00DA2B36"/>
    <w:rsid w:val="00DA2E67"/>
    <w:rsid w:val="00DA2EC2"/>
    <w:rsid w:val="00DA321C"/>
    <w:rsid w:val="00DA3325"/>
    <w:rsid w:val="00DA3C2E"/>
    <w:rsid w:val="00DA40C4"/>
    <w:rsid w:val="00DA40D0"/>
    <w:rsid w:val="00DA5B02"/>
    <w:rsid w:val="00DA63CE"/>
    <w:rsid w:val="00DA65A9"/>
    <w:rsid w:val="00DA65F3"/>
    <w:rsid w:val="00DB0500"/>
    <w:rsid w:val="00DB0565"/>
    <w:rsid w:val="00DB0E7D"/>
    <w:rsid w:val="00DB1F9D"/>
    <w:rsid w:val="00DB2574"/>
    <w:rsid w:val="00DB329C"/>
    <w:rsid w:val="00DB337D"/>
    <w:rsid w:val="00DB3492"/>
    <w:rsid w:val="00DB35AD"/>
    <w:rsid w:val="00DB3ACF"/>
    <w:rsid w:val="00DB3E30"/>
    <w:rsid w:val="00DB45D6"/>
    <w:rsid w:val="00DB4AF1"/>
    <w:rsid w:val="00DB52AB"/>
    <w:rsid w:val="00DB5549"/>
    <w:rsid w:val="00DB62F5"/>
    <w:rsid w:val="00DB690D"/>
    <w:rsid w:val="00DB6FD6"/>
    <w:rsid w:val="00DB6FEB"/>
    <w:rsid w:val="00DB71F7"/>
    <w:rsid w:val="00DB7278"/>
    <w:rsid w:val="00DB745C"/>
    <w:rsid w:val="00DB7737"/>
    <w:rsid w:val="00DC06DB"/>
    <w:rsid w:val="00DC1AD7"/>
    <w:rsid w:val="00DC2D32"/>
    <w:rsid w:val="00DC3E59"/>
    <w:rsid w:val="00DC4B8A"/>
    <w:rsid w:val="00DC55FC"/>
    <w:rsid w:val="00DC5894"/>
    <w:rsid w:val="00DC591D"/>
    <w:rsid w:val="00DC5F93"/>
    <w:rsid w:val="00DC683F"/>
    <w:rsid w:val="00DC696B"/>
    <w:rsid w:val="00DC6CD4"/>
    <w:rsid w:val="00DC7855"/>
    <w:rsid w:val="00DC7FA4"/>
    <w:rsid w:val="00DD0458"/>
    <w:rsid w:val="00DD0767"/>
    <w:rsid w:val="00DD1793"/>
    <w:rsid w:val="00DD1C2F"/>
    <w:rsid w:val="00DD228B"/>
    <w:rsid w:val="00DD23D4"/>
    <w:rsid w:val="00DD245B"/>
    <w:rsid w:val="00DD26FE"/>
    <w:rsid w:val="00DD27CD"/>
    <w:rsid w:val="00DD2C7D"/>
    <w:rsid w:val="00DD2D02"/>
    <w:rsid w:val="00DD3F67"/>
    <w:rsid w:val="00DD5D74"/>
    <w:rsid w:val="00DD5D76"/>
    <w:rsid w:val="00DD6BAD"/>
    <w:rsid w:val="00DD74A9"/>
    <w:rsid w:val="00DD7F7C"/>
    <w:rsid w:val="00DE0B72"/>
    <w:rsid w:val="00DE0ED5"/>
    <w:rsid w:val="00DE1A7B"/>
    <w:rsid w:val="00DE1F40"/>
    <w:rsid w:val="00DE2928"/>
    <w:rsid w:val="00DE2C9F"/>
    <w:rsid w:val="00DE370B"/>
    <w:rsid w:val="00DE3F7C"/>
    <w:rsid w:val="00DE43D0"/>
    <w:rsid w:val="00DE4C5A"/>
    <w:rsid w:val="00DE5006"/>
    <w:rsid w:val="00DE53AA"/>
    <w:rsid w:val="00DE5B6D"/>
    <w:rsid w:val="00DE6447"/>
    <w:rsid w:val="00DE6A1B"/>
    <w:rsid w:val="00DE6A3D"/>
    <w:rsid w:val="00DE6A50"/>
    <w:rsid w:val="00DE6B51"/>
    <w:rsid w:val="00DF0E93"/>
    <w:rsid w:val="00DF24D0"/>
    <w:rsid w:val="00DF2E67"/>
    <w:rsid w:val="00DF31A2"/>
    <w:rsid w:val="00DF3681"/>
    <w:rsid w:val="00DF3ECE"/>
    <w:rsid w:val="00DF484B"/>
    <w:rsid w:val="00DF5597"/>
    <w:rsid w:val="00DF559E"/>
    <w:rsid w:val="00DF56A5"/>
    <w:rsid w:val="00DF5C22"/>
    <w:rsid w:val="00DF6713"/>
    <w:rsid w:val="00DF6A57"/>
    <w:rsid w:val="00DF6C39"/>
    <w:rsid w:val="00DF7045"/>
    <w:rsid w:val="00DF78DE"/>
    <w:rsid w:val="00DF7C69"/>
    <w:rsid w:val="00DF7D69"/>
    <w:rsid w:val="00E0006D"/>
    <w:rsid w:val="00E0062A"/>
    <w:rsid w:val="00E01074"/>
    <w:rsid w:val="00E015E5"/>
    <w:rsid w:val="00E0162D"/>
    <w:rsid w:val="00E01C27"/>
    <w:rsid w:val="00E01CEC"/>
    <w:rsid w:val="00E02CF6"/>
    <w:rsid w:val="00E03596"/>
    <w:rsid w:val="00E03B49"/>
    <w:rsid w:val="00E04588"/>
    <w:rsid w:val="00E04999"/>
    <w:rsid w:val="00E05420"/>
    <w:rsid w:val="00E06137"/>
    <w:rsid w:val="00E06A31"/>
    <w:rsid w:val="00E06ACD"/>
    <w:rsid w:val="00E071EA"/>
    <w:rsid w:val="00E07778"/>
    <w:rsid w:val="00E07EDB"/>
    <w:rsid w:val="00E10551"/>
    <w:rsid w:val="00E10D69"/>
    <w:rsid w:val="00E11061"/>
    <w:rsid w:val="00E113A7"/>
    <w:rsid w:val="00E114DB"/>
    <w:rsid w:val="00E126FB"/>
    <w:rsid w:val="00E12C2F"/>
    <w:rsid w:val="00E1345F"/>
    <w:rsid w:val="00E138C4"/>
    <w:rsid w:val="00E13AA6"/>
    <w:rsid w:val="00E15009"/>
    <w:rsid w:val="00E15A87"/>
    <w:rsid w:val="00E15A9F"/>
    <w:rsid w:val="00E15AAB"/>
    <w:rsid w:val="00E15BF4"/>
    <w:rsid w:val="00E17282"/>
    <w:rsid w:val="00E17A11"/>
    <w:rsid w:val="00E17F00"/>
    <w:rsid w:val="00E20756"/>
    <w:rsid w:val="00E20852"/>
    <w:rsid w:val="00E21388"/>
    <w:rsid w:val="00E21BC9"/>
    <w:rsid w:val="00E22004"/>
    <w:rsid w:val="00E2212B"/>
    <w:rsid w:val="00E22329"/>
    <w:rsid w:val="00E224FA"/>
    <w:rsid w:val="00E2292F"/>
    <w:rsid w:val="00E22AC2"/>
    <w:rsid w:val="00E22B08"/>
    <w:rsid w:val="00E23119"/>
    <w:rsid w:val="00E2372B"/>
    <w:rsid w:val="00E2391B"/>
    <w:rsid w:val="00E23A66"/>
    <w:rsid w:val="00E24246"/>
    <w:rsid w:val="00E2447C"/>
    <w:rsid w:val="00E249E9"/>
    <w:rsid w:val="00E249F6"/>
    <w:rsid w:val="00E24B83"/>
    <w:rsid w:val="00E24F3A"/>
    <w:rsid w:val="00E2549F"/>
    <w:rsid w:val="00E2586E"/>
    <w:rsid w:val="00E25A6F"/>
    <w:rsid w:val="00E25C19"/>
    <w:rsid w:val="00E261D0"/>
    <w:rsid w:val="00E26265"/>
    <w:rsid w:val="00E26BE0"/>
    <w:rsid w:val="00E27F0A"/>
    <w:rsid w:val="00E30521"/>
    <w:rsid w:val="00E305F8"/>
    <w:rsid w:val="00E30D90"/>
    <w:rsid w:val="00E31A7E"/>
    <w:rsid w:val="00E3212A"/>
    <w:rsid w:val="00E32A25"/>
    <w:rsid w:val="00E338E0"/>
    <w:rsid w:val="00E3401E"/>
    <w:rsid w:val="00E341C5"/>
    <w:rsid w:val="00E355AA"/>
    <w:rsid w:val="00E3575D"/>
    <w:rsid w:val="00E359BE"/>
    <w:rsid w:val="00E363E2"/>
    <w:rsid w:val="00E36441"/>
    <w:rsid w:val="00E36497"/>
    <w:rsid w:val="00E377AD"/>
    <w:rsid w:val="00E3788C"/>
    <w:rsid w:val="00E37C03"/>
    <w:rsid w:val="00E37C48"/>
    <w:rsid w:val="00E4112D"/>
    <w:rsid w:val="00E41468"/>
    <w:rsid w:val="00E41524"/>
    <w:rsid w:val="00E41730"/>
    <w:rsid w:val="00E41D75"/>
    <w:rsid w:val="00E421F7"/>
    <w:rsid w:val="00E42C02"/>
    <w:rsid w:val="00E4346C"/>
    <w:rsid w:val="00E43E3F"/>
    <w:rsid w:val="00E4453C"/>
    <w:rsid w:val="00E44E7E"/>
    <w:rsid w:val="00E4550C"/>
    <w:rsid w:val="00E457B5"/>
    <w:rsid w:val="00E469E0"/>
    <w:rsid w:val="00E47721"/>
    <w:rsid w:val="00E47883"/>
    <w:rsid w:val="00E47C1E"/>
    <w:rsid w:val="00E50580"/>
    <w:rsid w:val="00E5079D"/>
    <w:rsid w:val="00E508DF"/>
    <w:rsid w:val="00E50B8E"/>
    <w:rsid w:val="00E5159A"/>
    <w:rsid w:val="00E516D2"/>
    <w:rsid w:val="00E51876"/>
    <w:rsid w:val="00E51E68"/>
    <w:rsid w:val="00E52092"/>
    <w:rsid w:val="00E521CD"/>
    <w:rsid w:val="00E524F9"/>
    <w:rsid w:val="00E5359F"/>
    <w:rsid w:val="00E5519F"/>
    <w:rsid w:val="00E55310"/>
    <w:rsid w:val="00E55B60"/>
    <w:rsid w:val="00E55D6D"/>
    <w:rsid w:val="00E56453"/>
    <w:rsid w:val="00E57C10"/>
    <w:rsid w:val="00E60EAA"/>
    <w:rsid w:val="00E617D5"/>
    <w:rsid w:val="00E63230"/>
    <w:rsid w:val="00E63980"/>
    <w:rsid w:val="00E65012"/>
    <w:rsid w:val="00E65540"/>
    <w:rsid w:val="00E6577C"/>
    <w:rsid w:val="00E66182"/>
    <w:rsid w:val="00E66425"/>
    <w:rsid w:val="00E66E5E"/>
    <w:rsid w:val="00E66F9B"/>
    <w:rsid w:val="00E677DE"/>
    <w:rsid w:val="00E67B1C"/>
    <w:rsid w:val="00E70131"/>
    <w:rsid w:val="00E701E0"/>
    <w:rsid w:val="00E70A36"/>
    <w:rsid w:val="00E70C6E"/>
    <w:rsid w:val="00E717D7"/>
    <w:rsid w:val="00E7183E"/>
    <w:rsid w:val="00E7202A"/>
    <w:rsid w:val="00E7235B"/>
    <w:rsid w:val="00E7245E"/>
    <w:rsid w:val="00E73458"/>
    <w:rsid w:val="00E7352C"/>
    <w:rsid w:val="00E738D9"/>
    <w:rsid w:val="00E73BB1"/>
    <w:rsid w:val="00E73E80"/>
    <w:rsid w:val="00E749AD"/>
    <w:rsid w:val="00E749E9"/>
    <w:rsid w:val="00E760CE"/>
    <w:rsid w:val="00E76193"/>
    <w:rsid w:val="00E76DC0"/>
    <w:rsid w:val="00E772E8"/>
    <w:rsid w:val="00E77B4D"/>
    <w:rsid w:val="00E8034E"/>
    <w:rsid w:val="00E8077A"/>
    <w:rsid w:val="00E8130C"/>
    <w:rsid w:val="00E81CEA"/>
    <w:rsid w:val="00E81D4E"/>
    <w:rsid w:val="00E8203D"/>
    <w:rsid w:val="00E83C32"/>
    <w:rsid w:val="00E84F64"/>
    <w:rsid w:val="00E850E9"/>
    <w:rsid w:val="00E85107"/>
    <w:rsid w:val="00E85353"/>
    <w:rsid w:val="00E8546C"/>
    <w:rsid w:val="00E85B4F"/>
    <w:rsid w:val="00E85B93"/>
    <w:rsid w:val="00E866F8"/>
    <w:rsid w:val="00E875FC"/>
    <w:rsid w:val="00E90132"/>
    <w:rsid w:val="00E912B1"/>
    <w:rsid w:val="00E9138B"/>
    <w:rsid w:val="00E91669"/>
    <w:rsid w:val="00E92B54"/>
    <w:rsid w:val="00E92CD8"/>
    <w:rsid w:val="00E93377"/>
    <w:rsid w:val="00E93543"/>
    <w:rsid w:val="00E93D9F"/>
    <w:rsid w:val="00E943FD"/>
    <w:rsid w:val="00E944E5"/>
    <w:rsid w:val="00E94690"/>
    <w:rsid w:val="00E95139"/>
    <w:rsid w:val="00E951D2"/>
    <w:rsid w:val="00E95ECE"/>
    <w:rsid w:val="00E96AAC"/>
    <w:rsid w:val="00E96AD2"/>
    <w:rsid w:val="00E96D4E"/>
    <w:rsid w:val="00E96EC8"/>
    <w:rsid w:val="00E97E87"/>
    <w:rsid w:val="00E97FCC"/>
    <w:rsid w:val="00EA00B9"/>
    <w:rsid w:val="00EA0239"/>
    <w:rsid w:val="00EA0430"/>
    <w:rsid w:val="00EA0614"/>
    <w:rsid w:val="00EA0FE5"/>
    <w:rsid w:val="00EA1549"/>
    <w:rsid w:val="00EA1B84"/>
    <w:rsid w:val="00EA1F9F"/>
    <w:rsid w:val="00EA245F"/>
    <w:rsid w:val="00EA2D23"/>
    <w:rsid w:val="00EA3005"/>
    <w:rsid w:val="00EA5624"/>
    <w:rsid w:val="00EA5915"/>
    <w:rsid w:val="00EA5E5F"/>
    <w:rsid w:val="00EA60B7"/>
    <w:rsid w:val="00EA6DC7"/>
    <w:rsid w:val="00EA705D"/>
    <w:rsid w:val="00EA71DB"/>
    <w:rsid w:val="00EA77AB"/>
    <w:rsid w:val="00EA784F"/>
    <w:rsid w:val="00EB009F"/>
    <w:rsid w:val="00EB0924"/>
    <w:rsid w:val="00EB0D8E"/>
    <w:rsid w:val="00EB1ED5"/>
    <w:rsid w:val="00EB2565"/>
    <w:rsid w:val="00EB26DD"/>
    <w:rsid w:val="00EB27A8"/>
    <w:rsid w:val="00EB2DEC"/>
    <w:rsid w:val="00EB354D"/>
    <w:rsid w:val="00EB379F"/>
    <w:rsid w:val="00EB45F5"/>
    <w:rsid w:val="00EB46C4"/>
    <w:rsid w:val="00EB4970"/>
    <w:rsid w:val="00EB4ACA"/>
    <w:rsid w:val="00EB4DFB"/>
    <w:rsid w:val="00EB4F6B"/>
    <w:rsid w:val="00EB5183"/>
    <w:rsid w:val="00EB52BA"/>
    <w:rsid w:val="00EB57BE"/>
    <w:rsid w:val="00EB5F5B"/>
    <w:rsid w:val="00EB62FC"/>
    <w:rsid w:val="00EB6424"/>
    <w:rsid w:val="00EB68AD"/>
    <w:rsid w:val="00EB6CB0"/>
    <w:rsid w:val="00EB6FE4"/>
    <w:rsid w:val="00EB74F7"/>
    <w:rsid w:val="00EB7954"/>
    <w:rsid w:val="00EB7B5E"/>
    <w:rsid w:val="00EB7C28"/>
    <w:rsid w:val="00EB7F46"/>
    <w:rsid w:val="00EC05A4"/>
    <w:rsid w:val="00EC0AC4"/>
    <w:rsid w:val="00EC15ED"/>
    <w:rsid w:val="00EC185F"/>
    <w:rsid w:val="00EC1AED"/>
    <w:rsid w:val="00EC1E8C"/>
    <w:rsid w:val="00EC215E"/>
    <w:rsid w:val="00EC22C9"/>
    <w:rsid w:val="00EC27EB"/>
    <w:rsid w:val="00EC2BD6"/>
    <w:rsid w:val="00EC3692"/>
    <w:rsid w:val="00EC371C"/>
    <w:rsid w:val="00EC3D2C"/>
    <w:rsid w:val="00EC4011"/>
    <w:rsid w:val="00EC51AD"/>
    <w:rsid w:val="00EC521B"/>
    <w:rsid w:val="00EC5674"/>
    <w:rsid w:val="00EC5730"/>
    <w:rsid w:val="00EC5C0E"/>
    <w:rsid w:val="00EC5EA2"/>
    <w:rsid w:val="00EC6357"/>
    <w:rsid w:val="00EC6507"/>
    <w:rsid w:val="00EC7D89"/>
    <w:rsid w:val="00EC7DC4"/>
    <w:rsid w:val="00EC7DDC"/>
    <w:rsid w:val="00ED0265"/>
    <w:rsid w:val="00ED0414"/>
    <w:rsid w:val="00ED060D"/>
    <w:rsid w:val="00ED0CAF"/>
    <w:rsid w:val="00ED1311"/>
    <w:rsid w:val="00ED1CF7"/>
    <w:rsid w:val="00ED1D8F"/>
    <w:rsid w:val="00ED1E9E"/>
    <w:rsid w:val="00ED207E"/>
    <w:rsid w:val="00ED2D33"/>
    <w:rsid w:val="00ED3126"/>
    <w:rsid w:val="00ED31C1"/>
    <w:rsid w:val="00ED3541"/>
    <w:rsid w:val="00ED370D"/>
    <w:rsid w:val="00ED49C0"/>
    <w:rsid w:val="00ED5C63"/>
    <w:rsid w:val="00ED60ED"/>
    <w:rsid w:val="00ED6DD5"/>
    <w:rsid w:val="00ED6FB3"/>
    <w:rsid w:val="00ED7941"/>
    <w:rsid w:val="00EE010E"/>
    <w:rsid w:val="00EE0224"/>
    <w:rsid w:val="00EE1BB3"/>
    <w:rsid w:val="00EE1D39"/>
    <w:rsid w:val="00EE286B"/>
    <w:rsid w:val="00EE2A51"/>
    <w:rsid w:val="00EE2D65"/>
    <w:rsid w:val="00EE2ED1"/>
    <w:rsid w:val="00EE2FFF"/>
    <w:rsid w:val="00EE332C"/>
    <w:rsid w:val="00EE344F"/>
    <w:rsid w:val="00EE47B4"/>
    <w:rsid w:val="00EE4ADE"/>
    <w:rsid w:val="00EE51B3"/>
    <w:rsid w:val="00EE6099"/>
    <w:rsid w:val="00EE6F48"/>
    <w:rsid w:val="00EE718B"/>
    <w:rsid w:val="00EF09DB"/>
    <w:rsid w:val="00EF0EE7"/>
    <w:rsid w:val="00EF0FB7"/>
    <w:rsid w:val="00EF1592"/>
    <w:rsid w:val="00EF1784"/>
    <w:rsid w:val="00EF3A96"/>
    <w:rsid w:val="00EF3FDC"/>
    <w:rsid w:val="00EF52B3"/>
    <w:rsid w:val="00EF53F6"/>
    <w:rsid w:val="00EF574A"/>
    <w:rsid w:val="00EF6CD6"/>
    <w:rsid w:val="00EF7016"/>
    <w:rsid w:val="00F00240"/>
    <w:rsid w:val="00F01037"/>
    <w:rsid w:val="00F01678"/>
    <w:rsid w:val="00F016FB"/>
    <w:rsid w:val="00F0189C"/>
    <w:rsid w:val="00F01B77"/>
    <w:rsid w:val="00F01C82"/>
    <w:rsid w:val="00F01D8D"/>
    <w:rsid w:val="00F02BA4"/>
    <w:rsid w:val="00F02E8C"/>
    <w:rsid w:val="00F032CD"/>
    <w:rsid w:val="00F033E1"/>
    <w:rsid w:val="00F03941"/>
    <w:rsid w:val="00F03954"/>
    <w:rsid w:val="00F03D78"/>
    <w:rsid w:val="00F043A9"/>
    <w:rsid w:val="00F04462"/>
    <w:rsid w:val="00F0519E"/>
    <w:rsid w:val="00F05806"/>
    <w:rsid w:val="00F05B0F"/>
    <w:rsid w:val="00F0636F"/>
    <w:rsid w:val="00F06B04"/>
    <w:rsid w:val="00F07130"/>
    <w:rsid w:val="00F07615"/>
    <w:rsid w:val="00F07648"/>
    <w:rsid w:val="00F077A4"/>
    <w:rsid w:val="00F1159C"/>
    <w:rsid w:val="00F115ED"/>
    <w:rsid w:val="00F11809"/>
    <w:rsid w:val="00F12358"/>
    <w:rsid w:val="00F124BB"/>
    <w:rsid w:val="00F1301B"/>
    <w:rsid w:val="00F131DA"/>
    <w:rsid w:val="00F136B7"/>
    <w:rsid w:val="00F13730"/>
    <w:rsid w:val="00F138FB"/>
    <w:rsid w:val="00F13ADB"/>
    <w:rsid w:val="00F15EC0"/>
    <w:rsid w:val="00F165A9"/>
    <w:rsid w:val="00F17281"/>
    <w:rsid w:val="00F179AF"/>
    <w:rsid w:val="00F17D5F"/>
    <w:rsid w:val="00F17F65"/>
    <w:rsid w:val="00F20225"/>
    <w:rsid w:val="00F2079E"/>
    <w:rsid w:val="00F207EE"/>
    <w:rsid w:val="00F20B56"/>
    <w:rsid w:val="00F212A7"/>
    <w:rsid w:val="00F21349"/>
    <w:rsid w:val="00F214A0"/>
    <w:rsid w:val="00F2153C"/>
    <w:rsid w:val="00F22135"/>
    <w:rsid w:val="00F22231"/>
    <w:rsid w:val="00F2291B"/>
    <w:rsid w:val="00F229C1"/>
    <w:rsid w:val="00F22D44"/>
    <w:rsid w:val="00F22EC5"/>
    <w:rsid w:val="00F230EA"/>
    <w:rsid w:val="00F230F7"/>
    <w:rsid w:val="00F23B1E"/>
    <w:rsid w:val="00F23D64"/>
    <w:rsid w:val="00F249E5"/>
    <w:rsid w:val="00F24E4B"/>
    <w:rsid w:val="00F250B7"/>
    <w:rsid w:val="00F2647B"/>
    <w:rsid w:val="00F264AA"/>
    <w:rsid w:val="00F26555"/>
    <w:rsid w:val="00F26DEE"/>
    <w:rsid w:val="00F27728"/>
    <w:rsid w:val="00F27895"/>
    <w:rsid w:val="00F27BB7"/>
    <w:rsid w:val="00F27EB9"/>
    <w:rsid w:val="00F27FC1"/>
    <w:rsid w:val="00F30475"/>
    <w:rsid w:val="00F30973"/>
    <w:rsid w:val="00F30E12"/>
    <w:rsid w:val="00F30F15"/>
    <w:rsid w:val="00F3116E"/>
    <w:rsid w:val="00F3182A"/>
    <w:rsid w:val="00F320F5"/>
    <w:rsid w:val="00F327A9"/>
    <w:rsid w:val="00F32814"/>
    <w:rsid w:val="00F32A2D"/>
    <w:rsid w:val="00F32EC1"/>
    <w:rsid w:val="00F32F29"/>
    <w:rsid w:val="00F33563"/>
    <w:rsid w:val="00F33C2F"/>
    <w:rsid w:val="00F3466D"/>
    <w:rsid w:val="00F34D74"/>
    <w:rsid w:val="00F350C3"/>
    <w:rsid w:val="00F35262"/>
    <w:rsid w:val="00F35441"/>
    <w:rsid w:val="00F3576D"/>
    <w:rsid w:val="00F36A2A"/>
    <w:rsid w:val="00F37590"/>
    <w:rsid w:val="00F37638"/>
    <w:rsid w:val="00F37816"/>
    <w:rsid w:val="00F401A2"/>
    <w:rsid w:val="00F402FB"/>
    <w:rsid w:val="00F4045E"/>
    <w:rsid w:val="00F410C2"/>
    <w:rsid w:val="00F4184B"/>
    <w:rsid w:val="00F41918"/>
    <w:rsid w:val="00F427CA"/>
    <w:rsid w:val="00F42D48"/>
    <w:rsid w:val="00F43836"/>
    <w:rsid w:val="00F4389E"/>
    <w:rsid w:val="00F43EC8"/>
    <w:rsid w:val="00F4403B"/>
    <w:rsid w:val="00F4410E"/>
    <w:rsid w:val="00F445D7"/>
    <w:rsid w:val="00F46106"/>
    <w:rsid w:val="00F462C2"/>
    <w:rsid w:val="00F47FED"/>
    <w:rsid w:val="00F506C4"/>
    <w:rsid w:val="00F50C0D"/>
    <w:rsid w:val="00F50DF7"/>
    <w:rsid w:val="00F514BF"/>
    <w:rsid w:val="00F51A24"/>
    <w:rsid w:val="00F51ACB"/>
    <w:rsid w:val="00F51F1A"/>
    <w:rsid w:val="00F523E1"/>
    <w:rsid w:val="00F52548"/>
    <w:rsid w:val="00F52746"/>
    <w:rsid w:val="00F52CD7"/>
    <w:rsid w:val="00F52FA0"/>
    <w:rsid w:val="00F532B1"/>
    <w:rsid w:val="00F53A68"/>
    <w:rsid w:val="00F53EA5"/>
    <w:rsid w:val="00F54067"/>
    <w:rsid w:val="00F546D4"/>
    <w:rsid w:val="00F549B2"/>
    <w:rsid w:val="00F55390"/>
    <w:rsid w:val="00F554B2"/>
    <w:rsid w:val="00F55AA5"/>
    <w:rsid w:val="00F55EE4"/>
    <w:rsid w:val="00F560E3"/>
    <w:rsid w:val="00F56185"/>
    <w:rsid w:val="00F56B1F"/>
    <w:rsid w:val="00F602AB"/>
    <w:rsid w:val="00F60358"/>
    <w:rsid w:val="00F60F63"/>
    <w:rsid w:val="00F611B0"/>
    <w:rsid w:val="00F61596"/>
    <w:rsid w:val="00F64283"/>
    <w:rsid w:val="00F64EAB"/>
    <w:rsid w:val="00F653FB"/>
    <w:rsid w:val="00F65991"/>
    <w:rsid w:val="00F66011"/>
    <w:rsid w:val="00F660A5"/>
    <w:rsid w:val="00F66918"/>
    <w:rsid w:val="00F66E97"/>
    <w:rsid w:val="00F671B2"/>
    <w:rsid w:val="00F67D6D"/>
    <w:rsid w:val="00F704A3"/>
    <w:rsid w:val="00F70B90"/>
    <w:rsid w:val="00F70BF8"/>
    <w:rsid w:val="00F7183B"/>
    <w:rsid w:val="00F71DA1"/>
    <w:rsid w:val="00F72601"/>
    <w:rsid w:val="00F728CD"/>
    <w:rsid w:val="00F72AB2"/>
    <w:rsid w:val="00F739A0"/>
    <w:rsid w:val="00F74294"/>
    <w:rsid w:val="00F74F73"/>
    <w:rsid w:val="00F758D9"/>
    <w:rsid w:val="00F76137"/>
    <w:rsid w:val="00F762D9"/>
    <w:rsid w:val="00F76558"/>
    <w:rsid w:val="00F76840"/>
    <w:rsid w:val="00F76A77"/>
    <w:rsid w:val="00F76A93"/>
    <w:rsid w:val="00F77A1C"/>
    <w:rsid w:val="00F77D66"/>
    <w:rsid w:val="00F77FA4"/>
    <w:rsid w:val="00F80277"/>
    <w:rsid w:val="00F80945"/>
    <w:rsid w:val="00F80C54"/>
    <w:rsid w:val="00F8141D"/>
    <w:rsid w:val="00F81811"/>
    <w:rsid w:val="00F82135"/>
    <w:rsid w:val="00F824C6"/>
    <w:rsid w:val="00F82F84"/>
    <w:rsid w:val="00F8316D"/>
    <w:rsid w:val="00F83380"/>
    <w:rsid w:val="00F83751"/>
    <w:rsid w:val="00F838BC"/>
    <w:rsid w:val="00F83A0F"/>
    <w:rsid w:val="00F83EB2"/>
    <w:rsid w:val="00F8404A"/>
    <w:rsid w:val="00F841AB"/>
    <w:rsid w:val="00F843CE"/>
    <w:rsid w:val="00F844FF"/>
    <w:rsid w:val="00F848E6"/>
    <w:rsid w:val="00F849EC"/>
    <w:rsid w:val="00F84C80"/>
    <w:rsid w:val="00F84FD2"/>
    <w:rsid w:val="00F852C0"/>
    <w:rsid w:val="00F85521"/>
    <w:rsid w:val="00F855EB"/>
    <w:rsid w:val="00F85618"/>
    <w:rsid w:val="00F85B56"/>
    <w:rsid w:val="00F85E24"/>
    <w:rsid w:val="00F86562"/>
    <w:rsid w:val="00F868B0"/>
    <w:rsid w:val="00F87094"/>
    <w:rsid w:val="00F87175"/>
    <w:rsid w:val="00F873AB"/>
    <w:rsid w:val="00F879DC"/>
    <w:rsid w:val="00F87C91"/>
    <w:rsid w:val="00F900D3"/>
    <w:rsid w:val="00F90121"/>
    <w:rsid w:val="00F9068B"/>
    <w:rsid w:val="00F90E92"/>
    <w:rsid w:val="00F91A27"/>
    <w:rsid w:val="00F92433"/>
    <w:rsid w:val="00F925EC"/>
    <w:rsid w:val="00F9312C"/>
    <w:rsid w:val="00F93442"/>
    <w:rsid w:val="00F9353F"/>
    <w:rsid w:val="00F93675"/>
    <w:rsid w:val="00F938A6"/>
    <w:rsid w:val="00F93B07"/>
    <w:rsid w:val="00F93EDE"/>
    <w:rsid w:val="00F940A3"/>
    <w:rsid w:val="00F9451E"/>
    <w:rsid w:val="00F94993"/>
    <w:rsid w:val="00F94B89"/>
    <w:rsid w:val="00F94D5F"/>
    <w:rsid w:val="00F95029"/>
    <w:rsid w:val="00F95082"/>
    <w:rsid w:val="00F9568C"/>
    <w:rsid w:val="00F95794"/>
    <w:rsid w:val="00F95BF2"/>
    <w:rsid w:val="00F964C3"/>
    <w:rsid w:val="00F96AC1"/>
    <w:rsid w:val="00F96B49"/>
    <w:rsid w:val="00F96E91"/>
    <w:rsid w:val="00F971BE"/>
    <w:rsid w:val="00FA0354"/>
    <w:rsid w:val="00FA083A"/>
    <w:rsid w:val="00FA09BA"/>
    <w:rsid w:val="00FA10BF"/>
    <w:rsid w:val="00FA1499"/>
    <w:rsid w:val="00FA240C"/>
    <w:rsid w:val="00FA2501"/>
    <w:rsid w:val="00FA32E9"/>
    <w:rsid w:val="00FA379A"/>
    <w:rsid w:val="00FA47DE"/>
    <w:rsid w:val="00FA482D"/>
    <w:rsid w:val="00FA5472"/>
    <w:rsid w:val="00FA5850"/>
    <w:rsid w:val="00FA5F6C"/>
    <w:rsid w:val="00FA67EF"/>
    <w:rsid w:val="00FA6B69"/>
    <w:rsid w:val="00FA6C69"/>
    <w:rsid w:val="00FA6DFC"/>
    <w:rsid w:val="00FA7078"/>
    <w:rsid w:val="00FA7150"/>
    <w:rsid w:val="00FA7184"/>
    <w:rsid w:val="00FA7581"/>
    <w:rsid w:val="00FA75C4"/>
    <w:rsid w:val="00FA78BF"/>
    <w:rsid w:val="00FA79C5"/>
    <w:rsid w:val="00FA7CF2"/>
    <w:rsid w:val="00FB0A08"/>
    <w:rsid w:val="00FB1086"/>
    <w:rsid w:val="00FB14C4"/>
    <w:rsid w:val="00FB23C0"/>
    <w:rsid w:val="00FB28A9"/>
    <w:rsid w:val="00FB2CD9"/>
    <w:rsid w:val="00FB35E0"/>
    <w:rsid w:val="00FB3867"/>
    <w:rsid w:val="00FB3C4E"/>
    <w:rsid w:val="00FB3E32"/>
    <w:rsid w:val="00FB4981"/>
    <w:rsid w:val="00FB49FB"/>
    <w:rsid w:val="00FB58B7"/>
    <w:rsid w:val="00FB64C6"/>
    <w:rsid w:val="00FB6772"/>
    <w:rsid w:val="00FB6A2A"/>
    <w:rsid w:val="00FB6FF1"/>
    <w:rsid w:val="00FB78CC"/>
    <w:rsid w:val="00FC0A31"/>
    <w:rsid w:val="00FC0DAA"/>
    <w:rsid w:val="00FC10F6"/>
    <w:rsid w:val="00FC12F0"/>
    <w:rsid w:val="00FC1C89"/>
    <w:rsid w:val="00FC259C"/>
    <w:rsid w:val="00FC3884"/>
    <w:rsid w:val="00FC3892"/>
    <w:rsid w:val="00FC38BE"/>
    <w:rsid w:val="00FC3A47"/>
    <w:rsid w:val="00FC3A67"/>
    <w:rsid w:val="00FC3F1E"/>
    <w:rsid w:val="00FC5B75"/>
    <w:rsid w:val="00FC6536"/>
    <w:rsid w:val="00FC6859"/>
    <w:rsid w:val="00FC6A5E"/>
    <w:rsid w:val="00FC72DA"/>
    <w:rsid w:val="00FC79E2"/>
    <w:rsid w:val="00FD02F5"/>
    <w:rsid w:val="00FD0860"/>
    <w:rsid w:val="00FD09B5"/>
    <w:rsid w:val="00FD0CB6"/>
    <w:rsid w:val="00FD1097"/>
    <w:rsid w:val="00FD1724"/>
    <w:rsid w:val="00FD1B69"/>
    <w:rsid w:val="00FD1FC4"/>
    <w:rsid w:val="00FD205B"/>
    <w:rsid w:val="00FD286A"/>
    <w:rsid w:val="00FD2CAE"/>
    <w:rsid w:val="00FD2CCD"/>
    <w:rsid w:val="00FD3095"/>
    <w:rsid w:val="00FD3B34"/>
    <w:rsid w:val="00FD45D1"/>
    <w:rsid w:val="00FD48BF"/>
    <w:rsid w:val="00FD4959"/>
    <w:rsid w:val="00FD58CD"/>
    <w:rsid w:val="00FD5C55"/>
    <w:rsid w:val="00FD686D"/>
    <w:rsid w:val="00FD6AC2"/>
    <w:rsid w:val="00FD7550"/>
    <w:rsid w:val="00FD7F42"/>
    <w:rsid w:val="00FE04A3"/>
    <w:rsid w:val="00FE06EE"/>
    <w:rsid w:val="00FE0770"/>
    <w:rsid w:val="00FE0AEE"/>
    <w:rsid w:val="00FE1025"/>
    <w:rsid w:val="00FE19A8"/>
    <w:rsid w:val="00FE1F43"/>
    <w:rsid w:val="00FE20EC"/>
    <w:rsid w:val="00FE370E"/>
    <w:rsid w:val="00FE3A30"/>
    <w:rsid w:val="00FE44AE"/>
    <w:rsid w:val="00FE5269"/>
    <w:rsid w:val="00FE531F"/>
    <w:rsid w:val="00FE570D"/>
    <w:rsid w:val="00FE5E67"/>
    <w:rsid w:val="00FE6163"/>
    <w:rsid w:val="00FE64E4"/>
    <w:rsid w:val="00FE7C1F"/>
    <w:rsid w:val="00FF0276"/>
    <w:rsid w:val="00FF0858"/>
    <w:rsid w:val="00FF0A97"/>
    <w:rsid w:val="00FF184C"/>
    <w:rsid w:val="00FF2200"/>
    <w:rsid w:val="00FF248E"/>
    <w:rsid w:val="00FF2D53"/>
    <w:rsid w:val="00FF2FD7"/>
    <w:rsid w:val="00FF3178"/>
    <w:rsid w:val="00FF37BA"/>
    <w:rsid w:val="00FF4046"/>
    <w:rsid w:val="00FF46AD"/>
    <w:rsid w:val="00FF47FF"/>
    <w:rsid w:val="00FF550E"/>
    <w:rsid w:val="00FF5E3B"/>
    <w:rsid w:val="00FF60FB"/>
    <w:rsid w:val="00FF65FD"/>
    <w:rsid w:val="00FF6EB4"/>
    <w:rsid w:val="00FF7431"/>
    <w:rsid w:val="00FF7DBF"/>
    <w:rsid w:val="0117722E"/>
    <w:rsid w:val="02125772"/>
    <w:rsid w:val="037D17B3"/>
    <w:rsid w:val="0382644F"/>
    <w:rsid w:val="03EF51B8"/>
    <w:rsid w:val="044F4306"/>
    <w:rsid w:val="04E91BCB"/>
    <w:rsid w:val="04EB3FD5"/>
    <w:rsid w:val="07274FF4"/>
    <w:rsid w:val="0BC23728"/>
    <w:rsid w:val="0C911E00"/>
    <w:rsid w:val="0CF232C2"/>
    <w:rsid w:val="0CFE6033"/>
    <w:rsid w:val="1183461F"/>
    <w:rsid w:val="12283CCE"/>
    <w:rsid w:val="127A5328"/>
    <w:rsid w:val="12972F98"/>
    <w:rsid w:val="130A2179"/>
    <w:rsid w:val="135C3A31"/>
    <w:rsid w:val="13EE7CF9"/>
    <w:rsid w:val="14925D70"/>
    <w:rsid w:val="14B86167"/>
    <w:rsid w:val="15952845"/>
    <w:rsid w:val="162D1EA0"/>
    <w:rsid w:val="17252684"/>
    <w:rsid w:val="17D2005C"/>
    <w:rsid w:val="17DE36D8"/>
    <w:rsid w:val="190E3C1C"/>
    <w:rsid w:val="195446FA"/>
    <w:rsid w:val="1A9E70FD"/>
    <w:rsid w:val="1ADC2162"/>
    <w:rsid w:val="1B1D1823"/>
    <w:rsid w:val="1B917C13"/>
    <w:rsid w:val="1C3050AC"/>
    <w:rsid w:val="1C3455B5"/>
    <w:rsid w:val="1C653F3D"/>
    <w:rsid w:val="1D1D7A57"/>
    <w:rsid w:val="1DBD064B"/>
    <w:rsid w:val="1E6B5F35"/>
    <w:rsid w:val="1E8033AB"/>
    <w:rsid w:val="1F0A7F2B"/>
    <w:rsid w:val="1F7D031E"/>
    <w:rsid w:val="202231A0"/>
    <w:rsid w:val="21CB284F"/>
    <w:rsid w:val="24360252"/>
    <w:rsid w:val="24FF41BF"/>
    <w:rsid w:val="263C634E"/>
    <w:rsid w:val="27FC4318"/>
    <w:rsid w:val="28D51994"/>
    <w:rsid w:val="2962579B"/>
    <w:rsid w:val="29A940CC"/>
    <w:rsid w:val="2A1B4AC1"/>
    <w:rsid w:val="2ADC38A8"/>
    <w:rsid w:val="2BBD7AC9"/>
    <w:rsid w:val="2E8C7B47"/>
    <w:rsid w:val="30994ACD"/>
    <w:rsid w:val="31362E4B"/>
    <w:rsid w:val="31A04A8E"/>
    <w:rsid w:val="31A72CAD"/>
    <w:rsid w:val="33A34F31"/>
    <w:rsid w:val="33C03A1D"/>
    <w:rsid w:val="33F2673E"/>
    <w:rsid w:val="34081924"/>
    <w:rsid w:val="34642FB8"/>
    <w:rsid w:val="34682A8C"/>
    <w:rsid w:val="35460663"/>
    <w:rsid w:val="359B36C2"/>
    <w:rsid w:val="36A81676"/>
    <w:rsid w:val="36EB623A"/>
    <w:rsid w:val="384C72BD"/>
    <w:rsid w:val="385625BE"/>
    <w:rsid w:val="38D73C4B"/>
    <w:rsid w:val="3A0B5E76"/>
    <w:rsid w:val="3B204752"/>
    <w:rsid w:val="3BD54B1B"/>
    <w:rsid w:val="3F9C5BE9"/>
    <w:rsid w:val="4018543E"/>
    <w:rsid w:val="403B4A02"/>
    <w:rsid w:val="40466A5C"/>
    <w:rsid w:val="40791608"/>
    <w:rsid w:val="40886B6C"/>
    <w:rsid w:val="41281724"/>
    <w:rsid w:val="422A3FC4"/>
    <w:rsid w:val="44964FC8"/>
    <w:rsid w:val="45831342"/>
    <w:rsid w:val="45847799"/>
    <w:rsid w:val="463C573E"/>
    <w:rsid w:val="4711748B"/>
    <w:rsid w:val="47732900"/>
    <w:rsid w:val="484B425A"/>
    <w:rsid w:val="48CE67E3"/>
    <w:rsid w:val="48D9010F"/>
    <w:rsid w:val="49195E79"/>
    <w:rsid w:val="4AC9501E"/>
    <w:rsid w:val="4AD01FAB"/>
    <w:rsid w:val="4AD85AFA"/>
    <w:rsid w:val="4B42538F"/>
    <w:rsid w:val="4B4536BD"/>
    <w:rsid w:val="4DBE4F1A"/>
    <w:rsid w:val="4E424687"/>
    <w:rsid w:val="4F0B5A5F"/>
    <w:rsid w:val="4F4E1C6E"/>
    <w:rsid w:val="4F8447F2"/>
    <w:rsid w:val="4FEF6639"/>
    <w:rsid w:val="4FF027F3"/>
    <w:rsid w:val="50494CB5"/>
    <w:rsid w:val="50A7246F"/>
    <w:rsid w:val="517B0E20"/>
    <w:rsid w:val="51F42113"/>
    <w:rsid w:val="51F60379"/>
    <w:rsid w:val="52230EFF"/>
    <w:rsid w:val="527D325D"/>
    <w:rsid w:val="52C76B1F"/>
    <w:rsid w:val="546A334B"/>
    <w:rsid w:val="554368D0"/>
    <w:rsid w:val="558246BE"/>
    <w:rsid w:val="55C041D1"/>
    <w:rsid w:val="56E90F1E"/>
    <w:rsid w:val="5762488D"/>
    <w:rsid w:val="57EC3C56"/>
    <w:rsid w:val="58EB0E05"/>
    <w:rsid w:val="591E699E"/>
    <w:rsid w:val="5A5611F7"/>
    <w:rsid w:val="5BA95882"/>
    <w:rsid w:val="5BD56DE3"/>
    <w:rsid w:val="5D4D5223"/>
    <w:rsid w:val="5E5217C4"/>
    <w:rsid w:val="5F1C3C94"/>
    <w:rsid w:val="60DA16E5"/>
    <w:rsid w:val="620A5ED1"/>
    <w:rsid w:val="634A244F"/>
    <w:rsid w:val="63D433D3"/>
    <w:rsid w:val="640F2A91"/>
    <w:rsid w:val="65351229"/>
    <w:rsid w:val="65536964"/>
    <w:rsid w:val="658E0A1C"/>
    <w:rsid w:val="662C5EBB"/>
    <w:rsid w:val="67936FB5"/>
    <w:rsid w:val="68AF5965"/>
    <w:rsid w:val="68DB3BA4"/>
    <w:rsid w:val="68EF4C1F"/>
    <w:rsid w:val="69022343"/>
    <w:rsid w:val="69D1160D"/>
    <w:rsid w:val="6A1B56F4"/>
    <w:rsid w:val="6B566126"/>
    <w:rsid w:val="6CB32DC9"/>
    <w:rsid w:val="6E145A06"/>
    <w:rsid w:val="6E3A7D3C"/>
    <w:rsid w:val="6E5D6C2F"/>
    <w:rsid w:val="6EA956FE"/>
    <w:rsid w:val="6EFA4329"/>
    <w:rsid w:val="6EFC10B4"/>
    <w:rsid w:val="6F38100E"/>
    <w:rsid w:val="6F810F30"/>
    <w:rsid w:val="70753CB2"/>
    <w:rsid w:val="72ED62B2"/>
    <w:rsid w:val="73C22E71"/>
    <w:rsid w:val="74057C3E"/>
    <w:rsid w:val="7498725D"/>
    <w:rsid w:val="75550A3B"/>
    <w:rsid w:val="76C029A5"/>
    <w:rsid w:val="76FE45BF"/>
    <w:rsid w:val="77454FA9"/>
    <w:rsid w:val="77954461"/>
    <w:rsid w:val="77BD6C0F"/>
    <w:rsid w:val="78125D03"/>
    <w:rsid w:val="789C00E8"/>
    <w:rsid w:val="78EE4AEC"/>
    <w:rsid w:val="78FE2B87"/>
    <w:rsid w:val="79C21A23"/>
    <w:rsid w:val="7A3E3AEF"/>
    <w:rsid w:val="7A8131A0"/>
    <w:rsid w:val="7D32055B"/>
    <w:rsid w:val="7DDB4F95"/>
    <w:rsid w:val="7E75783D"/>
    <w:rsid w:val="7E8667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51E724"/>
  <w15:docId w15:val="{B8ECB2C8-F409-49FB-9C03-37FF3F9F7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iPriority="9"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uiPriority="99" w:unhideWhenUsed="1" w:qFormat="1"/>
    <w:lsdException w:name="annotation text" w:qFormat="1"/>
    <w:lsdException w:name="header" w:uiPriority="99" w:qFormat="1"/>
    <w:lsdException w:name="footer" w:qFormat="1"/>
    <w:lsdException w:name="index heading" w:semiHidden="1" w:unhideWhenUsed="1"/>
    <w:lsdException w:name="caption" w:unhideWhenUsed="1" w:qFormat="1"/>
    <w:lsdException w:name="table of figures" w:uiPriority="99" w:unhideWhenUsed="1" w:qFormat="1"/>
    <w:lsdException w:name="envelope address" w:semiHidden="1" w:unhideWhenUsed="1"/>
    <w:lsdException w:name="envelope return" w:semiHidden="1" w:unhideWhenUsed="1"/>
    <w:lsdException w:name="footnote reference" w:uiPriority="99"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93B52"/>
    <w:rPr>
      <w:kern w:val="2"/>
      <w:sz w:val="21"/>
    </w:rPr>
  </w:style>
  <w:style w:type="paragraph" w:styleId="1">
    <w:name w:val="heading 1"/>
    <w:basedOn w:val="a"/>
    <w:next w:val="a"/>
    <w:link w:val="10"/>
    <w:qFormat/>
    <w:pPr>
      <w:keepNext/>
      <w:jc w:val="center"/>
      <w:outlineLvl w:val="0"/>
    </w:pPr>
    <w:rPr>
      <w:rFonts w:eastAsia="黑体"/>
      <w:sz w:val="36"/>
    </w:rPr>
  </w:style>
  <w:style w:type="paragraph" w:styleId="2">
    <w:name w:val="heading 2"/>
    <w:basedOn w:val="a"/>
    <w:next w:val="a"/>
    <w:link w:val="20"/>
    <w:qFormat/>
    <w:pPr>
      <w:keepNext/>
      <w:spacing w:before="240" w:after="240"/>
      <w:outlineLvl w:val="1"/>
    </w:pPr>
    <w:rPr>
      <w:rFonts w:ascii="宋体" w:eastAsia="黑体" w:hAnsi="宋体"/>
      <w:bCs/>
      <w:sz w:val="32"/>
    </w:rPr>
  </w:style>
  <w:style w:type="paragraph" w:styleId="3">
    <w:name w:val="heading 3"/>
    <w:basedOn w:val="a"/>
    <w:next w:val="a"/>
    <w:link w:val="30"/>
    <w:uiPriority w:val="9"/>
    <w:unhideWhenUsed/>
    <w:qFormat/>
    <w:pPr>
      <w:keepNext/>
      <w:keepLines/>
      <w:spacing w:before="120" w:after="120" w:line="300" w:lineRule="auto"/>
      <w:outlineLvl w:val="2"/>
    </w:pPr>
    <w:rPr>
      <w:b/>
      <w:bCs/>
      <w:sz w:val="28"/>
      <w:szCs w:val="32"/>
    </w:rPr>
  </w:style>
  <w:style w:type="paragraph" w:styleId="4">
    <w:name w:val="heading 4"/>
    <w:basedOn w:val="a"/>
    <w:next w:val="a"/>
    <w:link w:val="40"/>
    <w:unhideWhenUsed/>
    <w:qFormat/>
    <w:pPr>
      <w:keepNext/>
      <w:keepLines/>
      <w:spacing w:before="120" w:after="120" w:line="300" w:lineRule="auto"/>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黑体" w:hAnsiTheme="majorHAnsi" w:cstheme="majorBidi"/>
      <w:sz w:val="20"/>
    </w:rPr>
  </w:style>
  <w:style w:type="paragraph" w:styleId="a4">
    <w:name w:val="Document Map"/>
    <w:basedOn w:val="a"/>
    <w:semiHidden/>
    <w:qFormat/>
    <w:pPr>
      <w:shd w:val="clear" w:color="auto" w:fill="000080"/>
    </w:pPr>
  </w:style>
  <w:style w:type="paragraph" w:styleId="a5">
    <w:name w:val="annotation text"/>
    <w:basedOn w:val="a"/>
    <w:link w:val="a6"/>
    <w:qFormat/>
  </w:style>
  <w:style w:type="paragraph" w:styleId="a7">
    <w:name w:val="Body Text Indent"/>
    <w:basedOn w:val="a"/>
    <w:link w:val="a8"/>
    <w:qFormat/>
    <w:pPr>
      <w:ind w:firstLineChars="200" w:firstLine="420"/>
    </w:pPr>
    <w:rPr>
      <w:rFonts w:ascii="宋体" w:hAnsi="宋体"/>
    </w:rPr>
  </w:style>
  <w:style w:type="paragraph" w:styleId="TOC3">
    <w:name w:val="toc 3"/>
    <w:basedOn w:val="a"/>
    <w:next w:val="a"/>
    <w:uiPriority w:val="39"/>
    <w:unhideWhenUsed/>
    <w:qFormat/>
    <w:pPr>
      <w:spacing w:line="300" w:lineRule="auto"/>
      <w:ind w:left="442" w:firstLineChars="200" w:firstLine="200"/>
    </w:pPr>
    <w:rPr>
      <w:rFonts w:ascii="Calibri" w:hAnsi="Calibri"/>
      <w:kern w:val="0"/>
      <w:sz w:val="24"/>
      <w:szCs w:val="22"/>
    </w:rPr>
  </w:style>
  <w:style w:type="paragraph" w:styleId="a9">
    <w:name w:val="Plain Text"/>
    <w:basedOn w:val="a"/>
    <w:link w:val="aa"/>
    <w:qFormat/>
    <w:rPr>
      <w:rFonts w:ascii="宋体" w:hAnsi="Courier New"/>
    </w:rPr>
  </w:style>
  <w:style w:type="paragraph" w:styleId="ab">
    <w:name w:val="Date"/>
    <w:basedOn w:val="a"/>
    <w:next w:val="a"/>
    <w:link w:val="ac"/>
    <w:qFormat/>
    <w:pPr>
      <w:ind w:leftChars="2500" w:left="100"/>
    </w:pPr>
    <w:rPr>
      <w:rFonts w:ascii="隶书" w:eastAsia="隶书" w:hAnsi="Courier New"/>
      <w:sz w:val="44"/>
    </w:rPr>
  </w:style>
  <w:style w:type="paragraph" w:styleId="21">
    <w:name w:val="Body Text Indent 2"/>
    <w:basedOn w:val="a"/>
    <w:qFormat/>
    <w:pPr>
      <w:ind w:leftChars="200" w:left="420"/>
    </w:pPr>
    <w:rPr>
      <w:rFonts w:ascii="宋体" w:hAnsi="宋体"/>
    </w:rPr>
  </w:style>
  <w:style w:type="paragraph" w:styleId="ad">
    <w:name w:val="Balloon Text"/>
    <w:basedOn w:val="a"/>
    <w:link w:val="ae"/>
    <w:qFormat/>
    <w:rPr>
      <w:sz w:val="18"/>
      <w:szCs w:val="18"/>
    </w:rPr>
  </w:style>
  <w:style w:type="paragraph" w:styleId="af">
    <w:name w:val="footer"/>
    <w:basedOn w:val="a"/>
    <w:link w:val="af0"/>
    <w:qFormat/>
    <w:pPr>
      <w:tabs>
        <w:tab w:val="center" w:pos="4153"/>
        <w:tab w:val="right" w:pos="8306"/>
      </w:tabs>
      <w:snapToGrid w:val="0"/>
    </w:pPr>
    <w:rPr>
      <w:sz w:val="18"/>
      <w:szCs w:val="18"/>
    </w:rPr>
  </w:style>
  <w:style w:type="paragraph" w:styleId="af1">
    <w:name w:val="header"/>
    <w:basedOn w:val="a"/>
    <w:link w:val="af2"/>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line="300" w:lineRule="auto"/>
    </w:pPr>
    <w:rPr>
      <w:rFonts w:eastAsia="黑体"/>
      <w:sz w:val="24"/>
    </w:rPr>
  </w:style>
  <w:style w:type="paragraph" w:styleId="af3">
    <w:name w:val="footnote text"/>
    <w:basedOn w:val="a"/>
    <w:link w:val="af4"/>
    <w:uiPriority w:val="99"/>
    <w:unhideWhenUsed/>
    <w:qFormat/>
    <w:rPr>
      <w:rFonts w:ascii="Calibri" w:hAnsi="Calibri"/>
      <w:kern w:val="0"/>
      <w:sz w:val="20"/>
    </w:rPr>
  </w:style>
  <w:style w:type="paragraph" w:styleId="af5">
    <w:name w:val="table of figures"/>
    <w:basedOn w:val="a"/>
    <w:next w:val="a"/>
    <w:uiPriority w:val="99"/>
    <w:unhideWhenUsed/>
    <w:qFormat/>
    <w:pPr>
      <w:ind w:leftChars="200" w:left="200" w:hangingChars="200" w:hanging="200"/>
    </w:pPr>
    <w:rPr>
      <w:sz w:val="24"/>
    </w:rPr>
  </w:style>
  <w:style w:type="paragraph" w:styleId="TOC2">
    <w:name w:val="toc 2"/>
    <w:basedOn w:val="a"/>
    <w:next w:val="a"/>
    <w:uiPriority w:val="39"/>
    <w:qFormat/>
    <w:pPr>
      <w:ind w:leftChars="200" w:left="420"/>
    </w:pPr>
    <w:rPr>
      <w:sz w:val="24"/>
    </w:rPr>
  </w:style>
  <w:style w:type="paragraph" w:styleId="af6">
    <w:name w:val="Normal (Web)"/>
    <w:basedOn w:val="a"/>
    <w:uiPriority w:val="99"/>
    <w:unhideWhenUsed/>
    <w:qFormat/>
    <w:pPr>
      <w:spacing w:before="100" w:beforeAutospacing="1" w:after="100" w:afterAutospacing="1" w:line="300" w:lineRule="auto"/>
      <w:ind w:firstLineChars="200" w:firstLine="200"/>
    </w:pPr>
    <w:rPr>
      <w:rFonts w:ascii="宋体" w:hAnsi="宋体" w:cs="宋体"/>
      <w:kern w:val="0"/>
      <w:sz w:val="24"/>
      <w:szCs w:val="24"/>
    </w:rPr>
  </w:style>
  <w:style w:type="paragraph" w:styleId="af7">
    <w:name w:val="Title"/>
    <w:basedOn w:val="a"/>
    <w:next w:val="a"/>
    <w:link w:val="af8"/>
    <w:qFormat/>
    <w:pPr>
      <w:spacing w:before="240" w:after="60"/>
      <w:jc w:val="center"/>
      <w:outlineLvl w:val="0"/>
    </w:pPr>
    <w:rPr>
      <w:rFonts w:ascii="Cambria" w:eastAsia="黑体" w:hAnsi="Cambria"/>
      <w:b/>
      <w:bCs/>
      <w:sz w:val="36"/>
      <w:szCs w:val="32"/>
    </w:rPr>
  </w:style>
  <w:style w:type="paragraph" w:styleId="af9">
    <w:name w:val="annotation subject"/>
    <w:basedOn w:val="a5"/>
    <w:next w:val="a5"/>
    <w:link w:val="afa"/>
    <w:qFormat/>
    <w:rPr>
      <w:b/>
      <w:bCs/>
    </w:rPr>
  </w:style>
  <w:style w:type="table" w:styleId="afb">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page number"/>
    <w:basedOn w:val="a0"/>
    <w:qFormat/>
  </w:style>
  <w:style w:type="character" w:styleId="afd">
    <w:name w:val="Hyperlink"/>
    <w:uiPriority w:val="99"/>
    <w:unhideWhenUsed/>
    <w:qFormat/>
    <w:rPr>
      <w:color w:val="0000FF"/>
      <w:u w:val="single"/>
    </w:rPr>
  </w:style>
  <w:style w:type="character" w:styleId="afe">
    <w:name w:val="annotation reference"/>
    <w:basedOn w:val="a0"/>
    <w:qFormat/>
    <w:rPr>
      <w:sz w:val="21"/>
      <w:szCs w:val="21"/>
    </w:rPr>
  </w:style>
  <w:style w:type="character" w:styleId="aff">
    <w:name w:val="footnote reference"/>
    <w:uiPriority w:val="99"/>
    <w:unhideWhenUsed/>
    <w:qFormat/>
    <w:rPr>
      <w:vertAlign w:val="superscript"/>
    </w:rPr>
  </w:style>
  <w:style w:type="character" w:customStyle="1" w:styleId="20">
    <w:name w:val="标题 2 字符"/>
    <w:link w:val="2"/>
    <w:qFormat/>
    <w:rPr>
      <w:rFonts w:ascii="宋体" w:eastAsia="黑体" w:hAnsi="宋体"/>
      <w:bCs/>
      <w:kern w:val="2"/>
      <w:sz w:val="32"/>
    </w:rPr>
  </w:style>
  <w:style w:type="character" w:customStyle="1" w:styleId="ae">
    <w:name w:val="批注框文本 字符"/>
    <w:link w:val="ad"/>
    <w:qFormat/>
    <w:rPr>
      <w:kern w:val="2"/>
      <w:sz w:val="18"/>
      <w:szCs w:val="18"/>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CM42">
    <w:name w:val="CM42"/>
    <w:basedOn w:val="Default"/>
    <w:next w:val="Default"/>
    <w:uiPriority w:val="99"/>
    <w:qFormat/>
    <w:rPr>
      <w:color w:val="auto"/>
    </w:rPr>
  </w:style>
  <w:style w:type="paragraph" w:customStyle="1" w:styleId="CM44">
    <w:name w:val="CM44"/>
    <w:basedOn w:val="Default"/>
    <w:next w:val="Default"/>
    <w:uiPriority w:val="99"/>
    <w:qFormat/>
    <w:rPr>
      <w:color w:val="auto"/>
    </w:rPr>
  </w:style>
  <w:style w:type="paragraph" w:customStyle="1" w:styleId="CM8">
    <w:name w:val="CM8"/>
    <w:basedOn w:val="Default"/>
    <w:next w:val="Default"/>
    <w:uiPriority w:val="99"/>
    <w:qFormat/>
    <w:pPr>
      <w:spacing w:line="313" w:lineRule="atLeast"/>
    </w:pPr>
    <w:rPr>
      <w:color w:val="auto"/>
    </w:rPr>
  </w:style>
  <w:style w:type="paragraph" w:customStyle="1" w:styleId="CM49">
    <w:name w:val="CM49"/>
    <w:basedOn w:val="Default"/>
    <w:next w:val="Default"/>
    <w:uiPriority w:val="99"/>
    <w:qFormat/>
    <w:rPr>
      <w:color w:val="auto"/>
    </w:rPr>
  </w:style>
  <w:style w:type="paragraph" w:customStyle="1" w:styleId="CM50">
    <w:name w:val="CM50"/>
    <w:basedOn w:val="Default"/>
    <w:next w:val="Default"/>
    <w:uiPriority w:val="99"/>
    <w:qFormat/>
    <w:rPr>
      <w:color w:val="auto"/>
    </w:rPr>
  </w:style>
  <w:style w:type="character" w:customStyle="1" w:styleId="10">
    <w:name w:val="标题 1 字符"/>
    <w:link w:val="1"/>
    <w:qFormat/>
    <w:rPr>
      <w:rFonts w:eastAsia="黑体"/>
      <w:kern w:val="2"/>
      <w:sz w:val="36"/>
    </w:rPr>
  </w:style>
  <w:style w:type="character" w:customStyle="1" w:styleId="af8">
    <w:name w:val="标题 字符"/>
    <w:link w:val="af7"/>
    <w:qFormat/>
    <w:rPr>
      <w:rFonts w:ascii="Cambria" w:eastAsia="黑体" w:hAnsi="Cambria" w:cs="Times New Roman"/>
      <w:b/>
      <w:bCs/>
      <w:kern w:val="2"/>
      <w:sz w:val="36"/>
      <w:szCs w:val="32"/>
    </w:rPr>
  </w:style>
  <w:style w:type="paragraph" w:customStyle="1" w:styleId="TOC10">
    <w:name w:val="TOC 标题1"/>
    <w:basedOn w:val="1"/>
    <w:next w:val="a"/>
    <w:uiPriority w:val="39"/>
    <w:qFormat/>
    <w:pPr>
      <w:keepLines/>
      <w:spacing w:before="480" w:line="276" w:lineRule="auto"/>
      <w:jc w:val="left"/>
      <w:outlineLvl w:val="9"/>
    </w:pPr>
    <w:rPr>
      <w:rFonts w:ascii="Cambria" w:hAnsi="Cambria"/>
      <w:b/>
      <w:bCs/>
      <w:color w:val="365F91"/>
      <w:kern w:val="0"/>
      <w:szCs w:val="28"/>
    </w:rPr>
  </w:style>
  <w:style w:type="character" w:customStyle="1" w:styleId="af2">
    <w:name w:val="页眉 字符"/>
    <w:link w:val="af1"/>
    <w:uiPriority w:val="99"/>
    <w:qFormat/>
    <w:rPr>
      <w:kern w:val="2"/>
      <w:sz w:val="18"/>
      <w:szCs w:val="18"/>
    </w:rPr>
  </w:style>
  <w:style w:type="character" w:customStyle="1" w:styleId="af0">
    <w:name w:val="页脚 字符"/>
    <w:link w:val="af"/>
    <w:qFormat/>
    <w:rPr>
      <w:kern w:val="2"/>
      <w:sz w:val="18"/>
      <w:szCs w:val="18"/>
    </w:rPr>
  </w:style>
  <w:style w:type="paragraph" w:customStyle="1" w:styleId="DecimalAligned">
    <w:name w:val="Decimal Aligned"/>
    <w:basedOn w:val="a"/>
    <w:uiPriority w:val="40"/>
    <w:qFormat/>
    <w:pPr>
      <w:tabs>
        <w:tab w:val="decimal" w:pos="360"/>
      </w:tabs>
      <w:spacing w:after="200" w:line="276" w:lineRule="auto"/>
    </w:pPr>
    <w:rPr>
      <w:rFonts w:ascii="Calibri" w:eastAsia="Calibri" w:hAnsi="Calibri"/>
      <w:kern w:val="0"/>
      <w:sz w:val="22"/>
      <w:szCs w:val="22"/>
    </w:rPr>
  </w:style>
  <w:style w:type="character" w:customStyle="1" w:styleId="af4">
    <w:name w:val="脚注文本 字符"/>
    <w:link w:val="af3"/>
    <w:uiPriority w:val="99"/>
    <w:qFormat/>
    <w:rPr>
      <w:rFonts w:ascii="Calibri" w:hAnsi="Calibri"/>
    </w:rPr>
  </w:style>
  <w:style w:type="character" w:customStyle="1" w:styleId="11">
    <w:name w:val="不明显强调1"/>
    <w:uiPriority w:val="19"/>
    <w:qFormat/>
    <w:rPr>
      <w:i/>
      <w:iCs/>
      <w:color w:val="000000"/>
    </w:rPr>
  </w:style>
  <w:style w:type="table" w:customStyle="1" w:styleId="-11">
    <w:name w:val="浅色底纹 - 强调文字颜色 11"/>
    <w:basedOn w:val="a1"/>
    <w:uiPriority w:val="60"/>
    <w:qFormat/>
    <w:rPr>
      <w:rFonts w:ascii="Calibri" w:hAnsi="Calibri"/>
      <w:color w:val="4F81BD"/>
      <w:sz w:val="22"/>
      <w:szCs w:val="22"/>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30">
    <w:name w:val="标题 3 字符"/>
    <w:link w:val="3"/>
    <w:uiPriority w:val="9"/>
    <w:qFormat/>
    <w:rPr>
      <w:rFonts w:eastAsia="宋体"/>
      <w:b/>
      <w:bCs/>
      <w:kern w:val="2"/>
      <w:sz w:val="28"/>
      <w:szCs w:val="32"/>
    </w:rPr>
  </w:style>
  <w:style w:type="character" w:customStyle="1" w:styleId="a8">
    <w:name w:val="正文文本缩进 字符"/>
    <w:link w:val="a7"/>
    <w:qFormat/>
    <w:rPr>
      <w:rFonts w:ascii="宋体" w:hAnsi="宋体"/>
      <w:kern w:val="2"/>
      <w:sz w:val="21"/>
    </w:rPr>
  </w:style>
  <w:style w:type="paragraph" w:styleId="aff0">
    <w:name w:val="List Paragraph"/>
    <w:basedOn w:val="a"/>
    <w:uiPriority w:val="34"/>
    <w:qFormat/>
    <w:pPr>
      <w:spacing w:line="300" w:lineRule="auto"/>
      <w:ind w:firstLineChars="200" w:firstLine="420"/>
    </w:pPr>
    <w:rPr>
      <w:sz w:val="24"/>
    </w:rPr>
  </w:style>
  <w:style w:type="character" w:customStyle="1" w:styleId="fontstyle01">
    <w:name w:val="fontstyle01"/>
    <w:qFormat/>
    <w:rPr>
      <w:rFonts w:ascii="宋体" w:eastAsia="宋体" w:hAnsi="宋体" w:hint="eastAsia"/>
      <w:color w:val="000000"/>
      <w:sz w:val="24"/>
      <w:szCs w:val="24"/>
    </w:rPr>
  </w:style>
  <w:style w:type="character" w:customStyle="1" w:styleId="fontstyle21">
    <w:name w:val="fontstyle21"/>
    <w:qFormat/>
    <w:rPr>
      <w:rFonts w:ascii="Times New Roman" w:hAnsi="Times New Roman" w:cs="Times New Roman" w:hint="default"/>
      <w:color w:val="000000"/>
      <w:sz w:val="24"/>
      <w:szCs w:val="24"/>
    </w:rPr>
  </w:style>
  <w:style w:type="character" w:customStyle="1" w:styleId="fontstyle31">
    <w:name w:val="fontstyle31"/>
    <w:qFormat/>
    <w:rPr>
      <w:rFonts w:ascii="Times New Roman" w:hAnsi="Times New Roman" w:cs="Times New Roman" w:hint="default"/>
      <w:color w:val="000000"/>
      <w:sz w:val="16"/>
      <w:szCs w:val="16"/>
    </w:rPr>
  </w:style>
  <w:style w:type="character" w:customStyle="1" w:styleId="fontstyle41">
    <w:name w:val="fontstyle41"/>
    <w:qFormat/>
    <w:rPr>
      <w:rFonts w:ascii="Arial Black" w:hAnsi="Arial Black" w:hint="default"/>
      <w:color w:val="000000"/>
      <w:sz w:val="24"/>
      <w:szCs w:val="24"/>
    </w:rPr>
  </w:style>
  <w:style w:type="character" w:customStyle="1" w:styleId="fontstyle11">
    <w:name w:val="fontstyle11"/>
    <w:qFormat/>
    <w:rPr>
      <w:rFonts w:ascii="黑体" w:eastAsia="黑体" w:hAnsi="黑体" w:hint="eastAsia"/>
      <w:color w:val="000000"/>
      <w:sz w:val="24"/>
      <w:szCs w:val="24"/>
    </w:rPr>
  </w:style>
  <w:style w:type="paragraph" w:customStyle="1" w:styleId="110">
    <w:name w:val="样式11"/>
    <w:basedOn w:val="a"/>
    <w:qFormat/>
    <w:pPr>
      <w:ind w:left="230" w:hangingChars="230" w:hanging="230"/>
    </w:pPr>
    <w:rPr>
      <w:rFonts w:eastAsia="楷体_GB2312"/>
      <w:sz w:val="18"/>
      <w:szCs w:val="21"/>
    </w:rPr>
  </w:style>
  <w:style w:type="paragraph" w:customStyle="1" w:styleId="TOC20">
    <w:name w:val="TOC 标题2"/>
    <w:basedOn w:val="1"/>
    <w:next w:val="a"/>
    <w:uiPriority w:val="39"/>
    <w:unhideWhenUsed/>
    <w:qFormat/>
    <w:pPr>
      <w:keepLines/>
      <w:spacing w:before="240" w:line="259" w:lineRule="auto"/>
      <w:jc w:val="left"/>
      <w:outlineLvl w:val="9"/>
    </w:pPr>
    <w:rPr>
      <w:rFonts w:asciiTheme="majorHAnsi" w:eastAsiaTheme="majorEastAsia" w:hAnsiTheme="majorHAnsi" w:cstheme="majorBidi"/>
      <w:color w:val="2E74B5" w:themeColor="accent1" w:themeShade="BF"/>
      <w:kern w:val="0"/>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6">
    <w:name w:val="批注文字 字符"/>
    <w:basedOn w:val="a0"/>
    <w:link w:val="a5"/>
    <w:qFormat/>
    <w:rPr>
      <w:rFonts w:ascii="Times New Roman" w:eastAsia="宋体" w:hAnsi="Times New Roman" w:cs="Times New Roman"/>
      <w:kern w:val="2"/>
      <w:sz w:val="21"/>
    </w:rPr>
  </w:style>
  <w:style w:type="character" w:customStyle="1" w:styleId="afa">
    <w:name w:val="批注主题 字符"/>
    <w:basedOn w:val="a6"/>
    <w:link w:val="af9"/>
    <w:qFormat/>
    <w:rPr>
      <w:rFonts w:ascii="Times New Roman" w:eastAsia="宋体" w:hAnsi="Times New Roman" w:cs="Times New Roman"/>
      <w:b/>
      <w:bCs/>
      <w:kern w:val="2"/>
      <w:sz w:val="21"/>
    </w:rPr>
  </w:style>
  <w:style w:type="character" w:customStyle="1" w:styleId="ac">
    <w:name w:val="日期 字符"/>
    <w:basedOn w:val="a0"/>
    <w:link w:val="ab"/>
    <w:qFormat/>
    <w:rPr>
      <w:rFonts w:ascii="隶书" w:eastAsia="隶书" w:hAnsi="Courier New" w:cs="Times New Roman"/>
      <w:kern w:val="2"/>
      <w:sz w:val="44"/>
    </w:rPr>
  </w:style>
  <w:style w:type="character" w:customStyle="1" w:styleId="aa">
    <w:name w:val="纯文本 字符"/>
    <w:basedOn w:val="a0"/>
    <w:link w:val="a9"/>
    <w:qFormat/>
    <w:rPr>
      <w:rFonts w:ascii="宋体" w:eastAsia="宋体" w:hAnsi="Courier New" w:cs="Times New Roman"/>
      <w:kern w:val="2"/>
      <w:sz w:val="21"/>
    </w:rPr>
  </w:style>
  <w:style w:type="paragraph" w:customStyle="1" w:styleId="aff1">
    <w:name w:val="章标题"/>
    <w:basedOn w:val="3"/>
    <w:link w:val="aff2"/>
    <w:qFormat/>
    <w:pPr>
      <w:jc w:val="center"/>
    </w:pPr>
    <w:rPr>
      <w:rFonts w:eastAsia="黑体"/>
      <w:b w:val="0"/>
      <w:sz w:val="36"/>
      <w:szCs w:val="28"/>
    </w:rPr>
  </w:style>
  <w:style w:type="paragraph" w:customStyle="1" w:styleId="aff3">
    <w:name w:val="一级标题"/>
    <w:basedOn w:val="a"/>
    <w:link w:val="aff4"/>
    <w:qFormat/>
    <w:pPr>
      <w:spacing w:before="240" w:after="240" w:line="300" w:lineRule="auto"/>
    </w:pPr>
    <w:rPr>
      <w:rFonts w:eastAsia="黑体"/>
      <w:sz w:val="32"/>
    </w:rPr>
  </w:style>
  <w:style w:type="character" w:customStyle="1" w:styleId="aff2">
    <w:name w:val="章标题 字符"/>
    <w:basedOn w:val="30"/>
    <w:link w:val="aff1"/>
    <w:qFormat/>
    <w:rPr>
      <w:rFonts w:ascii="Times New Roman" w:eastAsia="黑体" w:hAnsi="Times New Roman" w:cs="Times New Roman"/>
      <w:b w:val="0"/>
      <w:bCs/>
      <w:kern w:val="2"/>
      <w:sz w:val="36"/>
      <w:szCs w:val="28"/>
    </w:rPr>
  </w:style>
  <w:style w:type="paragraph" w:customStyle="1" w:styleId="aff5">
    <w:name w:val="二级标题"/>
    <w:basedOn w:val="aff3"/>
    <w:link w:val="aff6"/>
    <w:qFormat/>
    <w:pPr>
      <w:spacing w:before="120" w:after="120"/>
    </w:pPr>
    <w:rPr>
      <w:rFonts w:eastAsia="宋体"/>
      <w:b/>
      <w:sz w:val="28"/>
      <w:szCs w:val="24"/>
    </w:rPr>
  </w:style>
  <w:style w:type="character" w:customStyle="1" w:styleId="aff4">
    <w:name w:val="一级标题 字符"/>
    <w:basedOn w:val="a0"/>
    <w:link w:val="aff3"/>
    <w:qFormat/>
    <w:rPr>
      <w:rFonts w:ascii="Times New Roman" w:eastAsia="黑体" w:hAnsi="Times New Roman" w:cs="Times New Roman"/>
      <w:kern w:val="2"/>
      <w:sz w:val="32"/>
    </w:rPr>
  </w:style>
  <w:style w:type="paragraph" w:customStyle="1" w:styleId="aff7">
    <w:name w:val="三级标题"/>
    <w:basedOn w:val="4"/>
    <w:link w:val="aff8"/>
    <w:qFormat/>
    <w:rPr>
      <w:rFonts w:ascii="Times New Roman" w:hAnsi="Times New Roman"/>
    </w:rPr>
  </w:style>
  <w:style w:type="character" w:customStyle="1" w:styleId="aff6">
    <w:name w:val="二级标题 字符"/>
    <w:basedOn w:val="aff4"/>
    <w:link w:val="aff5"/>
    <w:qFormat/>
    <w:rPr>
      <w:rFonts w:ascii="Times New Roman" w:eastAsia="宋体" w:hAnsi="Times New Roman" w:cs="Times New Roman"/>
      <w:b/>
      <w:kern w:val="2"/>
      <w:sz w:val="28"/>
      <w:szCs w:val="24"/>
    </w:rPr>
  </w:style>
  <w:style w:type="character" w:customStyle="1" w:styleId="40">
    <w:name w:val="标题 4 字符"/>
    <w:basedOn w:val="a0"/>
    <w:link w:val="4"/>
    <w:qFormat/>
    <w:rPr>
      <w:rFonts w:ascii="Arial" w:eastAsia="宋体" w:hAnsi="Arial" w:cs="Times New Roman"/>
      <w:kern w:val="2"/>
      <w:sz w:val="24"/>
    </w:rPr>
  </w:style>
  <w:style w:type="character" w:customStyle="1" w:styleId="aff8">
    <w:name w:val="三级标题 字符"/>
    <w:basedOn w:val="40"/>
    <w:link w:val="aff7"/>
    <w:qFormat/>
    <w:rPr>
      <w:rFonts w:ascii="Times New Roman" w:eastAsia="宋体" w:hAnsi="Times New Roman" w:cs="Times New Roman"/>
      <w:kern w:val="2"/>
      <w:sz w:val="24"/>
    </w:rPr>
  </w:style>
  <w:style w:type="paragraph" w:customStyle="1" w:styleId="aff9">
    <w:name w:val="公式"/>
    <w:basedOn w:val="a"/>
    <w:qFormat/>
    <w:pPr>
      <w:widowControl w:val="0"/>
      <w:spacing w:before="120" w:after="120"/>
      <w:jc w:val="right"/>
    </w:pPr>
    <w:rPr>
      <w:rFonts w:eastAsia="Times New Roman" w:cs="宋体"/>
    </w:rPr>
  </w:style>
  <w:style w:type="paragraph" w:customStyle="1" w:styleId="affa">
    <w:name w:val="各章标题"/>
    <w:qFormat/>
    <w:pPr>
      <w:widowControl w:val="0"/>
      <w:jc w:val="center"/>
    </w:pPr>
    <w:rPr>
      <w:rFonts w:eastAsia="黑体"/>
      <w:kern w:val="2"/>
      <w:sz w:val="36"/>
      <w:szCs w:val="24"/>
    </w:rPr>
  </w:style>
  <w:style w:type="paragraph" w:customStyle="1" w:styleId="affb">
    <w:name w:val="科研成果"/>
    <w:basedOn w:val="affc"/>
    <w:qFormat/>
    <w:pPr>
      <w:ind w:firstLineChars="0" w:firstLine="0"/>
    </w:pPr>
  </w:style>
  <w:style w:type="paragraph" w:customStyle="1" w:styleId="affc">
    <w:name w:val="大论文正文"/>
    <w:basedOn w:val="a"/>
    <w:qFormat/>
    <w:rsid w:val="00BF5BD9"/>
    <w:pPr>
      <w:spacing w:line="300" w:lineRule="auto"/>
      <w:ind w:firstLineChars="200" w:firstLine="200"/>
      <w:jc w:val="both"/>
    </w:pPr>
    <w:rPr>
      <w:sz w:val="24"/>
    </w:rPr>
  </w:style>
  <w:style w:type="paragraph" w:customStyle="1" w:styleId="affd">
    <w:basedOn w:val="a"/>
    <w:next w:val="aff0"/>
    <w:uiPriority w:val="34"/>
    <w:qFormat/>
    <w:rsid w:val="00D06028"/>
    <w:pPr>
      <w:widowControl w:val="0"/>
      <w:ind w:firstLineChars="200" w:firstLine="420"/>
      <w:jc w:val="both"/>
    </w:pPr>
    <w:rPr>
      <w:szCs w:val="22"/>
    </w:rPr>
  </w:style>
  <w:style w:type="table" w:customStyle="1" w:styleId="12">
    <w:name w:val="网格型1"/>
    <w:basedOn w:val="a1"/>
    <w:next w:val="afb"/>
    <w:uiPriority w:val="59"/>
    <w:rsid w:val="002602BA"/>
    <w:rPr>
      <w:rFonts w:ascii="Calibri" w:eastAsia="Times New Roman" w:hAnsi="Calibri"/>
      <w:kern w:val="2"/>
      <w:sz w:val="21"/>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A4619"/>
    <w:rPr>
      <w:vanish/>
      <w:color w:val="FF0000"/>
    </w:rPr>
  </w:style>
  <w:style w:type="paragraph" w:customStyle="1" w:styleId="MTDisplayEquation">
    <w:name w:val="MTDisplayEquation"/>
    <w:basedOn w:val="a"/>
    <w:next w:val="a"/>
    <w:link w:val="MTDisplayEquation0"/>
    <w:rsid w:val="002A4619"/>
    <w:pPr>
      <w:widowControl w:val="0"/>
      <w:tabs>
        <w:tab w:val="center" w:pos="4420"/>
        <w:tab w:val="right" w:pos="8840"/>
      </w:tabs>
      <w:spacing w:line="300" w:lineRule="auto"/>
      <w:jc w:val="right"/>
    </w:pPr>
    <w:rPr>
      <w:sz w:val="24"/>
      <w:szCs w:val="24"/>
    </w:rPr>
  </w:style>
  <w:style w:type="character" w:customStyle="1" w:styleId="MTDisplayEquation0">
    <w:name w:val="MTDisplayEquation 字符"/>
    <w:basedOn w:val="a0"/>
    <w:link w:val="MTDisplayEquation"/>
    <w:rsid w:val="002A4619"/>
    <w:rPr>
      <w:kern w:val="2"/>
      <w:sz w:val="24"/>
      <w:szCs w:val="24"/>
    </w:rPr>
  </w:style>
  <w:style w:type="character" w:styleId="affe">
    <w:name w:val="Unresolved Mention"/>
    <w:basedOn w:val="a0"/>
    <w:uiPriority w:val="99"/>
    <w:semiHidden/>
    <w:unhideWhenUsed/>
    <w:rsid w:val="00A875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352847">
      <w:bodyDiv w:val="1"/>
      <w:marLeft w:val="0"/>
      <w:marRight w:val="0"/>
      <w:marTop w:val="0"/>
      <w:marBottom w:val="0"/>
      <w:divBdr>
        <w:top w:val="none" w:sz="0" w:space="0" w:color="auto"/>
        <w:left w:val="none" w:sz="0" w:space="0" w:color="auto"/>
        <w:bottom w:val="none" w:sz="0" w:space="0" w:color="auto"/>
        <w:right w:val="none" w:sz="0" w:space="0" w:color="auto"/>
      </w:divBdr>
    </w:div>
    <w:div w:id="175965735">
      <w:bodyDiv w:val="1"/>
      <w:marLeft w:val="0"/>
      <w:marRight w:val="0"/>
      <w:marTop w:val="0"/>
      <w:marBottom w:val="0"/>
      <w:divBdr>
        <w:top w:val="none" w:sz="0" w:space="0" w:color="auto"/>
        <w:left w:val="none" w:sz="0" w:space="0" w:color="auto"/>
        <w:bottom w:val="none" w:sz="0" w:space="0" w:color="auto"/>
        <w:right w:val="none" w:sz="0" w:space="0" w:color="auto"/>
      </w:divBdr>
      <w:divsChild>
        <w:div w:id="1534415335">
          <w:marLeft w:val="0"/>
          <w:marRight w:val="0"/>
          <w:marTop w:val="0"/>
          <w:marBottom w:val="0"/>
          <w:divBdr>
            <w:top w:val="none" w:sz="0" w:space="0" w:color="auto"/>
            <w:left w:val="none" w:sz="0" w:space="0" w:color="auto"/>
            <w:bottom w:val="none" w:sz="0" w:space="0" w:color="auto"/>
            <w:right w:val="none" w:sz="0" w:space="0" w:color="auto"/>
          </w:divBdr>
        </w:div>
      </w:divsChild>
    </w:div>
    <w:div w:id="215943377">
      <w:bodyDiv w:val="1"/>
      <w:marLeft w:val="0"/>
      <w:marRight w:val="0"/>
      <w:marTop w:val="0"/>
      <w:marBottom w:val="0"/>
      <w:divBdr>
        <w:top w:val="none" w:sz="0" w:space="0" w:color="auto"/>
        <w:left w:val="none" w:sz="0" w:space="0" w:color="auto"/>
        <w:bottom w:val="none" w:sz="0" w:space="0" w:color="auto"/>
        <w:right w:val="none" w:sz="0" w:space="0" w:color="auto"/>
      </w:divBdr>
    </w:div>
    <w:div w:id="230695283">
      <w:bodyDiv w:val="1"/>
      <w:marLeft w:val="0"/>
      <w:marRight w:val="0"/>
      <w:marTop w:val="0"/>
      <w:marBottom w:val="0"/>
      <w:divBdr>
        <w:top w:val="none" w:sz="0" w:space="0" w:color="auto"/>
        <w:left w:val="none" w:sz="0" w:space="0" w:color="auto"/>
        <w:bottom w:val="none" w:sz="0" w:space="0" w:color="auto"/>
        <w:right w:val="none" w:sz="0" w:space="0" w:color="auto"/>
      </w:divBdr>
      <w:divsChild>
        <w:div w:id="365495461">
          <w:marLeft w:val="0"/>
          <w:marRight w:val="0"/>
          <w:marTop w:val="0"/>
          <w:marBottom w:val="0"/>
          <w:divBdr>
            <w:top w:val="none" w:sz="0" w:space="0" w:color="auto"/>
            <w:left w:val="none" w:sz="0" w:space="0" w:color="auto"/>
            <w:bottom w:val="none" w:sz="0" w:space="0" w:color="auto"/>
            <w:right w:val="none" w:sz="0" w:space="0" w:color="auto"/>
          </w:divBdr>
        </w:div>
      </w:divsChild>
    </w:div>
    <w:div w:id="261379917">
      <w:bodyDiv w:val="1"/>
      <w:marLeft w:val="0"/>
      <w:marRight w:val="0"/>
      <w:marTop w:val="0"/>
      <w:marBottom w:val="0"/>
      <w:divBdr>
        <w:top w:val="none" w:sz="0" w:space="0" w:color="auto"/>
        <w:left w:val="none" w:sz="0" w:space="0" w:color="auto"/>
        <w:bottom w:val="none" w:sz="0" w:space="0" w:color="auto"/>
        <w:right w:val="none" w:sz="0" w:space="0" w:color="auto"/>
      </w:divBdr>
    </w:div>
    <w:div w:id="790591934">
      <w:bodyDiv w:val="1"/>
      <w:marLeft w:val="0"/>
      <w:marRight w:val="0"/>
      <w:marTop w:val="0"/>
      <w:marBottom w:val="0"/>
      <w:divBdr>
        <w:top w:val="none" w:sz="0" w:space="0" w:color="auto"/>
        <w:left w:val="none" w:sz="0" w:space="0" w:color="auto"/>
        <w:bottom w:val="none" w:sz="0" w:space="0" w:color="auto"/>
        <w:right w:val="none" w:sz="0" w:space="0" w:color="auto"/>
      </w:divBdr>
    </w:div>
    <w:div w:id="829370107">
      <w:bodyDiv w:val="1"/>
      <w:marLeft w:val="0"/>
      <w:marRight w:val="0"/>
      <w:marTop w:val="0"/>
      <w:marBottom w:val="0"/>
      <w:divBdr>
        <w:top w:val="none" w:sz="0" w:space="0" w:color="auto"/>
        <w:left w:val="none" w:sz="0" w:space="0" w:color="auto"/>
        <w:bottom w:val="none" w:sz="0" w:space="0" w:color="auto"/>
        <w:right w:val="none" w:sz="0" w:space="0" w:color="auto"/>
      </w:divBdr>
    </w:div>
    <w:div w:id="960694661">
      <w:bodyDiv w:val="1"/>
      <w:marLeft w:val="0"/>
      <w:marRight w:val="0"/>
      <w:marTop w:val="0"/>
      <w:marBottom w:val="0"/>
      <w:divBdr>
        <w:top w:val="none" w:sz="0" w:space="0" w:color="auto"/>
        <w:left w:val="none" w:sz="0" w:space="0" w:color="auto"/>
        <w:bottom w:val="none" w:sz="0" w:space="0" w:color="auto"/>
        <w:right w:val="none" w:sz="0" w:space="0" w:color="auto"/>
      </w:divBdr>
    </w:div>
    <w:div w:id="1104300020">
      <w:bodyDiv w:val="1"/>
      <w:marLeft w:val="0"/>
      <w:marRight w:val="0"/>
      <w:marTop w:val="0"/>
      <w:marBottom w:val="0"/>
      <w:divBdr>
        <w:top w:val="none" w:sz="0" w:space="0" w:color="auto"/>
        <w:left w:val="none" w:sz="0" w:space="0" w:color="auto"/>
        <w:bottom w:val="none" w:sz="0" w:space="0" w:color="auto"/>
        <w:right w:val="none" w:sz="0" w:space="0" w:color="auto"/>
      </w:divBdr>
    </w:div>
    <w:div w:id="1147551078">
      <w:bodyDiv w:val="1"/>
      <w:marLeft w:val="0"/>
      <w:marRight w:val="0"/>
      <w:marTop w:val="0"/>
      <w:marBottom w:val="0"/>
      <w:divBdr>
        <w:top w:val="none" w:sz="0" w:space="0" w:color="auto"/>
        <w:left w:val="none" w:sz="0" w:space="0" w:color="auto"/>
        <w:bottom w:val="none" w:sz="0" w:space="0" w:color="auto"/>
        <w:right w:val="none" w:sz="0" w:space="0" w:color="auto"/>
      </w:divBdr>
    </w:div>
    <w:div w:id="1195773027">
      <w:bodyDiv w:val="1"/>
      <w:marLeft w:val="0"/>
      <w:marRight w:val="0"/>
      <w:marTop w:val="0"/>
      <w:marBottom w:val="0"/>
      <w:divBdr>
        <w:top w:val="none" w:sz="0" w:space="0" w:color="auto"/>
        <w:left w:val="none" w:sz="0" w:space="0" w:color="auto"/>
        <w:bottom w:val="none" w:sz="0" w:space="0" w:color="auto"/>
        <w:right w:val="none" w:sz="0" w:space="0" w:color="auto"/>
      </w:divBdr>
      <w:divsChild>
        <w:div w:id="810175608">
          <w:marLeft w:val="0"/>
          <w:marRight w:val="0"/>
          <w:marTop w:val="0"/>
          <w:marBottom w:val="0"/>
          <w:divBdr>
            <w:top w:val="none" w:sz="0" w:space="0" w:color="auto"/>
            <w:left w:val="none" w:sz="0" w:space="0" w:color="auto"/>
            <w:bottom w:val="none" w:sz="0" w:space="0" w:color="auto"/>
            <w:right w:val="none" w:sz="0" w:space="0" w:color="auto"/>
          </w:divBdr>
        </w:div>
        <w:div w:id="676423342">
          <w:marLeft w:val="0"/>
          <w:marRight w:val="0"/>
          <w:marTop w:val="0"/>
          <w:marBottom w:val="0"/>
          <w:divBdr>
            <w:top w:val="none" w:sz="0" w:space="0" w:color="auto"/>
            <w:left w:val="none" w:sz="0" w:space="0" w:color="auto"/>
            <w:bottom w:val="none" w:sz="0" w:space="0" w:color="auto"/>
            <w:right w:val="none" w:sz="0" w:space="0" w:color="auto"/>
          </w:divBdr>
        </w:div>
        <w:div w:id="976059819">
          <w:marLeft w:val="0"/>
          <w:marRight w:val="0"/>
          <w:marTop w:val="0"/>
          <w:marBottom w:val="0"/>
          <w:divBdr>
            <w:top w:val="none" w:sz="0" w:space="0" w:color="auto"/>
            <w:left w:val="none" w:sz="0" w:space="0" w:color="auto"/>
            <w:bottom w:val="none" w:sz="0" w:space="0" w:color="auto"/>
            <w:right w:val="none" w:sz="0" w:space="0" w:color="auto"/>
          </w:divBdr>
        </w:div>
      </w:divsChild>
    </w:div>
    <w:div w:id="1496263275">
      <w:bodyDiv w:val="1"/>
      <w:marLeft w:val="0"/>
      <w:marRight w:val="0"/>
      <w:marTop w:val="0"/>
      <w:marBottom w:val="0"/>
      <w:divBdr>
        <w:top w:val="none" w:sz="0" w:space="0" w:color="auto"/>
        <w:left w:val="none" w:sz="0" w:space="0" w:color="auto"/>
        <w:bottom w:val="none" w:sz="0" w:space="0" w:color="auto"/>
        <w:right w:val="none" w:sz="0" w:space="0" w:color="auto"/>
      </w:divBdr>
    </w:div>
    <w:div w:id="1543443974">
      <w:bodyDiv w:val="1"/>
      <w:marLeft w:val="0"/>
      <w:marRight w:val="0"/>
      <w:marTop w:val="0"/>
      <w:marBottom w:val="0"/>
      <w:divBdr>
        <w:top w:val="none" w:sz="0" w:space="0" w:color="auto"/>
        <w:left w:val="none" w:sz="0" w:space="0" w:color="auto"/>
        <w:bottom w:val="none" w:sz="0" w:space="0" w:color="auto"/>
        <w:right w:val="none" w:sz="0" w:space="0" w:color="auto"/>
      </w:divBdr>
      <w:divsChild>
        <w:div w:id="883785214">
          <w:marLeft w:val="0"/>
          <w:marRight w:val="0"/>
          <w:marTop w:val="0"/>
          <w:marBottom w:val="0"/>
          <w:divBdr>
            <w:top w:val="none" w:sz="0" w:space="0" w:color="auto"/>
            <w:left w:val="none" w:sz="0" w:space="0" w:color="auto"/>
            <w:bottom w:val="none" w:sz="0" w:space="0" w:color="auto"/>
            <w:right w:val="none" w:sz="0" w:space="0" w:color="auto"/>
          </w:divBdr>
        </w:div>
      </w:divsChild>
    </w:div>
    <w:div w:id="1641300414">
      <w:bodyDiv w:val="1"/>
      <w:marLeft w:val="0"/>
      <w:marRight w:val="0"/>
      <w:marTop w:val="0"/>
      <w:marBottom w:val="0"/>
      <w:divBdr>
        <w:top w:val="none" w:sz="0" w:space="0" w:color="auto"/>
        <w:left w:val="none" w:sz="0" w:space="0" w:color="auto"/>
        <w:bottom w:val="none" w:sz="0" w:space="0" w:color="auto"/>
        <w:right w:val="none" w:sz="0" w:space="0" w:color="auto"/>
      </w:divBdr>
    </w:div>
    <w:div w:id="1763408449">
      <w:bodyDiv w:val="1"/>
      <w:marLeft w:val="0"/>
      <w:marRight w:val="0"/>
      <w:marTop w:val="0"/>
      <w:marBottom w:val="0"/>
      <w:divBdr>
        <w:top w:val="none" w:sz="0" w:space="0" w:color="auto"/>
        <w:left w:val="none" w:sz="0" w:space="0" w:color="auto"/>
        <w:bottom w:val="none" w:sz="0" w:space="0" w:color="auto"/>
        <w:right w:val="none" w:sz="0" w:space="0" w:color="auto"/>
      </w:divBdr>
    </w:div>
    <w:div w:id="1932427183">
      <w:bodyDiv w:val="1"/>
      <w:marLeft w:val="0"/>
      <w:marRight w:val="0"/>
      <w:marTop w:val="0"/>
      <w:marBottom w:val="0"/>
      <w:divBdr>
        <w:top w:val="none" w:sz="0" w:space="0" w:color="auto"/>
        <w:left w:val="none" w:sz="0" w:space="0" w:color="auto"/>
        <w:bottom w:val="none" w:sz="0" w:space="0" w:color="auto"/>
        <w:right w:val="none" w:sz="0" w:space="0" w:color="auto"/>
      </w:divBdr>
    </w:div>
    <w:div w:id="1944651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52.wmf"/><Relationship Id="rId21" Type="http://schemas.openxmlformats.org/officeDocument/2006/relationships/image" Target="media/image6.wmf"/><Relationship Id="rId63" Type="http://schemas.openxmlformats.org/officeDocument/2006/relationships/image" Target="media/image34.wmf"/><Relationship Id="rId159" Type="http://schemas.openxmlformats.org/officeDocument/2006/relationships/oleObject" Target="embeddings/oleObject64.bin"/><Relationship Id="rId324" Type="http://schemas.openxmlformats.org/officeDocument/2006/relationships/image" Target="media/image165.wmf"/><Relationship Id="rId366" Type="http://schemas.openxmlformats.org/officeDocument/2006/relationships/oleObject" Target="embeddings/oleObject165.bin"/><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oleObject" Target="embeddings/oleObject118.bin"/><Relationship Id="rId32" Type="http://schemas.openxmlformats.org/officeDocument/2006/relationships/oleObject" Target="embeddings/oleObject7.bin"/><Relationship Id="rId74" Type="http://schemas.openxmlformats.org/officeDocument/2006/relationships/image" Target="media/image39.wmf"/><Relationship Id="rId128" Type="http://schemas.openxmlformats.org/officeDocument/2006/relationships/image" Target="media/image66.wmf"/><Relationship Id="rId335" Type="http://schemas.openxmlformats.org/officeDocument/2006/relationships/oleObject" Target="embeddings/oleObject150.bin"/><Relationship Id="rId377" Type="http://schemas.openxmlformats.org/officeDocument/2006/relationships/image" Target="media/image192.wmf"/><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image" Target="media/image206.png"/><Relationship Id="rId279" Type="http://schemas.openxmlformats.org/officeDocument/2006/relationships/image" Target="media/image142.wmf"/><Relationship Id="rId43" Type="http://schemas.openxmlformats.org/officeDocument/2006/relationships/image" Target="media/image21.png"/><Relationship Id="rId139" Type="http://schemas.openxmlformats.org/officeDocument/2006/relationships/oleObject" Target="embeddings/oleObject54.bin"/><Relationship Id="rId290" Type="http://schemas.openxmlformats.org/officeDocument/2006/relationships/oleObject" Target="embeddings/oleObject129.bin"/><Relationship Id="rId304" Type="http://schemas.openxmlformats.org/officeDocument/2006/relationships/oleObject" Target="embeddings/oleObject136.bin"/><Relationship Id="rId346" Type="http://schemas.openxmlformats.org/officeDocument/2006/relationships/oleObject" Target="embeddings/oleObject155.bin"/><Relationship Id="rId388" Type="http://schemas.openxmlformats.org/officeDocument/2006/relationships/oleObject" Target="embeddings/oleObject176.bin"/><Relationship Id="rId85" Type="http://schemas.openxmlformats.org/officeDocument/2006/relationships/oleObject" Target="embeddings/oleObject27.bin"/><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6.wmf"/><Relationship Id="rId12" Type="http://schemas.openxmlformats.org/officeDocument/2006/relationships/footer" Target="footer2.xml"/><Relationship Id="rId108" Type="http://schemas.openxmlformats.org/officeDocument/2006/relationships/image" Target="media/image56.wmf"/><Relationship Id="rId315" Type="http://schemas.openxmlformats.org/officeDocument/2006/relationships/oleObject" Target="embeddings/oleObject141.bin"/><Relationship Id="rId357" Type="http://schemas.openxmlformats.org/officeDocument/2006/relationships/image" Target="media/image182.wmf"/><Relationship Id="rId54" Type="http://schemas.openxmlformats.org/officeDocument/2006/relationships/oleObject" Target="embeddings/oleObject11.bin"/><Relationship Id="rId96" Type="http://schemas.openxmlformats.org/officeDocument/2006/relationships/image" Target="media/image50.wmf"/><Relationship Id="rId161" Type="http://schemas.openxmlformats.org/officeDocument/2006/relationships/oleObject" Target="embeddings/oleObject65.bin"/><Relationship Id="rId217" Type="http://schemas.openxmlformats.org/officeDocument/2006/relationships/oleObject" Target="embeddings/oleObject93.bin"/><Relationship Id="rId399" Type="http://schemas.openxmlformats.org/officeDocument/2006/relationships/image" Target="media/image203.png"/><Relationship Id="rId259" Type="http://schemas.openxmlformats.org/officeDocument/2006/relationships/oleObject" Target="embeddings/oleObject114.bin"/><Relationship Id="rId23" Type="http://schemas.openxmlformats.org/officeDocument/2006/relationships/image" Target="media/image7.wmf"/><Relationship Id="rId119" Type="http://schemas.openxmlformats.org/officeDocument/2006/relationships/oleObject" Target="embeddings/oleObject44.bin"/><Relationship Id="rId270" Type="http://schemas.openxmlformats.org/officeDocument/2006/relationships/oleObject" Target="embeddings/oleObject119.bin"/><Relationship Id="rId326" Type="http://schemas.openxmlformats.org/officeDocument/2006/relationships/image" Target="media/image166.wmf"/><Relationship Id="rId65" Type="http://schemas.openxmlformats.org/officeDocument/2006/relationships/image" Target="media/image35.wmf"/><Relationship Id="rId130" Type="http://schemas.openxmlformats.org/officeDocument/2006/relationships/image" Target="media/image67.wmf"/><Relationship Id="rId368" Type="http://schemas.openxmlformats.org/officeDocument/2006/relationships/oleObject" Target="embeddings/oleObject166.bin"/><Relationship Id="rId172" Type="http://schemas.openxmlformats.org/officeDocument/2006/relationships/image" Target="media/image88.wmf"/><Relationship Id="rId228" Type="http://schemas.openxmlformats.org/officeDocument/2006/relationships/image" Target="media/image116.wmf"/><Relationship Id="rId281" Type="http://schemas.openxmlformats.org/officeDocument/2006/relationships/image" Target="media/image143.wmf"/><Relationship Id="rId337" Type="http://schemas.openxmlformats.org/officeDocument/2006/relationships/oleObject" Target="embeddings/oleObject151.bin"/><Relationship Id="rId34" Type="http://schemas.openxmlformats.org/officeDocument/2006/relationships/oleObject" Target="embeddings/oleObject8.bin"/><Relationship Id="rId76" Type="http://schemas.openxmlformats.org/officeDocument/2006/relationships/image" Target="media/image40.wmf"/><Relationship Id="rId141" Type="http://schemas.openxmlformats.org/officeDocument/2006/relationships/oleObject" Target="embeddings/oleObject55.bin"/><Relationship Id="rId379" Type="http://schemas.openxmlformats.org/officeDocument/2006/relationships/image" Target="media/image193.wmf"/><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77.bin"/><Relationship Id="rId404" Type="http://schemas.openxmlformats.org/officeDocument/2006/relationships/image" Target="media/image208.png"/><Relationship Id="rId250" Type="http://schemas.openxmlformats.org/officeDocument/2006/relationships/image" Target="media/image127.wmf"/><Relationship Id="rId292" Type="http://schemas.openxmlformats.org/officeDocument/2006/relationships/oleObject" Target="embeddings/oleObject130.bin"/><Relationship Id="rId306" Type="http://schemas.openxmlformats.org/officeDocument/2006/relationships/oleObject" Target="embeddings/oleObject137.bin"/><Relationship Id="rId45" Type="http://schemas.openxmlformats.org/officeDocument/2006/relationships/image" Target="media/image23.png"/><Relationship Id="rId87" Type="http://schemas.openxmlformats.org/officeDocument/2006/relationships/oleObject" Target="embeddings/oleObject28.bin"/><Relationship Id="rId110" Type="http://schemas.openxmlformats.org/officeDocument/2006/relationships/image" Target="media/image57.wmf"/><Relationship Id="rId348" Type="http://schemas.openxmlformats.org/officeDocument/2006/relationships/oleObject" Target="embeddings/oleObject156.bin"/><Relationship Id="rId152" Type="http://schemas.openxmlformats.org/officeDocument/2006/relationships/image" Target="media/image78.wmf"/><Relationship Id="rId194" Type="http://schemas.openxmlformats.org/officeDocument/2006/relationships/image" Target="media/image99.wmf"/><Relationship Id="rId208" Type="http://schemas.openxmlformats.org/officeDocument/2006/relationships/image" Target="media/image106.wmf"/><Relationship Id="rId261" Type="http://schemas.openxmlformats.org/officeDocument/2006/relationships/oleObject" Target="embeddings/oleObject115.bin"/><Relationship Id="rId14" Type="http://schemas.openxmlformats.org/officeDocument/2006/relationships/image" Target="media/image1.tiff"/><Relationship Id="rId56" Type="http://schemas.openxmlformats.org/officeDocument/2006/relationships/oleObject" Target="embeddings/oleObject12.bin"/><Relationship Id="rId317" Type="http://schemas.openxmlformats.org/officeDocument/2006/relationships/oleObject" Target="embeddings/oleObject142.bin"/><Relationship Id="rId359" Type="http://schemas.openxmlformats.org/officeDocument/2006/relationships/image" Target="media/image183.wmf"/><Relationship Id="rId98" Type="http://schemas.openxmlformats.org/officeDocument/2006/relationships/image" Target="media/image51.wmf"/><Relationship Id="rId121" Type="http://schemas.openxmlformats.org/officeDocument/2006/relationships/oleObject" Target="embeddings/oleObject45.bin"/><Relationship Id="rId163" Type="http://schemas.openxmlformats.org/officeDocument/2006/relationships/oleObject" Target="embeddings/oleObject66.bin"/><Relationship Id="rId219" Type="http://schemas.openxmlformats.org/officeDocument/2006/relationships/oleObject" Target="embeddings/oleObject94.bin"/><Relationship Id="rId370" Type="http://schemas.openxmlformats.org/officeDocument/2006/relationships/oleObject" Target="embeddings/oleObject167.bin"/><Relationship Id="rId230" Type="http://schemas.openxmlformats.org/officeDocument/2006/relationships/image" Target="media/image117.wmf"/><Relationship Id="rId25" Type="http://schemas.openxmlformats.org/officeDocument/2006/relationships/image" Target="media/image8.wmf"/><Relationship Id="rId67" Type="http://schemas.openxmlformats.org/officeDocument/2006/relationships/image" Target="media/image36.wmf"/><Relationship Id="rId272" Type="http://schemas.openxmlformats.org/officeDocument/2006/relationships/oleObject" Target="embeddings/oleObject120.bin"/><Relationship Id="rId328" Type="http://schemas.openxmlformats.org/officeDocument/2006/relationships/image" Target="media/image167.wmf"/><Relationship Id="rId132" Type="http://schemas.openxmlformats.org/officeDocument/2006/relationships/image" Target="media/image68.wmf"/><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05.bin"/><Relationship Id="rId36" Type="http://schemas.openxmlformats.org/officeDocument/2006/relationships/image" Target="media/image14.png"/><Relationship Id="rId283" Type="http://schemas.openxmlformats.org/officeDocument/2006/relationships/image" Target="media/image144.wmf"/><Relationship Id="rId339" Type="http://schemas.openxmlformats.org/officeDocument/2006/relationships/image" Target="media/image173.wmf"/><Relationship Id="rId78" Type="http://schemas.openxmlformats.org/officeDocument/2006/relationships/image" Target="media/image41.wmf"/><Relationship Id="rId101" Type="http://schemas.openxmlformats.org/officeDocument/2006/relationships/oleObject" Target="embeddings/oleObject35.bin"/><Relationship Id="rId143" Type="http://schemas.openxmlformats.org/officeDocument/2006/relationships/oleObject" Target="embeddings/oleObject56.bin"/><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10.png"/><Relationship Id="rId9" Type="http://schemas.openxmlformats.org/officeDocument/2006/relationships/header" Target="header1.xml"/><Relationship Id="rId210" Type="http://schemas.openxmlformats.org/officeDocument/2006/relationships/image" Target="media/image107.wmf"/><Relationship Id="rId392" Type="http://schemas.openxmlformats.org/officeDocument/2006/relationships/oleObject" Target="embeddings/oleObject178.bin"/><Relationship Id="rId252" Type="http://schemas.openxmlformats.org/officeDocument/2006/relationships/image" Target="media/image128.wmf"/><Relationship Id="rId294" Type="http://schemas.openxmlformats.org/officeDocument/2006/relationships/oleObject" Target="embeddings/oleObject131.bin"/><Relationship Id="rId308" Type="http://schemas.openxmlformats.org/officeDocument/2006/relationships/image" Target="media/image157.wmf"/><Relationship Id="rId47" Type="http://schemas.openxmlformats.org/officeDocument/2006/relationships/image" Target="media/image25.jpg"/><Relationship Id="rId89" Type="http://schemas.openxmlformats.org/officeDocument/2006/relationships/oleObject" Target="embeddings/oleObject29.bin"/><Relationship Id="rId112" Type="http://schemas.openxmlformats.org/officeDocument/2006/relationships/image" Target="media/image58.wmf"/><Relationship Id="rId154" Type="http://schemas.openxmlformats.org/officeDocument/2006/relationships/image" Target="media/image79.wmf"/><Relationship Id="rId361" Type="http://schemas.openxmlformats.org/officeDocument/2006/relationships/image" Target="media/image184.wmf"/><Relationship Id="rId196" Type="http://schemas.openxmlformats.org/officeDocument/2006/relationships/image" Target="media/image100.wmf"/><Relationship Id="rId16" Type="http://schemas.openxmlformats.org/officeDocument/2006/relationships/package" Target="embeddings/Microsoft_Visio_Drawing.vsdx"/><Relationship Id="rId221" Type="http://schemas.openxmlformats.org/officeDocument/2006/relationships/oleObject" Target="embeddings/oleObject95.bin"/><Relationship Id="rId263" Type="http://schemas.openxmlformats.org/officeDocument/2006/relationships/oleObject" Target="embeddings/oleObject116.bin"/><Relationship Id="rId319" Type="http://schemas.openxmlformats.org/officeDocument/2006/relationships/oleObject" Target="embeddings/oleObject143.bin"/><Relationship Id="rId58" Type="http://schemas.openxmlformats.org/officeDocument/2006/relationships/oleObject" Target="embeddings/oleObject13.bin"/><Relationship Id="rId123" Type="http://schemas.openxmlformats.org/officeDocument/2006/relationships/oleObject" Target="embeddings/oleObject46.bin"/><Relationship Id="rId330" Type="http://schemas.openxmlformats.org/officeDocument/2006/relationships/image" Target="media/image168.wmf"/><Relationship Id="rId165" Type="http://schemas.openxmlformats.org/officeDocument/2006/relationships/oleObject" Target="embeddings/oleObject67.bin"/><Relationship Id="rId372" Type="http://schemas.openxmlformats.org/officeDocument/2006/relationships/oleObject" Target="embeddings/oleObject168.bin"/><Relationship Id="rId232" Type="http://schemas.openxmlformats.org/officeDocument/2006/relationships/image" Target="media/image118.wmf"/><Relationship Id="rId274" Type="http://schemas.openxmlformats.org/officeDocument/2006/relationships/oleObject" Target="embeddings/oleObject121.bin"/><Relationship Id="rId27" Type="http://schemas.openxmlformats.org/officeDocument/2006/relationships/image" Target="media/image9.wmf"/><Relationship Id="rId48" Type="http://schemas.openxmlformats.org/officeDocument/2006/relationships/image" Target="media/image26.png"/><Relationship Id="rId69" Type="http://schemas.openxmlformats.org/officeDocument/2006/relationships/image" Target="media/image37.wmf"/><Relationship Id="rId113" Type="http://schemas.openxmlformats.org/officeDocument/2006/relationships/oleObject" Target="embeddings/oleObject41.bin"/><Relationship Id="rId134" Type="http://schemas.openxmlformats.org/officeDocument/2006/relationships/image" Target="media/image69.wmf"/><Relationship Id="rId320" Type="http://schemas.openxmlformats.org/officeDocument/2006/relationships/image" Target="media/image163.emf"/><Relationship Id="rId80" Type="http://schemas.openxmlformats.org/officeDocument/2006/relationships/image" Target="media/image42.wmf"/><Relationship Id="rId155" Type="http://schemas.openxmlformats.org/officeDocument/2006/relationships/oleObject" Target="embeddings/oleObject62.bin"/><Relationship Id="rId176" Type="http://schemas.openxmlformats.org/officeDocument/2006/relationships/image" Target="media/image90.wmf"/><Relationship Id="rId197" Type="http://schemas.openxmlformats.org/officeDocument/2006/relationships/oleObject" Target="embeddings/oleObject83.bin"/><Relationship Id="rId341" Type="http://schemas.openxmlformats.org/officeDocument/2006/relationships/image" Target="media/image174.wmf"/><Relationship Id="rId362" Type="http://schemas.openxmlformats.org/officeDocument/2006/relationships/oleObject" Target="embeddings/oleObject163.bin"/><Relationship Id="rId383" Type="http://schemas.openxmlformats.org/officeDocument/2006/relationships/image" Target="media/image195.wmf"/><Relationship Id="rId201" Type="http://schemas.openxmlformats.org/officeDocument/2006/relationships/oleObject" Target="embeddings/oleObject85.bin"/><Relationship Id="rId222" Type="http://schemas.openxmlformats.org/officeDocument/2006/relationships/image" Target="media/image113.wmf"/><Relationship Id="rId243" Type="http://schemas.openxmlformats.org/officeDocument/2006/relationships/oleObject" Target="embeddings/oleObject106.bin"/><Relationship Id="rId264" Type="http://schemas.openxmlformats.org/officeDocument/2006/relationships/image" Target="media/image134.wmf"/><Relationship Id="rId285" Type="http://schemas.openxmlformats.org/officeDocument/2006/relationships/image" Target="media/image145.wmf"/><Relationship Id="rId17" Type="http://schemas.openxmlformats.org/officeDocument/2006/relationships/image" Target="media/image3.png"/><Relationship Id="rId38" Type="http://schemas.openxmlformats.org/officeDocument/2006/relationships/image" Target="media/image16.tif"/><Relationship Id="rId59" Type="http://schemas.openxmlformats.org/officeDocument/2006/relationships/image" Target="media/image32.wmf"/><Relationship Id="rId103" Type="http://schemas.openxmlformats.org/officeDocument/2006/relationships/oleObject" Target="embeddings/oleObject36.bin"/><Relationship Id="rId124" Type="http://schemas.openxmlformats.org/officeDocument/2006/relationships/image" Target="media/image64.wmf"/><Relationship Id="rId310" Type="http://schemas.openxmlformats.org/officeDocument/2006/relationships/image" Target="media/image158.wmf"/><Relationship Id="rId70" Type="http://schemas.openxmlformats.org/officeDocument/2006/relationships/oleObject" Target="embeddings/oleObject19.bin"/><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85.wmf"/><Relationship Id="rId187" Type="http://schemas.openxmlformats.org/officeDocument/2006/relationships/oleObject" Target="embeddings/oleObject78.bin"/><Relationship Id="rId331" Type="http://schemas.openxmlformats.org/officeDocument/2006/relationships/oleObject" Target="embeddings/oleObject148.bin"/><Relationship Id="rId352" Type="http://schemas.openxmlformats.org/officeDocument/2006/relationships/oleObject" Target="embeddings/oleObject158.bin"/><Relationship Id="rId373" Type="http://schemas.openxmlformats.org/officeDocument/2006/relationships/image" Target="media/image190.wmf"/><Relationship Id="rId394" Type="http://schemas.openxmlformats.org/officeDocument/2006/relationships/oleObject" Target="embeddings/oleObject179.bin"/><Relationship Id="rId408"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1.bin"/><Relationship Id="rId254" Type="http://schemas.openxmlformats.org/officeDocument/2006/relationships/image" Target="media/image129.wmf"/><Relationship Id="rId28" Type="http://schemas.openxmlformats.org/officeDocument/2006/relationships/oleObject" Target="embeddings/oleObject5.bin"/><Relationship Id="rId49" Type="http://schemas.openxmlformats.org/officeDocument/2006/relationships/image" Target="media/image27.wmf"/><Relationship Id="rId114" Type="http://schemas.openxmlformats.org/officeDocument/2006/relationships/image" Target="media/image59.wmf"/><Relationship Id="rId275" Type="http://schemas.openxmlformats.org/officeDocument/2006/relationships/image" Target="media/image14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14.bin"/><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80.wmf"/><Relationship Id="rId177" Type="http://schemas.openxmlformats.org/officeDocument/2006/relationships/oleObject" Target="embeddings/oleObject73.bin"/><Relationship Id="rId198" Type="http://schemas.openxmlformats.org/officeDocument/2006/relationships/image" Target="media/image101.wmf"/><Relationship Id="rId321" Type="http://schemas.openxmlformats.org/officeDocument/2006/relationships/package" Target="embeddings/Microsoft_Visio_Drawing1.vsdx"/><Relationship Id="rId342" Type="http://schemas.openxmlformats.org/officeDocument/2006/relationships/oleObject" Target="embeddings/oleObject153.bin"/><Relationship Id="rId363" Type="http://schemas.openxmlformats.org/officeDocument/2006/relationships/image" Target="media/image185.wmf"/><Relationship Id="rId384" Type="http://schemas.openxmlformats.org/officeDocument/2006/relationships/oleObject" Target="embeddings/oleObject174.bin"/><Relationship Id="rId202" Type="http://schemas.openxmlformats.org/officeDocument/2006/relationships/image" Target="media/image103.wmf"/><Relationship Id="rId223" Type="http://schemas.openxmlformats.org/officeDocument/2006/relationships/oleObject" Target="embeddings/oleObject96.bin"/><Relationship Id="rId244" Type="http://schemas.openxmlformats.org/officeDocument/2006/relationships/image" Target="media/image124.wmf"/><Relationship Id="rId18" Type="http://schemas.openxmlformats.org/officeDocument/2006/relationships/image" Target="media/image4.jpg"/><Relationship Id="rId39" Type="http://schemas.openxmlformats.org/officeDocument/2006/relationships/image" Target="media/image17.jpeg"/><Relationship Id="rId265" Type="http://schemas.openxmlformats.org/officeDocument/2006/relationships/oleObject" Target="embeddings/oleObject117.bin"/><Relationship Id="rId286" Type="http://schemas.openxmlformats.org/officeDocument/2006/relationships/oleObject" Target="embeddings/oleObject127.bin"/><Relationship Id="rId50" Type="http://schemas.openxmlformats.org/officeDocument/2006/relationships/oleObject" Target="embeddings/oleObject9.bin"/><Relationship Id="rId104" Type="http://schemas.openxmlformats.org/officeDocument/2006/relationships/image" Target="media/image54.wmf"/><Relationship Id="rId125" Type="http://schemas.openxmlformats.org/officeDocument/2006/relationships/oleObject" Target="embeddings/oleObject47.bin"/><Relationship Id="rId146" Type="http://schemas.openxmlformats.org/officeDocument/2006/relationships/image" Target="media/image75.wmf"/><Relationship Id="rId167" Type="http://schemas.openxmlformats.org/officeDocument/2006/relationships/oleObject" Target="embeddings/oleObject68.bin"/><Relationship Id="rId188" Type="http://schemas.openxmlformats.org/officeDocument/2006/relationships/image" Target="media/image96.wmf"/><Relationship Id="rId311" Type="http://schemas.openxmlformats.org/officeDocument/2006/relationships/oleObject" Target="embeddings/oleObject139.bin"/><Relationship Id="rId332" Type="http://schemas.openxmlformats.org/officeDocument/2006/relationships/image" Target="media/image169.wmf"/><Relationship Id="rId353" Type="http://schemas.openxmlformats.org/officeDocument/2006/relationships/image" Target="media/image180.wmf"/><Relationship Id="rId374" Type="http://schemas.openxmlformats.org/officeDocument/2006/relationships/oleObject" Target="embeddings/oleObject169.bin"/><Relationship Id="rId395" Type="http://schemas.openxmlformats.org/officeDocument/2006/relationships/image" Target="media/image201.wmf"/><Relationship Id="rId409" Type="http://schemas.openxmlformats.org/officeDocument/2006/relationships/footer" Target="footer4.xml"/><Relationship Id="rId71" Type="http://schemas.openxmlformats.org/officeDocument/2006/relationships/oleObject" Target="embeddings/oleObject20.bin"/><Relationship Id="rId92" Type="http://schemas.openxmlformats.org/officeDocument/2006/relationships/image" Target="media/image48.wmf"/><Relationship Id="rId213" Type="http://schemas.openxmlformats.org/officeDocument/2006/relationships/oleObject" Target="embeddings/oleObject91.bin"/><Relationship Id="rId234" Type="http://schemas.openxmlformats.org/officeDocument/2006/relationships/image" Target="media/image119.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12.bin"/><Relationship Id="rId276" Type="http://schemas.openxmlformats.org/officeDocument/2006/relationships/oleObject" Target="embeddings/oleObject122.bin"/><Relationship Id="rId297" Type="http://schemas.openxmlformats.org/officeDocument/2006/relationships/image" Target="media/image151.wmf"/><Relationship Id="rId40" Type="http://schemas.openxmlformats.org/officeDocument/2006/relationships/image" Target="media/image18.png"/><Relationship Id="rId115" Type="http://schemas.openxmlformats.org/officeDocument/2006/relationships/oleObject" Target="embeddings/oleObject42.bin"/><Relationship Id="rId136" Type="http://schemas.openxmlformats.org/officeDocument/2006/relationships/image" Target="media/image70.wmf"/><Relationship Id="rId157" Type="http://schemas.openxmlformats.org/officeDocument/2006/relationships/oleObject" Target="embeddings/oleObject63.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5.wmf"/><Relationship Id="rId364" Type="http://schemas.openxmlformats.org/officeDocument/2006/relationships/oleObject" Target="embeddings/oleObject164.bin"/><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96.wmf"/><Relationship Id="rId19" Type="http://schemas.openxmlformats.org/officeDocument/2006/relationships/image" Target="media/image5.wmf"/><Relationship Id="rId224" Type="http://schemas.openxmlformats.org/officeDocument/2006/relationships/image" Target="media/image114.wmf"/><Relationship Id="rId245" Type="http://schemas.openxmlformats.org/officeDocument/2006/relationships/oleObject" Target="embeddings/oleObject107.bin"/><Relationship Id="rId266" Type="http://schemas.openxmlformats.org/officeDocument/2006/relationships/image" Target="media/image135.png"/><Relationship Id="rId287" Type="http://schemas.openxmlformats.org/officeDocument/2006/relationships/image" Target="media/image146.wmf"/><Relationship Id="rId410" Type="http://schemas.openxmlformats.org/officeDocument/2006/relationships/header" Target="header6.xml"/><Relationship Id="rId30" Type="http://schemas.openxmlformats.org/officeDocument/2006/relationships/oleObject" Target="embeddings/oleObject6.bin"/><Relationship Id="rId105" Type="http://schemas.openxmlformats.org/officeDocument/2006/relationships/oleObject" Target="embeddings/oleObject37.bin"/><Relationship Id="rId126" Type="http://schemas.openxmlformats.org/officeDocument/2006/relationships/image" Target="media/image65.wmf"/><Relationship Id="rId147" Type="http://schemas.openxmlformats.org/officeDocument/2006/relationships/oleObject" Target="embeddings/oleObject58.bin"/><Relationship Id="rId168" Type="http://schemas.openxmlformats.org/officeDocument/2006/relationships/image" Target="media/image86.wmf"/><Relationship Id="rId312" Type="http://schemas.openxmlformats.org/officeDocument/2006/relationships/image" Target="media/image159.wmf"/><Relationship Id="rId333" Type="http://schemas.openxmlformats.org/officeDocument/2006/relationships/oleObject" Target="embeddings/oleObject149.bin"/><Relationship Id="rId354" Type="http://schemas.openxmlformats.org/officeDocument/2006/relationships/oleObject" Target="embeddings/oleObject159.bin"/><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oleObject" Target="embeddings/oleObject31.bin"/><Relationship Id="rId189" Type="http://schemas.openxmlformats.org/officeDocument/2006/relationships/oleObject" Target="embeddings/oleObject79.bin"/><Relationship Id="rId375" Type="http://schemas.openxmlformats.org/officeDocument/2006/relationships/image" Target="media/image191.wmf"/><Relationship Id="rId396" Type="http://schemas.openxmlformats.org/officeDocument/2006/relationships/oleObject" Target="embeddings/oleObject180.bin"/><Relationship Id="rId3" Type="http://schemas.openxmlformats.org/officeDocument/2006/relationships/numbering" Target="numbering.xml"/><Relationship Id="rId214" Type="http://schemas.openxmlformats.org/officeDocument/2006/relationships/image" Target="media/image109.wmf"/><Relationship Id="rId235" Type="http://schemas.openxmlformats.org/officeDocument/2006/relationships/oleObject" Target="embeddings/oleObject102.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33.bin"/><Relationship Id="rId400" Type="http://schemas.openxmlformats.org/officeDocument/2006/relationships/image" Target="media/image204.png"/><Relationship Id="rId116" Type="http://schemas.openxmlformats.org/officeDocument/2006/relationships/image" Target="media/image60.wmf"/><Relationship Id="rId137" Type="http://schemas.openxmlformats.org/officeDocument/2006/relationships/oleObject" Target="embeddings/oleObject53.bin"/><Relationship Id="rId158" Type="http://schemas.openxmlformats.org/officeDocument/2006/relationships/image" Target="media/image81.wmf"/><Relationship Id="rId302" Type="http://schemas.openxmlformats.org/officeDocument/2006/relationships/oleObject" Target="embeddings/oleObject135.bin"/><Relationship Id="rId323" Type="http://schemas.openxmlformats.org/officeDocument/2006/relationships/oleObject" Target="embeddings/oleObject144.bin"/><Relationship Id="rId344" Type="http://schemas.openxmlformats.org/officeDocument/2006/relationships/oleObject" Target="embeddings/oleObject154.bin"/><Relationship Id="rId20" Type="http://schemas.openxmlformats.org/officeDocument/2006/relationships/oleObject" Target="embeddings/oleObject1.bin"/><Relationship Id="rId41" Type="http://schemas.openxmlformats.org/officeDocument/2006/relationships/image" Target="media/image19.jpeg"/><Relationship Id="rId62" Type="http://schemas.openxmlformats.org/officeDocument/2006/relationships/oleObject" Target="embeddings/oleObject15.bin"/><Relationship Id="rId83" Type="http://schemas.openxmlformats.org/officeDocument/2006/relationships/oleObject" Target="embeddings/oleObject26.bin"/><Relationship Id="rId179" Type="http://schemas.openxmlformats.org/officeDocument/2006/relationships/oleObject" Target="embeddings/oleObject74.bin"/><Relationship Id="rId365" Type="http://schemas.openxmlformats.org/officeDocument/2006/relationships/image" Target="media/image186.wmf"/><Relationship Id="rId386" Type="http://schemas.openxmlformats.org/officeDocument/2006/relationships/oleObject" Target="embeddings/oleObject175.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97.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28.bin"/><Relationship Id="rId411" Type="http://schemas.openxmlformats.org/officeDocument/2006/relationships/fontTable" Target="fontTable.xml"/><Relationship Id="rId106" Type="http://schemas.openxmlformats.org/officeDocument/2006/relationships/image" Target="media/image55.wmf"/><Relationship Id="rId127" Type="http://schemas.openxmlformats.org/officeDocument/2006/relationships/oleObject" Target="embeddings/oleObject48.bin"/><Relationship Id="rId313" Type="http://schemas.openxmlformats.org/officeDocument/2006/relationships/oleObject" Target="embeddings/oleObject140.bin"/><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0.bin"/><Relationship Id="rId73" Type="http://schemas.openxmlformats.org/officeDocument/2006/relationships/oleObject" Target="embeddings/oleObject21.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69.bin"/><Relationship Id="rId334" Type="http://schemas.openxmlformats.org/officeDocument/2006/relationships/image" Target="media/image170.wmf"/><Relationship Id="rId355" Type="http://schemas.openxmlformats.org/officeDocument/2006/relationships/image" Target="media/image181.wmf"/><Relationship Id="rId376" Type="http://schemas.openxmlformats.org/officeDocument/2006/relationships/oleObject" Target="embeddings/oleObject170.bin"/><Relationship Id="rId397" Type="http://schemas.openxmlformats.org/officeDocument/2006/relationships/image" Target="media/image202.png"/><Relationship Id="rId4" Type="http://schemas.openxmlformats.org/officeDocument/2006/relationships/styles" Target="styles.xml"/><Relationship Id="rId180" Type="http://schemas.openxmlformats.org/officeDocument/2006/relationships/image" Target="media/image92.wmf"/><Relationship Id="rId215" Type="http://schemas.openxmlformats.org/officeDocument/2006/relationships/oleObject" Target="embeddings/oleObject92.bin"/><Relationship Id="rId236" Type="http://schemas.openxmlformats.org/officeDocument/2006/relationships/image" Target="media/image120.wmf"/><Relationship Id="rId257" Type="http://schemas.openxmlformats.org/officeDocument/2006/relationships/oleObject" Target="embeddings/oleObject113.bin"/><Relationship Id="rId278" Type="http://schemas.openxmlformats.org/officeDocument/2006/relationships/oleObject" Target="embeddings/oleObject123.bin"/><Relationship Id="rId401" Type="http://schemas.openxmlformats.org/officeDocument/2006/relationships/image" Target="media/image205.png"/><Relationship Id="rId303" Type="http://schemas.openxmlformats.org/officeDocument/2006/relationships/image" Target="media/image154.wmf"/><Relationship Id="rId42" Type="http://schemas.openxmlformats.org/officeDocument/2006/relationships/image" Target="media/image20.png"/><Relationship Id="rId84" Type="http://schemas.openxmlformats.org/officeDocument/2006/relationships/image" Target="media/image44.wmf"/><Relationship Id="rId138" Type="http://schemas.openxmlformats.org/officeDocument/2006/relationships/image" Target="media/image71.wmf"/><Relationship Id="rId345" Type="http://schemas.openxmlformats.org/officeDocument/2006/relationships/image" Target="media/image176.wmf"/><Relationship Id="rId387" Type="http://schemas.openxmlformats.org/officeDocument/2006/relationships/image" Target="media/image197.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theme" Target="theme/theme1.xml"/><Relationship Id="rId107" Type="http://schemas.openxmlformats.org/officeDocument/2006/relationships/oleObject" Target="embeddings/oleObject38.bin"/><Relationship Id="rId289" Type="http://schemas.openxmlformats.org/officeDocument/2006/relationships/image" Target="media/image147.wmf"/><Relationship Id="rId11" Type="http://schemas.openxmlformats.org/officeDocument/2006/relationships/footer" Target="footer1.xml"/><Relationship Id="rId53" Type="http://schemas.openxmlformats.org/officeDocument/2006/relationships/image" Target="media/image29.wmf"/><Relationship Id="rId149" Type="http://schemas.openxmlformats.org/officeDocument/2006/relationships/oleObject" Target="embeddings/oleObject59.bin"/><Relationship Id="rId314" Type="http://schemas.openxmlformats.org/officeDocument/2006/relationships/image" Target="media/image160.wmf"/><Relationship Id="rId356" Type="http://schemas.openxmlformats.org/officeDocument/2006/relationships/oleObject" Target="embeddings/oleObject160.bin"/><Relationship Id="rId398" Type="http://schemas.openxmlformats.org/officeDocument/2006/relationships/footer" Target="footer3.xml"/><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oleObject" Target="embeddings/oleObject2.bin"/><Relationship Id="rId64" Type="http://schemas.openxmlformats.org/officeDocument/2006/relationships/oleObject" Target="embeddings/oleObject16.bin"/><Relationship Id="rId118" Type="http://schemas.openxmlformats.org/officeDocument/2006/relationships/image" Target="media/image61.wmf"/><Relationship Id="rId325" Type="http://schemas.openxmlformats.org/officeDocument/2006/relationships/oleObject" Target="embeddings/oleObject145.bin"/><Relationship Id="rId367" Type="http://schemas.openxmlformats.org/officeDocument/2006/relationships/image" Target="media/image187.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7.wmf"/><Relationship Id="rId33" Type="http://schemas.openxmlformats.org/officeDocument/2006/relationships/image" Target="media/image12.wmf"/><Relationship Id="rId129" Type="http://schemas.openxmlformats.org/officeDocument/2006/relationships/oleObject" Target="embeddings/oleObject49.bin"/><Relationship Id="rId280" Type="http://schemas.openxmlformats.org/officeDocument/2006/relationships/oleObject" Target="embeddings/oleObject124.bin"/><Relationship Id="rId336" Type="http://schemas.openxmlformats.org/officeDocument/2006/relationships/image" Target="media/image171.wmf"/><Relationship Id="rId75" Type="http://schemas.openxmlformats.org/officeDocument/2006/relationships/oleObject" Target="embeddings/oleObject22.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71.bin"/><Relationship Id="rId403" Type="http://schemas.openxmlformats.org/officeDocument/2006/relationships/image" Target="media/image207.png"/><Relationship Id="rId6" Type="http://schemas.openxmlformats.org/officeDocument/2006/relationships/webSettings" Target="webSettings.xml"/><Relationship Id="rId238" Type="http://schemas.openxmlformats.org/officeDocument/2006/relationships/image" Target="media/image121.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7.wmf"/><Relationship Id="rId44" Type="http://schemas.openxmlformats.org/officeDocument/2006/relationships/image" Target="media/image22.jpeg"/><Relationship Id="rId86" Type="http://schemas.openxmlformats.org/officeDocument/2006/relationships/image" Target="media/image45.wmf"/><Relationship Id="rId151" Type="http://schemas.openxmlformats.org/officeDocument/2006/relationships/oleObject" Target="embeddings/oleObject60.bin"/><Relationship Id="rId389" Type="http://schemas.openxmlformats.org/officeDocument/2006/relationships/image" Target="media/image198.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image" Target="media/image132.wmf"/><Relationship Id="rId316" Type="http://schemas.openxmlformats.org/officeDocument/2006/relationships/image" Target="media/image161.wmf"/><Relationship Id="rId55" Type="http://schemas.openxmlformats.org/officeDocument/2006/relationships/image" Target="media/image30.wmf"/><Relationship Id="rId97" Type="http://schemas.openxmlformats.org/officeDocument/2006/relationships/oleObject" Target="embeddings/oleObject33.bin"/><Relationship Id="rId120" Type="http://schemas.openxmlformats.org/officeDocument/2006/relationships/image" Target="media/image62.wmf"/><Relationship Id="rId358" Type="http://schemas.openxmlformats.org/officeDocument/2006/relationships/oleObject" Target="embeddings/oleObject161.bin"/><Relationship Id="rId162" Type="http://schemas.openxmlformats.org/officeDocument/2006/relationships/image" Target="media/image83.wmf"/><Relationship Id="rId218" Type="http://schemas.openxmlformats.org/officeDocument/2006/relationships/image" Target="media/image111.wmf"/><Relationship Id="rId271" Type="http://schemas.openxmlformats.org/officeDocument/2006/relationships/image" Target="media/image138.wmf"/><Relationship Id="rId24" Type="http://schemas.openxmlformats.org/officeDocument/2006/relationships/oleObject" Target="embeddings/oleObject3.bin"/><Relationship Id="rId66" Type="http://schemas.openxmlformats.org/officeDocument/2006/relationships/oleObject" Target="embeddings/oleObject17.bin"/><Relationship Id="rId131" Type="http://schemas.openxmlformats.org/officeDocument/2006/relationships/oleObject" Target="embeddings/oleObject50.bin"/><Relationship Id="rId327" Type="http://schemas.openxmlformats.org/officeDocument/2006/relationships/oleObject" Target="embeddings/oleObject146.bin"/><Relationship Id="rId369" Type="http://schemas.openxmlformats.org/officeDocument/2006/relationships/image" Target="media/image188.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oleObject" Target="embeddings/oleObject172.bin"/><Relationship Id="rId240" Type="http://schemas.openxmlformats.org/officeDocument/2006/relationships/image" Target="media/image122.wmf"/><Relationship Id="rId35" Type="http://schemas.openxmlformats.org/officeDocument/2006/relationships/image" Target="media/image13.png"/><Relationship Id="rId77" Type="http://schemas.openxmlformats.org/officeDocument/2006/relationships/oleObject" Target="embeddings/oleObject23.bin"/><Relationship Id="rId100" Type="http://schemas.openxmlformats.org/officeDocument/2006/relationships/image" Target="media/image52.wmf"/><Relationship Id="rId282" Type="http://schemas.openxmlformats.org/officeDocument/2006/relationships/oleObject" Target="embeddings/oleObject125.bin"/><Relationship Id="rId338" Type="http://schemas.openxmlformats.org/officeDocument/2006/relationships/image" Target="media/image172.png"/><Relationship Id="rId8" Type="http://schemas.openxmlformats.org/officeDocument/2006/relationships/endnotes" Target="endnotes.xml"/><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image" Target="media/image209.png"/><Relationship Id="rId251" Type="http://schemas.openxmlformats.org/officeDocument/2006/relationships/oleObject" Target="embeddings/oleObject110.bin"/><Relationship Id="rId46" Type="http://schemas.openxmlformats.org/officeDocument/2006/relationships/image" Target="media/image24.png"/><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8.wmf"/><Relationship Id="rId88" Type="http://schemas.openxmlformats.org/officeDocument/2006/relationships/image" Target="media/image46.wmf"/><Relationship Id="rId111" Type="http://schemas.openxmlformats.org/officeDocument/2006/relationships/oleObject" Target="embeddings/oleObject40.bin"/><Relationship Id="rId153" Type="http://schemas.openxmlformats.org/officeDocument/2006/relationships/oleObject" Target="embeddings/oleObject61.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220" Type="http://schemas.openxmlformats.org/officeDocument/2006/relationships/image" Target="media/image112.wmf"/><Relationship Id="rId15" Type="http://schemas.openxmlformats.org/officeDocument/2006/relationships/image" Target="media/image2.emf"/><Relationship Id="rId57" Type="http://schemas.openxmlformats.org/officeDocument/2006/relationships/image" Target="media/image31.wmf"/><Relationship Id="rId262" Type="http://schemas.openxmlformats.org/officeDocument/2006/relationships/image" Target="media/image133.wmf"/><Relationship Id="rId318" Type="http://schemas.openxmlformats.org/officeDocument/2006/relationships/image" Target="media/image162.wmf"/><Relationship Id="rId99" Type="http://schemas.openxmlformats.org/officeDocument/2006/relationships/oleObject" Target="embeddings/oleObject34.bin"/><Relationship Id="rId122" Type="http://schemas.openxmlformats.org/officeDocument/2006/relationships/image" Target="media/image63.wmf"/><Relationship Id="rId164" Type="http://schemas.openxmlformats.org/officeDocument/2006/relationships/image" Target="media/image84.wmf"/><Relationship Id="rId371" Type="http://schemas.openxmlformats.org/officeDocument/2006/relationships/image" Target="media/image189.wmf"/><Relationship Id="rId26" Type="http://schemas.openxmlformats.org/officeDocument/2006/relationships/oleObject" Target="embeddings/oleObject4.bin"/><Relationship Id="rId231" Type="http://schemas.openxmlformats.org/officeDocument/2006/relationships/oleObject" Target="embeddings/oleObject100.bin"/><Relationship Id="rId273" Type="http://schemas.openxmlformats.org/officeDocument/2006/relationships/image" Target="media/image139.wmf"/><Relationship Id="rId329" Type="http://schemas.openxmlformats.org/officeDocument/2006/relationships/oleObject" Target="embeddings/oleObject147.bin"/><Relationship Id="rId68" Type="http://schemas.openxmlformats.org/officeDocument/2006/relationships/oleObject" Target="embeddings/oleObject18.bin"/><Relationship Id="rId133" Type="http://schemas.openxmlformats.org/officeDocument/2006/relationships/oleObject" Target="embeddings/oleObject51.bin"/><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2.wmf"/><Relationship Id="rId382" Type="http://schemas.openxmlformats.org/officeDocument/2006/relationships/oleObject" Target="embeddings/oleObject173.bin"/><Relationship Id="rId242" Type="http://schemas.openxmlformats.org/officeDocument/2006/relationships/image" Target="media/image123.wmf"/><Relationship Id="rId284" Type="http://schemas.openxmlformats.org/officeDocument/2006/relationships/oleObject" Target="embeddings/oleObject126.bin"/><Relationship Id="rId37" Type="http://schemas.openxmlformats.org/officeDocument/2006/relationships/image" Target="media/image15.png"/><Relationship Id="rId79" Type="http://schemas.openxmlformats.org/officeDocument/2006/relationships/oleObject" Target="embeddings/oleObject24.bin"/><Relationship Id="rId102" Type="http://schemas.openxmlformats.org/officeDocument/2006/relationships/image" Target="media/image53.wmf"/><Relationship Id="rId144" Type="http://schemas.openxmlformats.org/officeDocument/2006/relationships/image" Target="media/image74.wmf"/><Relationship Id="rId90" Type="http://schemas.openxmlformats.org/officeDocument/2006/relationships/image" Target="media/image47.wmf"/><Relationship Id="rId186" Type="http://schemas.openxmlformats.org/officeDocument/2006/relationships/image" Target="media/image95.wmf"/><Relationship Id="rId351" Type="http://schemas.openxmlformats.org/officeDocument/2006/relationships/image" Target="media/image179.wmf"/><Relationship Id="rId393" Type="http://schemas.openxmlformats.org/officeDocument/2006/relationships/image" Target="media/image200.wmf"/><Relationship Id="rId407" Type="http://schemas.openxmlformats.org/officeDocument/2006/relationships/header" Target="header4.xml"/><Relationship Id="rId211" Type="http://schemas.openxmlformats.org/officeDocument/2006/relationships/oleObject" Target="embeddings/oleObject90.bin"/><Relationship Id="rId253" Type="http://schemas.openxmlformats.org/officeDocument/2006/relationships/oleObject" Target="embeddings/oleObject111.bin"/><Relationship Id="rId295" Type="http://schemas.openxmlformats.org/officeDocument/2006/relationships/image" Target="media/image150.wmf"/><Relationship Id="rId309" Type="http://schemas.openxmlformats.org/officeDocument/2006/relationships/oleObject" Target="embeddings/oleObject1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15FBC7-BDFB-4518-AEB0-FC2004FDD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9</TotalTime>
  <Pages>70</Pages>
  <Words>8470</Words>
  <Characters>48284</Characters>
  <Application>Microsoft Office Word</Application>
  <DocSecurity>0</DocSecurity>
  <Lines>402</Lines>
  <Paragraphs>113</Paragraphs>
  <ScaleCrop>false</ScaleCrop>
  <Company>gschool</Company>
  <LinksUpToDate>false</LinksUpToDate>
  <CharactersWithSpaces>56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位论文是标明研究生从事科学研究取得的创造性成果和创新见解，并以此为内容撰写的、学术论文，是研究生本人在学期间从事科学研究的成果体现,是对研究生综合能力的考核,是研究生申请学位的主要依据</dc:title>
  <dc:creator>slliu</dc:creator>
  <cp:lastModifiedBy>许 长寿</cp:lastModifiedBy>
  <cp:revision>66</cp:revision>
  <cp:lastPrinted>2022-02-25T00:13:00Z</cp:lastPrinted>
  <dcterms:created xsi:type="dcterms:W3CDTF">2022-11-07T09:52:00Z</dcterms:created>
  <dcterms:modified xsi:type="dcterms:W3CDTF">2022-11-0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EquationNumber2">
    <vt:lpwstr>(#S1.#E1)</vt:lpwstr>
  </property>
  <property fmtid="{D5CDD505-2E9C-101B-9397-08002B2CF9AE}" pid="4" name="MTEquationSection">
    <vt:lpwstr>1</vt:lpwstr>
  </property>
  <property fmtid="{D5CDD505-2E9C-101B-9397-08002B2CF9AE}" pid="5" name="GrammarlyDocumentId">
    <vt:lpwstr>3cc26ce206d3bd6248bea6387b72eed543f7139eab4dc329947f370cee3a7a80</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0.eqp</vt:lpwstr>
  </property>
  <property fmtid="{D5CDD505-2E9C-101B-9397-08002B2CF9AE}" pid="11" name="MTWinEqns">
    <vt:bool>true</vt:bool>
  </property>
</Properties>
</file>